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557D" w:rsidRPr="00561D3F" w:rsidRDefault="0033557D" w:rsidP="0033557D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6</w:t>
      </w:r>
    </w:p>
    <w:p w:rsidR="0033557D" w:rsidRPr="00561D3F" w:rsidRDefault="0033557D" w:rsidP="0033557D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>ΑΛΓΕΒΡΑ Α΄ ΛΥΚΕΙΟΥ</w:t>
      </w:r>
    </w:p>
    <w:p w:rsidR="005E73DC" w:rsidRDefault="005E73DC"/>
    <w:p w:rsidR="0033557D" w:rsidRPr="0033557D" w:rsidRDefault="0033557D">
      <w:pPr>
        <w:rPr>
          <w:b/>
          <w:sz w:val="28"/>
          <w:szCs w:val="28"/>
          <w:u w:val="single"/>
        </w:rPr>
      </w:pPr>
      <w:r w:rsidRPr="0033557D">
        <w:rPr>
          <w:b/>
          <w:sz w:val="28"/>
          <w:szCs w:val="28"/>
          <w:u w:val="single"/>
        </w:rPr>
        <w:t>ΘΕΜΑ 1</w:t>
      </w:r>
      <w:r w:rsidRPr="0033557D">
        <w:rPr>
          <w:b/>
          <w:sz w:val="28"/>
          <w:szCs w:val="28"/>
          <w:u w:val="single"/>
          <w:vertAlign w:val="superscript"/>
        </w:rPr>
        <w:t>ο</w:t>
      </w:r>
    </w:p>
    <w:p w:rsidR="0033557D" w:rsidRPr="0033557D" w:rsidRDefault="0033557D" w:rsidP="0033557D">
      <w:r w:rsidRPr="0033557D">
        <w:rPr>
          <w:rFonts w:eastAsia="Arial Unicode MS"/>
          <w:b/>
        </w:rPr>
        <w:t>α.</w:t>
      </w:r>
      <w:r w:rsidRPr="0033557D">
        <w:rPr>
          <w:rFonts w:eastAsia="Arial Unicode MS"/>
        </w:rPr>
        <w:t xml:space="preserve"> Αν θ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&gt;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 xml:space="preserve">0 να αποδείξετε ότι </w:t>
      </w:r>
      <w:r w:rsidR="00E274A2" w:rsidRPr="0033557D">
        <w:rPr>
          <w:rFonts w:eastAsia="Arial Unicode MS"/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19.7pt" o:ole="">
            <v:imagedata r:id="rId7" o:title=""/>
          </v:shape>
          <o:OLEObject Type="Embed" ProgID="Equation.DSMT4" ShapeID="_x0000_i1025" DrawAspect="Content" ObjectID="_1515210611" r:id="rId8"/>
        </w:object>
      </w:r>
    </w:p>
    <w:p w:rsidR="0033557D" w:rsidRPr="0033557D" w:rsidRDefault="0033557D" w:rsidP="0033557D">
      <w:pPr>
        <w:jc w:val="right"/>
      </w:pPr>
      <w:r>
        <w:rPr>
          <w:rFonts w:eastAsia="Arial Unicode MS"/>
        </w:rPr>
        <w:t>μο</w:t>
      </w:r>
      <w:r w:rsidRPr="0033557D">
        <w:rPr>
          <w:rFonts w:eastAsia="Arial Unicode MS"/>
        </w:rPr>
        <w:t>νάδες 13</w:t>
      </w:r>
    </w:p>
    <w:p w:rsidR="0033557D" w:rsidRDefault="0033557D" w:rsidP="0033557D">
      <w:pPr>
        <w:rPr>
          <w:rFonts w:eastAsia="Arial Unicode MS"/>
          <w:i/>
          <w:iCs/>
          <w:spacing w:val="40"/>
        </w:rPr>
      </w:pPr>
      <w:r w:rsidRPr="0033557D">
        <w:rPr>
          <w:rFonts w:eastAsia="Arial Unicode MS"/>
          <w:b/>
        </w:rPr>
        <w:t>β.</w:t>
      </w:r>
      <w:r w:rsidRPr="0033557D">
        <w:rPr>
          <w:rFonts w:eastAsia="Arial Unicode MS"/>
        </w:rPr>
        <w:t xml:space="preserve"> Έστω </w:t>
      </w:r>
      <w:r w:rsidRPr="0033557D">
        <w:rPr>
          <w:rFonts w:eastAsia="Arial Unicode MS"/>
          <w:position w:val="-12"/>
        </w:rPr>
        <w:object w:dxaOrig="260" w:dyaOrig="360">
          <v:shape id="_x0000_i1026" type="#_x0000_t75" style="width:12.9pt;height:18.35pt" o:ole="">
            <v:imagedata r:id="rId9" o:title=""/>
          </v:shape>
          <o:OLEObject Type="Embed" ProgID="Equation.DSMT4" ShapeID="_x0000_i1026" DrawAspect="Content" ObjectID="_1515210612" r:id="rId10"/>
        </w:object>
      </w:r>
      <w:r w:rsidRPr="0033557D">
        <w:rPr>
          <w:rFonts w:eastAsia="Arial Unicode MS"/>
        </w:rPr>
        <w:t xml:space="preserve"> και </w:t>
      </w:r>
      <w:r w:rsidRPr="0033557D">
        <w:rPr>
          <w:rFonts w:eastAsia="Arial Unicode MS"/>
          <w:position w:val="-12"/>
        </w:rPr>
        <w:object w:dxaOrig="279" w:dyaOrig="360">
          <v:shape id="_x0000_i1027" type="#_x0000_t75" style="width:14.25pt;height:18.35pt" o:ole="">
            <v:imagedata r:id="rId11" o:title=""/>
          </v:shape>
          <o:OLEObject Type="Embed" ProgID="Equation.DSMT4" ShapeID="_x0000_i1027" DrawAspect="Content" ObjectID="_1515210613" r:id="rId12"/>
        </w:object>
      </w:r>
      <w:r w:rsidRPr="0033557D">
        <w:rPr>
          <w:rFonts w:eastAsia="Arial Unicode MS"/>
        </w:rPr>
        <w:t xml:space="preserve"> οι ρίζες της εξίσωσης </w:t>
      </w:r>
      <w:r w:rsidRPr="0033557D">
        <w:rPr>
          <w:rFonts w:eastAsia="Arial Unicode MS"/>
          <w:position w:val="-10"/>
        </w:rPr>
        <w:object w:dxaOrig="2260" w:dyaOrig="360">
          <v:shape id="_x0000_i1028" type="#_x0000_t75" style="width:112.75pt;height:18.35pt" o:ole="">
            <v:imagedata r:id="rId13" o:title=""/>
          </v:shape>
          <o:OLEObject Type="Embed" ProgID="Equation.DSMT4" ShapeID="_x0000_i1028" DrawAspect="Content" ObjectID="_1515210614" r:id="rId14"/>
        </w:object>
      </w:r>
      <w:r>
        <w:rPr>
          <w:rFonts w:eastAsia="Arial Unicode MS"/>
        </w:rPr>
        <w:t xml:space="preserve">. </w:t>
      </w:r>
      <w:r w:rsidRPr="0033557D">
        <w:rPr>
          <w:rFonts w:eastAsia="Arial Unicode MS"/>
        </w:rPr>
        <w:t>Να αποδείξετε ότι:</w:t>
      </w:r>
    </w:p>
    <w:p w:rsidR="0033557D" w:rsidRPr="0033557D" w:rsidRDefault="0033557D" w:rsidP="0033557D">
      <w:pPr>
        <w:rPr>
          <w:rFonts w:eastAsia="Arial Unicode MS"/>
          <w:iCs/>
        </w:rPr>
      </w:pPr>
      <w:r w:rsidRPr="0033557D">
        <w:rPr>
          <w:rFonts w:eastAsia="Arial Unicode MS"/>
          <w:iCs/>
        </w:rPr>
        <w:t xml:space="preserve">   </w:t>
      </w:r>
      <w:r w:rsidRPr="0033557D">
        <w:rPr>
          <w:rFonts w:eastAsia="Arial Unicode MS"/>
          <w:b/>
          <w:iCs/>
          <w:lang w:val="en-US"/>
        </w:rPr>
        <w:t xml:space="preserve">i) </w:t>
      </w:r>
      <w:r w:rsidRPr="0033557D">
        <w:rPr>
          <w:rFonts w:eastAsia="Arial Unicode MS"/>
          <w:position w:val="-24"/>
        </w:rPr>
        <w:object w:dxaOrig="1340" w:dyaOrig="620">
          <v:shape id="_x0000_i1029" type="#_x0000_t75" style="width:67.25pt;height:31.25pt" o:ole="">
            <v:imagedata r:id="rId15" o:title=""/>
          </v:shape>
          <o:OLEObject Type="Embed" ProgID="Equation.DSMT4" ShapeID="_x0000_i1029" DrawAspect="Content" ObjectID="_1515210615" r:id="rId16"/>
        </w:object>
      </w:r>
      <w:r w:rsidRPr="0033557D">
        <w:rPr>
          <w:rFonts w:eastAsia="Arial Unicode MS"/>
          <w:iCs/>
          <w:lang w:val="en-US"/>
        </w:rPr>
        <w:t xml:space="preserve"> </w:t>
      </w:r>
    </w:p>
    <w:p w:rsidR="0033557D" w:rsidRPr="00AB4C44" w:rsidRDefault="0033557D" w:rsidP="0033557D">
      <w:pPr>
        <w:rPr>
          <w:rFonts w:eastAsia="Arial Unicode MS"/>
          <w:iCs/>
        </w:rPr>
      </w:pPr>
      <w:r w:rsidRPr="0033557D">
        <w:rPr>
          <w:rFonts w:eastAsia="Arial Unicode MS"/>
          <w:iCs/>
        </w:rPr>
        <w:t xml:space="preserve">   </w:t>
      </w:r>
      <w:r w:rsidRPr="0033557D">
        <w:rPr>
          <w:rFonts w:eastAsia="Arial Unicode MS"/>
          <w:b/>
          <w:iCs/>
          <w:lang w:val="en-US"/>
        </w:rPr>
        <w:t>ii</w:t>
      </w:r>
      <w:r w:rsidRPr="00AB4C44">
        <w:rPr>
          <w:rFonts w:eastAsia="Arial Unicode MS"/>
          <w:b/>
          <w:iCs/>
        </w:rPr>
        <w:t>)</w:t>
      </w:r>
      <w:r w:rsidRPr="00AB4C44">
        <w:rPr>
          <w:rFonts w:eastAsia="Arial Unicode MS"/>
          <w:iCs/>
        </w:rPr>
        <w:t xml:space="preserve"> </w:t>
      </w:r>
      <w:r w:rsidRPr="0033557D">
        <w:rPr>
          <w:rFonts w:eastAsia="Arial Unicode MS"/>
          <w:position w:val="-24"/>
        </w:rPr>
        <w:object w:dxaOrig="1080" w:dyaOrig="620">
          <v:shape id="_x0000_i1030" type="#_x0000_t75" style="width:54.35pt;height:31.25pt" o:ole="">
            <v:imagedata r:id="rId17" o:title=""/>
          </v:shape>
          <o:OLEObject Type="Embed" ProgID="Equation.DSMT4" ShapeID="_x0000_i1030" DrawAspect="Content" ObjectID="_1515210616" r:id="rId18"/>
        </w:object>
      </w:r>
    </w:p>
    <w:p w:rsidR="0033557D" w:rsidRPr="0033557D" w:rsidRDefault="0033557D" w:rsidP="0033557D">
      <w:pPr>
        <w:jc w:val="right"/>
      </w:pPr>
      <w:r w:rsidRPr="0033557D">
        <w:rPr>
          <w:rFonts w:eastAsia="Arial Unicode MS"/>
        </w:rPr>
        <w:t>Μονάδες</w:t>
      </w:r>
      <w:r w:rsidRPr="00AB4C44">
        <w:rPr>
          <w:rFonts w:eastAsia="Arial Unicode MS"/>
        </w:rPr>
        <w:t xml:space="preserve"> </w:t>
      </w:r>
      <w:r w:rsidRPr="0033557D">
        <w:rPr>
          <w:rFonts w:eastAsia="Arial Unicode MS"/>
        </w:rPr>
        <w:t>12</w:t>
      </w:r>
    </w:p>
    <w:p w:rsidR="0033557D" w:rsidRPr="0033557D" w:rsidRDefault="0033557D" w:rsidP="0033557D">
      <w:pPr>
        <w:rPr>
          <w:b/>
          <w:sz w:val="28"/>
          <w:szCs w:val="28"/>
          <w:u w:val="single"/>
        </w:rPr>
      </w:pPr>
      <w:r w:rsidRPr="0033557D">
        <w:rPr>
          <w:rFonts w:eastAsia="Arial Unicode MS"/>
          <w:b/>
          <w:sz w:val="28"/>
          <w:szCs w:val="28"/>
          <w:u w:val="single"/>
        </w:rPr>
        <w:t>ΘΕΜΑ 2</w:t>
      </w:r>
      <w:r>
        <w:rPr>
          <w:rFonts w:eastAsia="Arial Unicode MS"/>
          <w:b/>
          <w:sz w:val="28"/>
          <w:szCs w:val="28"/>
          <w:u w:val="single"/>
          <w:vertAlign w:val="superscript"/>
        </w:rPr>
        <w:t>ο</w:t>
      </w:r>
    </w:p>
    <w:p w:rsidR="0033557D" w:rsidRPr="0033557D" w:rsidRDefault="0033557D" w:rsidP="0033557D">
      <w:r w:rsidRPr="0033557D">
        <w:rPr>
          <w:rFonts w:eastAsia="Arial Unicode MS"/>
        </w:rPr>
        <w:t>Δίνονται οι ευθείες</w:t>
      </w:r>
      <w:r w:rsidRPr="0033557D">
        <w:t xml:space="preserve"> </w:t>
      </w:r>
      <w:r w:rsidRPr="0033557D">
        <w:rPr>
          <w:rFonts w:eastAsia="Arial Unicode MS"/>
        </w:rPr>
        <w:t>(ε</w:t>
      </w:r>
      <w:r w:rsidRPr="0033557D">
        <w:rPr>
          <w:rFonts w:eastAsia="Arial Unicode MS"/>
          <w:vertAlign w:val="subscript"/>
        </w:rPr>
        <w:t>1</w:t>
      </w:r>
      <w:r w:rsidRPr="0033557D">
        <w:rPr>
          <w:rFonts w:eastAsia="Arial Unicode MS"/>
        </w:rPr>
        <w:t xml:space="preserve">): </w:t>
      </w:r>
      <w:r w:rsidRPr="0033557D">
        <w:rPr>
          <w:rFonts w:eastAsia="Arial Unicode MS"/>
          <w:position w:val="-14"/>
          <w:lang w:val="en-US"/>
        </w:rPr>
        <w:object w:dxaOrig="1500" w:dyaOrig="400">
          <v:shape id="_x0000_i1031" type="#_x0000_t75" style="width:74.7pt;height:19.7pt" o:ole="">
            <v:imagedata r:id="rId19" o:title=""/>
          </v:shape>
          <o:OLEObject Type="Embed" ProgID="Equation.DSMT4" ShapeID="_x0000_i1031" DrawAspect="Content" ObjectID="_1515210617" r:id="rId20"/>
        </w:object>
      </w:r>
      <w:r w:rsidRPr="0033557D">
        <w:rPr>
          <w:rFonts w:eastAsia="Arial Unicode MS"/>
        </w:rPr>
        <w:t>, (ε</w:t>
      </w:r>
      <w:r w:rsidRPr="0033557D">
        <w:rPr>
          <w:rFonts w:eastAsia="Arial Unicode MS"/>
          <w:vertAlign w:val="subscript"/>
        </w:rPr>
        <w:t>2</w:t>
      </w:r>
      <w:r w:rsidRPr="0033557D">
        <w:rPr>
          <w:rFonts w:eastAsia="Arial Unicode MS"/>
        </w:rPr>
        <w:t xml:space="preserve">): </w:t>
      </w:r>
      <w:r w:rsidRPr="0033557D">
        <w:rPr>
          <w:rFonts w:eastAsia="Arial Unicode MS"/>
          <w:position w:val="-14"/>
          <w:lang w:val="en-US"/>
        </w:rPr>
        <w:object w:dxaOrig="1680" w:dyaOrig="400">
          <v:shape id="_x0000_i1032" type="#_x0000_t75" style="width:84.25pt;height:19.7pt" o:ole="">
            <v:imagedata r:id="rId21" o:title=""/>
          </v:shape>
          <o:OLEObject Type="Embed" ProgID="Equation.DSMT4" ShapeID="_x0000_i1032" DrawAspect="Content" ObjectID="_1515210618" r:id="rId22"/>
        </w:object>
      </w:r>
    </w:p>
    <w:p w:rsidR="0033557D" w:rsidRPr="0033557D" w:rsidRDefault="0033557D" w:rsidP="0033557D">
      <w:r w:rsidRPr="0033557D">
        <w:rPr>
          <w:rFonts w:eastAsia="Arial Unicode MS"/>
          <w:b/>
        </w:rPr>
        <w:t>α.</w:t>
      </w:r>
      <w:r w:rsidRPr="0033557D">
        <w:rPr>
          <w:rFonts w:eastAsia="Arial Unicode MS"/>
        </w:rPr>
        <w:t xml:space="preserve"> Αν οι (ε</w:t>
      </w:r>
      <w:r w:rsidRPr="0033557D">
        <w:rPr>
          <w:rFonts w:eastAsia="Arial Unicode MS"/>
          <w:vertAlign w:val="subscript"/>
        </w:rPr>
        <w:t>1</w:t>
      </w:r>
      <w:r w:rsidRPr="0033557D">
        <w:rPr>
          <w:rFonts w:eastAsia="Arial Unicode MS"/>
        </w:rPr>
        <w:t>) και (ε</w:t>
      </w:r>
      <w:r w:rsidRPr="0033557D">
        <w:rPr>
          <w:rFonts w:eastAsia="Arial Unicode MS"/>
          <w:vertAlign w:val="subscript"/>
        </w:rPr>
        <w:t>2</w:t>
      </w:r>
      <w:r w:rsidRPr="0033557D">
        <w:rPr>
          <w:rFonts w:eastAsia="Arial Unicode MS"/>
        </w:rPr>
        <w:t>) είναι πα</w:t>
      </w:r>
      <w:r>
        <w:rPr>
          <w:rFonts w:eastAsia="Arial Unicode MS"/>
        </w:rPr>
        <w:t>ρά</w:t>
      </w:r>
      <w:r w:rsidRPr="0033557D">
        <w:rPr>
          <w:rFonts w:eastAsia="Arial Unicode MS"/>
        </w:rPr>
        <w:t>λληλες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να βρείτε το α</w:t>
      </w:r>
      <w:r w:rsidR="00E274A2">
        <w:rPr>
          <w:rFonts w:eastAsia="Arial Unicode MS"/>
        </w:rPr>
        <w:t>.</w:t>
      </w:r>
    </w:p>
    <w:p w:rsidR="0033557D" w:rsidRPr="0033557D" w:rsidRDefault="0033557D" w:rsidP="0033557D">
      <w:pPr>
        <w:jc w:val="right"/>
      </w:pPr>
      <w:r w:rsidRPr="0033557D">
        <w:rPr>
          <w:rFonts w:eastAsia="Arial Unicode MS"/>
        </w:rPr>
        <w:t>Μονάδες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12</w:t>
      </w:r>
    </w:p>
    <w:p w:rsidR="0033557D" w:rsidRPr="0033557D" w:rsidRDefault="0033557D" w:rsidP="0033557D">
      <w:r w:rsidRPr="0033557D">
        <w:rPr>
          <w:rFonts w:eastAsia="Arial Unicode MS"/>
          <w:b/>
        </w:rPr>
        <w:t>β.</w:t>
      </w:r>
      <w:r w:rsidRPr="0033557D">
        <w:rPr>
          <w:rFonts w:eastAsia="Arial Unicode MS"/>
        </w:rPr>
        <w:t xml:space="preserve"> Για α = 3 να βρείτε</w:t>
      </w:r>
      <w:r>
        <w:rPr>
          <w:rFonts w:eastAsia="Arial Unicode MS"/>
        </w:rPr>
        <w:t xml:space="preserve"> :</w:t>
      </w:r>
    </w:p>
    <w:p w:rsidR="0033557D" w:rsidRDefault="0033557D" w:rsidP="0033557D">
      <w:pPr>
        <w:numPr>
          <w:ilvl w:val="0"/>
          <w:numId w:val="2"/>
        </w:numPr>
        <w:ind w:left="284"/>
        <w:rPr>
          <w:rFonts w:eastAsia="Arial Unicode MS"/>
        </w:rPr>
      </w:pPr>
      <w:r w:rsidRPr="0033557D">
        <w:rPr>
          <w:rFonts w:eastAsia="Arial Unicode MS"/>
        </w:rPr>
        <w:t xml:space="preserve"> τις συντεταγμένες του</w:t>
      </w:r>
      <w:r>
        <w:rPr>
          <w:rFonts w:eastAsia="Arial Unicode MS"/>
        </w:rPr>
        <w:t xml:space="preserve"> </w:t>
      </w:r>
      <w:r w:rsidR="00AB4C44" w:rsidRPr="0033557D">
        <w:rPr>
          <w:rFonts w:eastAsia="Arial Unicode MS"/>
        </w:rPr>
        <w:t>σημείου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Α που η (ε</w:t>
      </w:r>
      <w:r>
        <w:rPr>
          <w:rFonts w:eastAsia="Arial Unicode MS"/>
          <w:vertAlign w:val="subscript"/>
        </w:rPr>
        <w:t>1</w:t>
      </w:r>
      <w:r w:rsidRPr="0033557D">
        <w:rPr>
          <w:rFonts w:eastAsia="Arial Unicode MS"/>
        </w:rPr>
        <w:t xml:space="preserve">) τέμνει τον άξονα </w:t>
      </w:r>
      <w:r w:rsidRPr="0033557D">
        <w:rPr>
          <w:rFonts w:eastAsia="Arial Unicode MS"/>
          <w:lang w:val="en-US"/>
        </w:rPr>
        <w:t>y</w:t>
      </w:r>
      <w:r w:rsidRPr="0033557D">
        <w:rPr>
          <w:rFonts w:eastAsia="Arial Unicode MS"/>
        </w:rPr>
        <w:t>'</w:t>
      </w:r>
      <w:r w:rsidRPr="0033557D">
        <w:rPr>
          <w:rFonts w:eastAsia="Arial Unicode MS"/>
          <w:lang w:val="en-US"/>
        </w:rPr>
        <w:t>y</w:t>
      </w:r>
      <w:r w:rsidRPr="0033557D">
        <w:rPr>
          <w:rFonts w:eastAsia="Arial Unicode MS"/>
        </w:rPr>
        <w:t xml:space="preserve"> καθώς και </w:t>
      </w:r>
      <w:r>
        <w:rPr>
          <w:rFonts w:eastAsia="Arial Unicode MS"/>
        </w:rPr>
        <w:t xml:space="preserve">    </w:t>
      </w:r>
    </w:p>
    <w:p w:rsidR="0033557D" w:rsidRPr="0033557D" w:rsidRDefault="0033557D" w:rsidP="0033557D">
      <w:pPr>
        <w:ind w:left="284"/>
        <w:rPr>
          <w:rFonts w:eastAsia="Arial Unicode MS"/>
        </w:rPr>
      </w:pPr>
      <w:r>
        <w:rPr>
          <w:rFonts w:eastAsia="Arial Unicode MS"/>
        </w:rPr>
        <w:t xml:space="preserve">         </w:t>
      </w:r>
      <w:r w:rsidRPr="0033557D">
        <w:rPr>
          <w:rFonts w:eastAsia="Arial Unicode MS"/>
        </w:rPr>
        <w:t>του σημείου Β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που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η (ε</w:t>
      </w:r>
      <w:r>
        <w:rPr>
          <w:rFonts w:eastAsia="Arial Unicode MS"/>
          <w:vertAlign w:val="subscript"/>
        </w:rPr>
        <w:t>2</w:t>
      </w:r>
      <w:r w:rsidRPr="0033557D">
        <w:rPr>
          <w:rFonts w:eastAsia="Arial Unicode MS"/>
        </w:rPr>
        <w:t xml:space="preserve">) τέμνει τον άξονα </w:t>
      </w:r>
      <w:r>
        <w:rPr>
          <w:rFonts w:eastAsia="Arial Unicode MS"/>
          <w:lang w:val="en-US"/>
        </w:rPr>
        <w:t>x</w:t>
      </w:r>
      <w:r w:rsidRPr="0033557D">
        <w:rPr>
          <w:rFonts w:eastAsia="Arial Unicode MS"/>
        </w:rPr>
        <w:t>'</w:t>
      </w:r>
      <w:r>
        <w:rPr>
          <w:rFonts w:eastAsia="Arial Unicode MS"/>
          <w:lang w:val="en-US"/>
        </w:rPr>
        <w:t>x</w:t>
      </w:r>
      <w:r w:rsidRPr="0033557D">
        <w:rPr>
          <w:rFonts w:eastAsia="Arial Unicode MS"/>
        </w:rPr>
        <w:t>.</w:t>
      </w:r>
    </w:p>
    <w:p w:rsidR="0033557D" w:rsidRPr="0033557D" w:rsidRDefault="0033557D" w:rsidP="0033557D">
      <w:pPr>
        <w:ind w:left="284"/>
        <w:jc w:val="right"/>
      </w:pPr>
      <w:r w:rsidRPr="0033557D">
        <w:rPr>
          <w:rFonts w:eastAsia="Arial Unicode MS"/>
        </w:rPr>
        <w:t>Μονάδες 8</w:t>
      </w:r>
    </w:p>
    <w:p w:rsidR="0033557D" w:rsidRPr="0033557D" w:rsidRDefault="0033557D" w:rsidP="0033557D">
      <w:pPr>
        <w:numPr>
          <w:ilvl w:val="0"/>
          <w:numId w:val="2"/>
        </w:numPr>
        <w:ind w:left="284"/>
        <w:rPr>
          <w:rFonts w:eastAsia="Arial Unicode MS"/>
          <w:lang w:val="en-US"/>
        </w:rPr>
      </w:pPr>
      <w:r w:rsidRPr="0033557D">
        <w:rPr>
          <w:rFonts w:eastAsia="Arial Unicode MS"/>
          <w:lang w:val="en-US"/>
        </w:rPr>
        <w:t xml:space="preserve"> </w:t>
      </w:r>
      <w:r w:rsidRPr="0033557D">
        <w:rPr>
          <w:rFonts w:eastAsia="Arial Unicode MS"/>
        </w:rPr>
        <w:t>την απόσταση ΑΒ</w:t>
      </w:r>
      <w:r w:rsidR="00E274A2">
        <w:rPr>
          <w:rFonts w:eastAsia="Arial Unicode MS"/>
        </w:rPr>
        <w:t>.</w:t>
      </w:r>
    </w:p>
    <w:p w:rsidR="0033557D" w:rsidRPr="0033557D" w:rsidRDefault="0033557D" w:rsidP="0033557D">
      <w:pPr>
        <w:jc w:val="right"/>
      </w:pPr>
      <w:r w:rsidRPr="0033557D">
        <w:rPr>
          <w:rFonts w:eastAsia="Arial Unicode MS"/>
        </w:rPr>
        <w:t>Μονάδες</w:t>
      </w:r>
      <w:r>
        <w:rPr>
          <w:rFonts w:eastAsia="Arial Unicode MS"/>
        </w:rPr>
        <w:t xml:space="preserve"> </w:t>
      </w:r>
      <w:r w:rsidRPr="0033557D">
        <w:rPr>
          <w:rFonts w:eastAsia="Arial Unicode MS"/>
        </w:rPr>
        <w:t>5</w:t>
      </w:r>
    </w:p>
    <w:p w:rsidR="0033557D" w:rsidRPr="0033557D" w:rsidRDefault="0033557D" w:rsidP="0033557D">
      <w:pPr>
        <w:rPr>
          <w:b/>
          <w:sz w:val="28"/>
          <w:szCs w:val="28"/>
          <w:u w:val="single"/>
        </w:rPr>
      </w:pPr>
      <w:bookmarkStart w:id="0" w:name="bookmark0"/>
      <w:r w:rsidRPr="0033557D">
        <w:rPr>
          <w:rFonts w:eastAsia="Arial Unicode MS"/>
          <w:b/>
          <w:sz w:val="28"/>
          <w:szCs w:val="28"/>
          <w:u w:val="single"/>
        </w:rPr>
        <w:t>ΘΕΜΑ 3</w:t>
      </w:r>
      <w:bookmarkEnd w:id="0"/>
      <w:r>
        <w:rPr>
          <w:rFonts w:eastAsia="Arial Unicode MS"/>
          <w:b/>
          <w:sz w:val="28"/>
          <w:szCs w:val="28"/>
          <w:u w:val="single"/>
          <w:vertAlign w:val="superscript"/>
        </w:rPr>
        <w:t>ο</w:t>
      </w:r>
    </w:p>
    <w:p w:rsidR="0033557D" w:rsidRPr="0033557D" w:rsidRDefault="0033557D" w:rsidP="0033557D">
      <w:r w:rsidRPr="0033557D">
        <w:rPr>
          <w:rFonts w:eastAsia="Arial Unicode MS"/>
        </w:rPr>
        <w:t xml:space="preserve">Δίνεται η συνάρτηση </w:t>
      </w:r>
      <w:r w:rsidRPr="0033557D">
        <w:rPr>
          <w:rFonts w:eastAsia="Arial Unicode MS"/>
          <w:position w:val="-24"/>
          <w:lang w:val="en-US"/>
        </w:rPr>
        <w:object w:dxaOrig="1840" w:dyaOrig="660">
          <v:shape id="_x0000_i1033" type="#_x0000_t75" style="width:91.7pt;height:33.3pt" o:ole="">
            <v:imagedata r:id="rId23" o:title=""/>
          </v:shape>
          <o:OLEObject Type="Embed" ProgID="Equation.DSMT4" ShapeID="_x0000_i1033" DrawAspect="Content" ObjectID="_1515210619" r:id="rId24"/>
        </w:object>
      </w:r>
      <w:r w:rsidR="00E274A2">
        <w:rPr>
          <w:rFonts w:eastAsia="Arial Unicode MS"/>
        </w:rPr>
        <w:t>.</w:t>
      </w:r>
    </w:p>
    <w:p w:rsidR="0033557D" w:rsidRPr="00E274A2" w:rsidRDefault="0033557D" w:rsidP="0033557D">
      <w:r w:rsidRPr="0033557D">
        <w:rPr>
          <w:rFonts w:eastAsia="Arial Unicode MS"/>
          <w:b/>
        </w:rPr>
        <w:t>α.</w:t>
      </w:r>
      <w:r w:rsidRPr="0033557D">
        <w:rPr>
          <w:rFonts w:eastAsia="Arial Unicode MS"/>
        </w:rPr>
        <w:t xml:space="preserve"> Να βρείτε το πεδίο ορισμού της </w:t>
      </w:r>
      <w:r w:rsidRPr="0033557D">
        <w:rPr>
          <w:rFonts w:eastAsia="Arial Unicode MS"/>
          <w:lang w:val="en-US"/>
        </w:rPr>
        <w:t>f</w:t>
      </w:r>
      <w:r w:rsidR="00E274A2">
        <w:rPr>
          <w:rFonts w:eastAsia="Arial Unicode MS"/>
        </w:rPr>
        <w:t>.</w:t>
      </w:r>
    </w:p>
    <w:p w:rsidR="0033557D" w:rsidRPr="0033557D" w:rsidRDefault="0033557D" w:rsidP="0033557D">
      <w:pPr>
        <w:jc w:val="right"/>
      </w:pPr>
      <w:r w:rsidRPr="0033557D">
        <w:rPr>
          <w:rFonts w:eastAsia="Arial Unicode MS"/>
        </w:rPr>
        <w:t>Μονάδες 7</w:t>
      </w:r>
    </w:p>
    <w:p w:rsidR="0033557D" w:rsidRPr="0033557D" w:rsidRDefault="0033557D" w:rsidP="0033557D">
      <w:r w:rsidRPr="0033557D">
        <w:rPr>
          <w:rFonts w:eastAsia="Arial Unicode MS"/>
          <w:b/>
        </w:rPr>
        <w:t>β.</w:t>
      </w:r>
      <w:r w:rsidRPr="0033557D">
        <w:rPr>
          <w:rFonts w:eastAsia="Arial Unicode MS"/>
        </w:rPr>
        <w:t xml:space="preserve"> Να απλοποιήσετε τον τύπο </w:t>
      </w:r>
      <w:r w:rsidR="00E274A2">
        <w:rPr>
          <w:rFonts w:eastAsia="Arial Unicode MS"/>
        </w:rPr>
        <w:t>της.</w:t>
      </w:r>
    </w:p>
    <w:p w:rsidR="0033557D" w:rsidRPr="0033557D" w:rsidRDefault="0033557D" w:rsidP="00E274A2">
      <w:pPr>
        <w:jc w:val="right"/>
      </w:pPr>
      <w:r w:rsidRPr="0033557D">
        <w:rPr>
          <w:rFonts w:eastAsia="Arial Unicode MS"/>
        </w:rPr>
        <w:t>Μονάδες</w:t>
      </w:r>
      <w:r w:rsidR="00E274A2">
        <w:rPr>
          <w:rFonts w:eastAsia="Arial Unicode MS"/>
        </w:rPr>
        <w:t xml:space="preserve"> 9</w:t>
      </w:r>
    </w:p>
    <w:p w:rsidR="00E274A2" w:rsidRDefault="0033557D" w:rsidP="00E274A2">
      <w:pPr>
        <w:rPr>
          <w:rFonts w:eastAsia="Arial Unicode MS"/>
          <w:vertAlign w:val="subscript"/>
        </w:rPr>
      </w:pPr>
      <w:r w:rsidRPr="00E274A2">
        <w:rPr>
          <w:rFonts w:eastAsia="Arial Unicode MS"/>
          <w:b/>
        </w:rPr>
        <w:t>γ.</w:t>
      </w:r>
      <w:r w:rsidRPr="0033557D">
        <w:rPr>
          <w:rFonts w:eastAsia="Arial Unicode MS"/>
        </w:rPr>
        <w:t xml:space="preserve"> Να αποδείξετε </w:t>
      </w:r>
      <w:r w:rsidR="00E274A2">
        <w:rPr>
          <w:rFonts w:eastAsia="Arial Unicode MS"/>
        </w:rPr>
        <w:t>ό</w:t>
      </w:r>
      <w:r w:rsidRPr="0033557D">
        <w:rPr>
          <w:rFonts w:eastAsia="Arial Unicode MS"/>
        </w:rPr>
        <w:t>τι:</w:t>
      </w:r>
      <w:r w:rsidR="00E274A2">
        <w:rPr>
          <w:rFonts w:eastAsia="Arial Unicode MS"/>
        </w:rPr>
        <w:t xml:space="preserve"> </w:t>
      </w:r>
      <w:r w:rsidR="00E274A2" w:rsidRPr="00E274A2">
        <w:rPr>
          <w:rFonts w:eastAsia="Arial Unicode MS"/>
          <w:position w:val="-24"/>
        </w:rPr>
        <w:object w:dxaOrig="2680" w:dyaOrig="660">
          <v:shape id="_x0000_i1034" type="#_x0000_t75" style="width:133.8pt;height:33.3pt" o:ole="">
            <v:imagedata r:id="rId25" o:title=""/>
          </v:shape>
          <o:OLEObject Type="Embed" ProgID="Equation.DSMT4" ShapeID="_x0000_i1034" DrawAspect="Content" ObjectID="_1515210620" r:id="rId26"/>
        </w:object>
      </w:r>
      <w:r w:rsidR="00E274A2">
        <w:rPr>
          <w:rFonts w:eastAsia="Arial Unicode MS"/>
        </w:rPr>
        <w:t>.</w:t>
      </w:r>
    </w:p>
    <w:p w:rsidR="0033557D" w:rsidRPr="0033557D" w:rsidRDefault="0033557D" w:rsidP="00E274A2">
      <w:pPr>
        <w:jc w:val="right"/>
      </w:pPr>
      <w:r w:rsidRPr="0033557D">
        <w:rPr>
          <w:rFonts w:eastAsia="Arial Unicode MS"/>
        </w:rPr>
        <w:t>Μονάδες 9</w:t>
      </w:r>
    </w:p>
    <w:p w:rsidR="0033557D" w:rsidRPr="00E274A2" w:rsidRDefault="00C16D08" w:rsidP="0033557D">
      <w:pPr>
        <w:rPr>
          <w:b/>
          <w:sz w:val="28"/>
          <w:szCs w:val="28"/>
          <w:u w:val="single"/>
        </w:rPr>
      </w:pPr>
      <w:hyperlink w:anchor="bookmark0" w:tooltip="Current Document" w:history="1">
        <w:r w:rsidR="0033557D" w:rsidRPr="00E274A2">
          <w:rPr>
            <w:rFonts w:eastAsia="Arial Unicode MS"/>
            <w:b/>
            <w:sz w:val="28"/>
            <w:szCs w:val="28"/>
            <w:u w:val="single"/>
          </w:rPr>
          <w:t>ΘΕΜΑ</w:t>
        </w:r>
        <w:r w:rsidR="00E274A2" w:rsidRPr="00E274A2">
          <w:rPr>
            <w:rFonts w:eastAsia="Arial Unicode MS"/>
            <w:b/>
            <w:sz w:val="28"/>
            <w:szCs w:val="28"/>
            <w:u w:val="single"/>
          </w:rPr>
          <w:t xml:space="preserve"> 4</w:t>
        </w:r>
        <w:r w:rsidR="00E274A2" w:rsidRPr="00E274A2">
          <w:rPr>
            <w:rFonts w:eastAsia="Arial Unicode MS"/>
            <w:b/>
            <w:sz w:val="28"/>
            <w:szCs w:val="28"/>
            <w:u w:val="single"/>
            <w:vertAlign w:val="superscript"/>
          </w:rPr>
          <w:t>ο</w:t>
        </w:r>
      </w:hyperlink>
    </w:p>
    <w:p w:rsidR="0033557D" w:rsidRPr="0033557D" w:rsidRDefault="0033557D" w:rsidP="0033557D">
      <w:r w:rsidRPr="0033557D">
        <w:rPr>
          <w:rFonts w:eastAsia="Arial Unicode MS"/>
        </w:rPr>
        <w:t xml:space="preserve">Δίνεται η εξίσωση </w:t>
      </w:r>
      <w:r w:rsidR="00E274A2" w:rsidRPr="00E274A2">
        <w:rPr>
          <w:rFonts w:eastAsia="Arial Unicode MS"/>
          <w:position w:val="-14"/>
        </w:rPr>
        <w:object w:dxaOrig="2240" w:dyaOrig="400">
          <v:shape id="_x0000_i1035" type="#_x0000_t75" style="width:112.1pt;height:19.7pt" o:ole="">
            <v:imagedata r:id="rId27" o:title=""/>
          </v:shape>
          <o:OLEObject Type="Embed" ProgID="Equation.DSMT4" ShapeID="_x0000_i1035" DrawAspect="Content" ObjectID="_1515210621" r:id="rId28"/>
        </w:object>
      </w:r>
      <w:r w:rsidRPr="0033557D">
        <w:rPr>
          <w:rFonts w:eastAsia="Arial Unicode MS"/>
        </w:rPr>
        <w:t xml:space="preserve">με </w:t>
      </w:r>
      <w:r w:rsidR="00E274A2" w:rsidRPr="00E274A2">
        <w:rPr>
          <w:rFonts w:eastAsia="Arial Unicode MS"/>
          <w:position w:val="-6"/>
        </w:rPr>
        <w:object w:dxaOrig="700" w:dyaOrig="279">
          <v:shape id="_x0000_i1036" type="#_x0000_t75" style="width:35.3pt;height:14.25pt" o:ole="">
            <v:imagedata r:id="rId29" o:title=""/>
          </v:shape>
          <o:OLEObject Type="Embed" ProgID="Equation.DSMT4" ShapeID="_x0000_i1036" DrawAspect="Content" ObjectID="_1515210622" r:id="rId30"/>
        </w:object>
      </w:r>
      <w:r w:rsidRPr="0033557D">
        <w:rPr>
          <w:rFonts w:eastAsia="Arial Unicode MS"/>
        </w:rPr>
        <w:t xml:space="preserve">και </w:t>
      </w:r>
      <w:r w:rsidR="00E274A2" w:rsidRPr="00E274A2">
        <w:rPr>
          <w:rFonts w:eastAsia="Arial Unicode MS"/>
          <w:position w:val="-6"/>
        </w:rPr>
        <w:object w:dxaOrig="620" w:dyaOrig="279">
          <v:shape id="_x0000_i1037" type="#_x0000_t75" style="width:31.25pt;height:14.25pt" o:ole="">
            <v:imagedata r:id="rId31" o:title=""/>
          </v:shape>
          <o:OLEObject Type="Embed" ProgID="Equation.DSMT4" ShapeID="_x0000_i1037" DrawAspect="Content" ObjectID="_1515210623" r:id="rId32"/>
        </w:object>
      </w:r>
      <w:r w:rsidR="00E274A2">
        <w:rPr>
          <w:rFonts w:eastAsia="Arial Unicode MS"/>
        </w:rPr>
        <w:t xml:space="preserve">   (1)</w:t>
      </w:r>
    </w:p>
    <w:p w:rsidR="0033557D" w:rsidRPr="0033557D" w:rsidRDefault="0033557D" w:rsidP="0033557D">
      <w:r w:rsidRPr="00E274A2">
        <w:rPr>
          <w:rFonts w:eastAsia="Arial Unicode MS"/>
          <w:b/>
        </w:rPr>
        <w:t>α.</w:t>
      </w:r>
      <w:r w:rsidRPr="0033557D">
        <w:rPr>
          <w:rFonts w:eastAsia="Arial Unicode MS"/>
        </w:rPr>
        <w:t xml:space="preserve"> Να αποδείξετε ότ</w:t>
      </w:r>
      <w:r w:rsidR="00E274A2">
        <w:rPr>
          <w:rFonts w:eastAsia="Arial Unicode MS"/>
        </w:rPr>
        <w:t xml:space="preserve">ι </w:t>
      </w:r>
      <w:r w:rsidRPr="0033557D">
        <w:rPr>
          <w:rFonts w:eastAsia="Arial Unicode MS"/>
        </w:rPr>
        <w:t>έχει</w:t>
      </w:r>
      <w:r w:rsidR="00E274A2">
        <w:rPr>
          <w:rFonts w:eastAsia="Arial Unicode MS"/>
        </w:rPr>
        <w:t xml:space="preserve"> </w:t>
      </w:r>
      <w:r w:rsidRPr="0033557D">
        <w:rPr>
          <w:rFonts w:eastAsia="Arial Unicode MS"/>
        </w:rPr>
        <w:t>ρίζες</w:t>
      </w:r>
      <w:r w:rsidR="00E274A2">
        <w:rPr>
          <w:rFonts w:eastAsia="Arial Unicode MS"/>
        </w:rPr>
        <w:t xml:space="preserve"> ά</w:t>
      </w:r>
      <w:r w:rsidRPr="0033557D">
        <w:rPr>
          <w:rFonts w:eastAsia="Arial Unicode MS"/>
        </w:rPr>
        <w:t xml:space="preserve">νισες για κάθε </w:t>
      </w:r>
      <w:r w:rsidR="00E274A2" w:rsidRPr="00E274A2">
        <w:rPr>
          <w:rFonts w:eastAsia="Arial Unicode MS"/>
          <w:position w:val="-6"/>
        </w:rPr>
        <w:object w:dxaOrig="700" w:dyaOrig="279">
          <v:shape id="_x0000_i1038" type="#_x0000_t75" style="width:35.3pt;height:14.25pt" o:ole="">
            <v:imagedata r:id="rId29" o:title=""/>
          </v:shape>
          <o:OLEObject Type="Embed" ProgID="Equation.DSMT4" ShapeID="_x0000_i1038" DrawAspect="Content" ObjectID="_1515210624" r:id="rId33"/>
        </w:object>
      </w:r>
      <w:r w:rsidRPr="0033557D">
        <w:rPr>
          <w:rFonts w:eastAsia="Arial Unicode MS"/>
        </w:rPr>
        <w:t>.</w:t>
      </w:r>
    </w:p>
    <w:p w:rsidR="0033557D" w:rsidRPr="0033557D" w:rsidRDefault="00E274A2" w:rsidP="00E274A2">
      <w:pPr>
        <w:jc w:val="right"/>
      </w:pPr>
      <w:r>
        <w:rPr>
          <w:rFonts w:eastAsia="Arial Unicode MS"/>
        </w:rPr>
        <w:t xml:space="preserve"> </w:t>
      </w:r>
      <w:r w:rsidR="0033557D" w:rsidRPr="0033557D">
        <w:rPr>
          <w:rFonts w:eastAsia="Arial Unicode MS"/>
        </w:rPr>
        <w:t>Μονάδες</w:t>
      </w:r>
      <w:r>
        <w:rPr>
          <w:rFonts w:eastAsia="Arial Unicode MS"/>
        </w:rPr>
        <w:t xml:space="preserve"> </w:t>
      </w:r>
      <w:r w:rsidR="0033557D" w:rsidRPr="0033557D">
        <w:rPr>
          <w:rFonts w:eastAsia="Arial Unicode MS"/>
        </w:rPr>
        <w:t>8</w:t>
      </w:r>
    </w:p>
    <w:p w:rsidR="0033557D" w:rsidRPr="0033557D" w:rsidRDefault="0033557D" w:rsidP="0033557D">
      <w:r w:rsidRPr="00E274A2">
        <w:rPr>
          <w:rFonts w:eastAsia="Arial Unicode MS"/>
          <w:b/>
        </w:rPr>
        <w:t>β.</w:t>
      </w:r>
      <w:r w:rsidRPr="0033557D">
        <w:rPr>
          <w:rFonts w:eastAsia="Arial Unicode MS"/>
        </w:rPr>
        <w:t xml:space="preserve"> Έστω </w:t>
      </w:r>
      <w:r w:rsidR="00E274A2" w:rsidRPr="00E274A2">
        <w:rPr>
          <w:rFonts w:eastAsia="Arial Unicode MS"/>
          <w:position w:val="-12"/>
          <w:lang w:val="en-US"/>
        </w:rPr>
        <w:object w:dxaOrig="580" w:dyaOrig="360">
          <v:shape id="_x0000_i1039" type="#_x0000_t75" style="width:29.2pt;height:18.35pt" o:ole="">
            <v:imagedata r:id="rId34" o:title=""/>
          </v:shape>
          <o:OLEObject Type="Embed" ProgID="Equation.DSMT4" ShapeID="_x0000_i1039" DrawAspect="Content" ObjectID="_1515210625" r:id="rId35"/>
        </w:object>
      </w:r>
      <w:r w:rsidR="00E274A2">
        <w:rPr>
          <w:rFonts w:eastAsia="Arial Unicode MS"/>
        </w:rPr>
        <w:t xml:space="preserve"> </w:t>
      </w:r>
      <w:r w:rsidRPr="0033557D">
        <w:rPr>
          <w:rFonts w:eastAsia="Arial Unicode MS"/>
        </w:rPr>
        <w:t xml:space="preserve">οι ρίζες </w:t>
      </w:r>
      <w:r w:rsidR="00E274A2">
        <w:rPr>
          <w:rFonts w:eastAsia="Arial Unicode MS"/>
        </w:rPr>
        <w:t xml:space="preserve">της (1). </w:t>
      </w:r>
      <w:r w:rsidRPr="0033557D">
        <w:rPr>
          <w:rFonts w:eastAsia="Arial Unicode MS"/>
        </w:rPr>
        <w:t>Να βρείτε</w:t>
      </w:r>
      <w:r w:rsidR="00E274A2">
        <w:rPr>
          <w:rFonts w:eastAsia="Arial Unicode MS"/>
        </w:rPr>
        <w:t>:</w:t>
      </w:r>
    </w:p>
    <w:p w:rsidR="00E274A2" w:rsidRDefault="00E274A2" w:rsidP="0033557D">
      <w:pPr>
        <w:rPr>
          <w:rFonts w:eastAsia="Arial Unicode MS"/>
        </w:rPr>
      </w:pPr>
      <w:r>
        <w:rPr>
          <w:rFonts w:eastAsia="Arial Unicode MS"/>
        </w:rPr>
        <w:t xml:space="preserve">   </w:t>
      </w:r>
      <w:r w:rsidRPr="00E274A2">
        <w:rPr>
          <w:rFonts w:eastAsia="Arial Unicode MS"/>
          <w:b/>
          <w:lang w:val="en-US"/>
        </w:rPr>
        <w:t>i</w:t>
      </w:r>
      <w:r w:rsidRPr="00E274A2">
        <w:rPr>
          <w:rFonts w:eastAsia="Arial Unicode MS"/>
          <w:b/>
        </w:rPr>
        <w:t>)</w:t>
      </w:r>
      <w:r w:rsidRPr="00E274A2">
        <w:rPr>
          <w:rFonts w:eastAsia="Arial Unicode MS"/>
        </w:rPr>
        <w:t xml:space="preserve">   </w:t>
      </w:r>
      <w:r>
        <w:rPr>
          <w:rFonts w:eastAsia="Arial Unicode MS"/>
        </w:rPr>
        <w:t xml:space="preserve">Τα </w:t>
      </w:r>
      <w:r w:rsidRPr="00E274A2">
        <w:rPr>
          <w:rFonts w:eastAsia="Arial Unicode MS"/>
          <w:position w:val="-12"/>
        </w:rPr>
        <w:object w:dxaOrig="720" w:dyaOrig="360">
          <v:shape id="_x0000_i1040" type="#_x0000_t75" style="width:36pt;height:18.35pt" o:ole="">
            <v:imagedata r:id="rId36" o:title=""/>
          </v:shape>
          <o:OLEObject Type="Embed" ProgID="Equation.DSMT4" ShapeID="_x0000_i1040" DrawAspect="Content" ObjectID="_1515210626" r:id="rId37"/>
        </w:object>
      </w:r>
      <w:r>
        <w:rPr>
          <w:rFonts w:eastAsia="Arial Unicode MS"/>
        </w:rPr>
        <w:t xml:space="preserve"> και </w:t>
      </w:r>
      <w:r w:rsidRPr="00E274A2">
        <w:rPr>
          <w:rFonts w:eastAsia="Arial Unicode MS"/>
          <w:position w:val="-12"/>
        </w:rPr>
        <w:object w:dxaOrig="480" w:dyaOrig="360">
          <v:shape id="_x0000_i1041" type="#_x0000_t75" style="width:23.75pt;height:18.35pt" o:ole="">
            <v:imagedata r:id="rId38" o:title=""/>
          </v:shape>
          <o:OLEObject Type="Embed" ProgID="Equation.DSMT4" ShapeID="_x0000_i1041" DrawAspect="Content" ObjectID="_1515210627" r:id="rId39"/>
        </w:object>
      </w:r>
      <w:r>
        <w:rPr>
          <w:rFonts w:eastAsia="Arial Unicode MS"/>
        </w:rPr>
        <w:t>.</w:t>
      </w:r>
    </w:p>
    <w:p w:rsidR="00E274A2" w:rsidRDefault="0033557D" w:rsidP="00E274A2">
      <w:pPr>
        <w:jc w:val="right"/>
        <w:rPr>
          <w:rFonts w:eastAsia="Arial Unicode MS"/>
        </w:rPr>
      </w:pPr>
      <w:r w:rsidRPr="0033557D">
        <w:rPr>
          <w:rFonts w:eastAsia="Arial Unicode MS"/>
        </w:rPr>
        <w:t>Μονάδες</w:t>
      </w:r>
      <w:r w:rsidR="00E274A2">
        <w:rPr>
          <w:rFonts w:eastAsia="Arial Unicode MS"/>
        </w:rPr>
        <w:t xml:space="preserve"> </w:t>
      </w:r>
      <w:r w:rsidRPr="0033557D">
        <w:rPr>
          <w:rFonts w:eastAsia="Arial Unicode MS"/>
        </w:rPr>
        <w:t>4</w:t>
      </w:r>
    </w:p>
    <w:p w:rsidR="0033557D" w:rsidRPr="00E274A2" w:rsidRDefault="00E274A2" w:rsidP="00E274A2">
      <w:pPr>
        <w:rPr>
          <w:rFonts w:eastAsia="Arial Unicode MS"/>
        </w:rPr>
      </w:pPr>
      <w:r>
        <w:rPr>
          <w:rFonts w:eastAsia="Arial Unicode MS"/>
        </w:rPr>
        <w:t xml:space="preserve">   </w:t>
      </w:r>
      <w:r w:rsidRPr="00E274A2">
        <w:rPr>
          <w:rFonts w:eastAsia="Arial Unicode MS"/>
          <w:b/>
          <w:lang w:val="en-US"/>
        </w:rPr>
        <w:t>ii</w:t>
      </w:r>
      <w:r w:rsidRPr="00E274A2">
        <w:rPr>
          <w:rFonts w:eastAsia="Arial Unicode MS"/>
          <w:b/>
        </w:rPr>
        <w:t>)</w:t>
      </w:r>
      <w:r w:rsidRPr="00E274A2">
        <w:rPr>
          <w:rFonts w:eastAsia="Arial Unicode MS"/>
        </w:rPr>
        <w:t xml:space="preserve"> </w:t>
      </w:r>
      <w:r>
        <w:rPr>
          <w:rFonts w:eastAsia="Arial Unicode MS"/>
        </w:rPr>
        <w:t xml:space="preserve"> </w:t>
      </w:r>
      <w:r w:rsidR="0033557D" w:rsidRPr="0033557D">
        <w:rPr>
          <w:rFonts w:eastAsia="Arial Unicode MS"/>
        </w:rPr>
        <w:t>Τις τιμές του λ</w:t>
      </w:r>
      <w:r>
        <w:rPr>
          <w:rFonts w:eastAsia="Arial Unicode MS"/>
        </w:rPr>
        <w:t xml:space="preserve"> </w:t>
      </w:r>
      <w:r w:rsidR="0033557D" w:rsidRPr="0033557D">
        <w:rPr>
          <w:rFonts w:eastAsia="Arial Unicode MS"/>
        </w:rPr>
        <w:t>γι</w:t>
      </w:r>
      <w:r>
        <w:rPr>
          <w:rFonts w:eastAsia="Arial Unicode MS"/>
        </w:rPr>
        <w:t>α</w:t>
      </w:r>
      <w:r w:rsidR="0033557D" w:rsidRPr="0033557D">
        <w:rPr>
          <w:rFonts w:eastAsia="Arial Unicode MS"/>
        </w:rPr>
        <w:t xml:space="preserve"> τις οποίες η</w:t>
      </w:r>
      <w:r>
        <w:rPr>
          <w:rFonts w:eastAsia="Arial Unicode MS"/>
        </w:rPr>
        <w:t xml:space="preserve"> (1) έχ</w:t>
      </w:r>
      <w:r w:rsidR="0033557D" w:rsidRPr="0033557D">
        <w:rPr>
          <w:rFonts w:eastAsia="Arial Unicode MS"/>
        </w:rPr>
        <w:t>ει ρίζες ετερόσημες</w:t>
      </w:r>
      <w:r>
        <w:rPr>
          <w:rFonts w:eastAsia="Arial Unicode MS"/>
        </w:rPr>
        <w:t>.</w:t>
      </w:r>
    </w:p>
    <w:p w:rsidR="0033557D" w:rsidRPr="0033557D" w:rsidRDefault="0033557D" w:rsidP="00E274A2">
      <w:pPr>
        <w:jc w:val="right"/>
      </w:pPr>
      <w:r w:rsidRPr="00E274A2">
        <w:rPr>
          <w:rFonts w:eastAsia="Arial Unicode MS"/>
        </w:rPr>
        <w:t>Μονάδες</w:t>
      </w:r>
      <w:r w:rsidRPr="0033557D">
        <w:rPr>
          <w:rFonts w:eastAsia="Arial Unicode MS"/>
        </w:rPr>
        <w:t xml:space="preserve"> 6</w:t>
      </w:r>
    </w:p>
    <w:p w:rsidR="0033557D" w:rsidRPr="0033557D" w:rsidRDefault="00E274A2" w:rsidP="00E274A2">
      <w:pPr>
        <w:rPr>
          <w:rFonts w:eastAsia="Arial Unicode MS"/>
        </w:rPr>
      </w:pPr>
      <w:r>
        <w:rPr>
          <w:rFonts w:eastAsia="Arial Unicode MS"/>
        </w:rPr>
        <w:t xml:space="preserve">   </w:t>
      </w:r>
      <w:r w:rsidRPr="00E274A2">
        <w:rPr>
          <w:rFonts w:eastAsia="Arial Unicode MS"/>
          <w:b/>
          <w:lang w:val="en-US"/>
        </w:rPr>
        <w:t>iii</w:t>
      </w:r>
      <w:r w:rsidRPr="00E274A2">
        <w:rPr>
          <w:rFonts w:eastAsia="Arial Unicode MS"/>
          <w:b/>
        </w:rPr>
        <w:t>)</w:t>
      </w:r>
      <w:r w:rsidR="0033557D" w:rsidRPr="0033557D">
        <w:rPr>
          <w:rFonts w:eastAsia="Arial Unicode MS"/>
        </w:rPr>
        <w:t xml:space="preserve"> Τις τιμές του λ ώστε να</w:t>
      </w:r>
      <w:r>
        <w:rPr>
          <w:rFonts w:eastAsia="Arial Unicode MS"/>
        </w:rPr>
        <w:t xml:space="preserve"> ι</w:t>
      </w:r>
      <w:r w:rsidR="0033557D" w:rsidRPr="0033557D">
        <w:rPr>
          <w:rFonts w:eastAsia="Arial Unicode MS"/>
        </w:rPr>
        <w:t>σ</w:t>
      </w:r>
      <w:r>
        <w:rPr>
          <w:rFonts w:eastAsia="Arial Unicode MS"/>
        </w:rPr>
        <w:t>χύ</w:t>
      </w:r>
      <w:r w:rsidR="0033557D" w:rsidRPr="0033557D">
        <w:rPr>
          <w:rFonts w:eastAsia="Arial Unicode MS"/>
        </w:rPr>
        <w:t>ε</w:t>
      </w:r>
      <w:r>
        <w:rPr>
          <w:rFonts w:eastAsia="Arial Unicode MS"/>
        </w:rPr>
        <w:t xml:space="preserve">ι </w:t>
      </w:r>
      <w:r w:rsidRPr="00E274A2">
        <w:rPr>
          <w:rFonts w:eastAsia="Arial Unicode MS"/>
          <w:position w:val="-12"/>
        </w:rPr>
        <w:object w:dxaOrig="1380" w:dyaOrig="360">
          <v:shape id="_x0000_i1042" type="#_x0000_t75" style="width:69.3pt;height:18.35pt" o:ole="">
            <v:imagedata r:id="rId40" o:title=""/>
          </v:shape>
          <o:OLEObject Type="Embed" ProgID="Equation.DSMT4" ShapeID="_x0000_i1042" DrawAspect="Content" ObjectID="_1515210628" r:id="rId41"/>
        </w:object>
      </w:r>
      <w:r>
        <w:rPr>
          <w:rFonts w:eastAsia="Arial Unicode MS"/>
        </w:rPr>
        <w:t>.</w:t>
      </w:r>
    </w:p>
    <w:p w:rsidR="0033557D" w:rsidRPr="0033557D" w:rsidRDefault="0033557D" w:rsidP="00E274A2">
      <w:pPr>
        <w:jc w:val="right"/>
      </w:pPr>
      <w:r w:rsidRPr="0033557D">
        <w:rPr>
          <w:rFonts w:eastAsia="Arial Unicode MS"/>
        </w:rPr>
        <w:t>Μονάδες 7</w:t>
      </w:r>
    </w:p>
    <w:p w:rsidR="0033557D" w:rsidRDefault="0033557D"/>
    <w:p w:rsidR="00AB4C44" w:rsidRDefault="00AB4C44"/>
    <w:p w:rsidR="00B11187" w:rsidRPr="00561D3F" w:rsidRDefault="00B11187" w:rsidP="00B11187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lastRenderedPageBreak/>
        <w:t>ΕΠΑΝΑΛΗΠΤΙΚΑ ΘΕΜΑΤΑ ΟΕΦΕ 20</w:t>
      </w:r>
      <w:r>
        <w:rPr>
          <w:b/>
          <w:bCs/>
          <w:sz w:val="28"/>
          <w:szCs w:val="28"/>
        </w:rPr>
        <w:t>07</w:t>
      </w:r>
    </w:p>
    <w:p w:rsidR="00B11187" w:rsidRPr="00561D3F" w:rsidRDefault="00B11187" w:rsidP="00B11187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>ΑΛΓΕΒΡΑ Α΄ ΛΥΚΕΙΟΥ</w:t>
      </w:r>
    </w:p>
    <w:p w:rsidR="00B11187" w:rsidRDefault="00B11187" w:rsidP="00B11187"/>
    <w:p w:rsidR="00B11187" w:rsidRPr="0033557D" w:rsidRDefault="00B11187" w:rsidP="00B11187">
      <w:pPr>
        <w:rPr>
          <w:b/>
          <w:sz w:val="28"/>
          <w:szCs w:val="28"/>
          <w:u w:val="single"/>
        </w:rPr>
      </w:pPr>
      <w:r w:rsidRPr="0033557D">
        <w:rPr>
          <w:b/>
          <w:sz w:val="28"/>
          <w:szCs w:val="28"/>
          <w:u w:val="single"/>
        </w:rPr>
        <w:t>ΘΕΜΑ 1</w:t>
      </w:r>
      <w:r w:rsidRPr="0033557D">
        <w:rPr>
          <w:b/>
          <w:sz w:val="28"/>
          <w:szCs w:val="28"/>
          <w:u w:val="single"/>
          <w:vertAlign w:val="superscript"/>
        </w:rPr>
        <w:t>ο</w:t>
      </w:r>
    </w:p>
    <w:p w:rsidR="00B11187" w:rsidRPr="00A8777F" w:rsidRDefault="00B11187" w:rsidP="00B11187">
      <w:r w:rsidRPr="00A8777F">
        <w:rPr>
          <w:b/>
        </w:rPr>
        <w:t>Α.</w:t>
      </w:r>
      <w:r w:rsidRPr="00A8777F">
        <w:t xml:space="preserve"> Να δοθε</w:t>
      </w:r>
      <w:r>
        <w:t>ί ο ορισμός της απόλυτης τιμής.</w:t>
      </w:r>
    </w:p>
    <w:p w:rsidR="00B11187" w:rsidRPr="00A8777F" w:rsidRDefault="00B11187" w:rsidP="00B11187">
      <w:pPr>
        <w:jc w:val="right"/>
      </w:pPr>
      <w:r w:rsidRPr="00A8777F">
        <w:t>μο</w:t>
      </w:r>
      <w:r>
        <w:t>νάδ</w:t>
      </w:r>
      <w:r w:rsidRPr="00A8777F">
        <w:t>ες 5</w:t>
      </w:r>
    </w:p>
    <w:p w:rsidR="00B11187" w:rsidRPr="00A8777F" w:rsidRDefault="00B11187" w:rsidP="00B11187">
      <w:r w:rsidRPr="00A8777F">
        <w:rPr>
          <w:b/>
        </w:rPr>
        <w:t>Β.</w:t>
      </w:r>
      <w:r w:rsidRPr="00A8777F">
        <w:t xml:space="preserve"> Να αποδείξετε ότι: </w:t>
      </w:r>
      <w:r w:rsidRPr="00A8777F">
        <w:rPr>
          <w:spacing w:val="-20"/>
          <w:w w:val="150"/>
          <w:position w:val="-14"/>
        </w:rPr>
        <w:object w:dxaOrig="1320" w:dyaOrig="400">
          <v:shape id="_x0000_i1043" type="#_x0000_t75" style="width:65.9pt;height:19.7pt" o:ole="">
            <v:imagedata r:id="rId42" o:title=""/>
          </v:shape>
          <o:OLEObject Type="Embed" ProgID="Equation.DSMT4" ShapeID="_x0000_i1043" DrawAspect="Content" ObjectID="_1515210629" r:id="rId43"/>
        </w:object>
      </w:r>
    </w:p>
    <w:p w:rsidR="00B11187" w:rsidRPr="00A8777F" w:rsidRDefault="00B11187" w:rsidP="00B11187">
      <w:pPr>
        <w:jc w:val="right"/>
      </w:pPr>
      <w:r w:rsidRPr="00A8777F">
        <w:t>μο</w:t>
      </w:r>
      <w:r>
        <w:t xml:space="preserve">νάδες </w:t>
      </w:r>
      <w:r w:rsidRPr="00A8777F">
        <w:t>6</w:t>
      </w:r>
    </w:p>
    <w:p w:rsidR="00B11187" w:rsidRPr="00A8777F" w:rsidRDefault="00B11187" w:rsidP="00B11187">
      <w:r w:rsidRPr="00A8777F">
        <w:rPr>
          <w:b/>
        </w:rPr>
        <w:t>Γ.</w:t>
      </w:r>
      <w:r w:rsidRPr="00A8777F">
        <w:t xml:space="preserve"> Να συμπληρωθούν στο τετράδιο</w:t>
      </w:r>
      <w:r>
        <w:t xml:space="preserve"> σας </w:t>
      </w:r>
      <w:r w:rsidRPr="00A8777F">
        <w:t>τα</w:t>
      </w:r>
      <w:r>
        <w:t xml:space="preserve"> </w:t>
      </w:r>
      <w:r w:rsidRPr="00A8777F">
        <w:t xml:space="preserve">κενά </w:t>
      </w:r>
      <w:r>
        <w:t>στους τύπους:</w:t>
      </w:r>
    </w:p>
    <w:p w:rsidR="00B11187" w:rsidRPr="00A8777F" w:rsidRDefault="00B11187" w:rsidP="00B11187">
      <w:pPr>
        <w:numPr>
          <w:ilvl w:val="0"/>
          <w:numId w:val="1"/>
        </w:numPr>
        <w:ind w:left="426"/>
      </w:pPr>
      <w:r>
        <w:t xml:space="preserve"> αν </w:t>
      </w:r>
      <w:r w:rsidRPr="00A8777F">
        <w:rPr>
          <w:position w:val="-6"/>
        </w:rPr>
        <w:object w:dxaOrig="560" w:dyaOrig="279">
          <v:shape id="_x0000_i1044" type="#_x0000_t75" style="width:27.85pt;height:14.25pt" o:ole="">
            <v:imagedata r:id="rId44" o:title=""/>
          </v:shape>
          <o:OLEObject Type="Embed" ProgID="Equation.DSMT4" ShapeID="_x0000_i1044" DrawAspect="Content" ObjectID="_1515210630" r:id="rId45"/>
        </w:object>
      </w:r>
      <w:r>
        <w:t xml:space="preserve"> και </w:t>
      </w:r>
      <w:r w:rsidRPr="00A8777F">
        <w:rPr>
          <w:position w:val="-14"/>
        </w:rPr>
        <w:object w:dxaOrig="2720" w:dyaOrig="400">
          <v:shape id="_x0000_i1045" type="#_x0000_t75" style="width:135.85pt;height:19.7pt" o:ole="">
            <v:imagedata r:id="rId46" o:title=""/>
          </v:shape>
          <o:OLEObject Type="Embed" ProgID="Equation.DSMT4" ShapeID="_x0000_i1045" DrawAspect="Content" ObjectID="_1515210631" r:id="rId47"/>
        </w:object>
      </w:r>
    </w:p>
    <w:p w:rsidR="00B11187" w:rsidRDefault="00B11187" w:rsidP="00B11187">
      <w:pPr>
        <w:numPr>
          <w:ilvl w:val="0"/>
          <w:numId w:val="1"/>
        </w:numPr>
        <w:ind w:left="426"/>
      </w:pPr>
      <w:r>
        <w:t xml:space="preserve"> αν </w:t>
      </w:r>
      <w:r w:rsidRPr="00A8777F">
        <w:rPr>
          <w:position w:val="-14"/>
        </w:rPr>
        <w:object w:dxaOrig="3000" w:dyaOrig="400">
          <v:shape id="_x0000_i1046" type="#_x0000_t75" style="width:150.1pt;height:19.7pt" o:ole="">
            <v:imagedata r:id="rId48" o:title=""/>
          </v:shape>
          <o:OLEObject Type="Embed" ProgID="Equation.DSMT4" ShapeID="_x0000_i1046" DrawAspect="Content" ObjectID="_1515210632" r:id="rId49"/>
        </w:object>
      </w:r>
    </w:p>
    <w:p w:rsidR="00B11187" w:rsidRPr="00A8777F" w:rsidRDefault="00B11187" w:rsidP="00B11187">
      <w:pPr>
        <w:ind w:left="426"/>
        <w:jc w:val="right"/>
      </w:pPr>
      <w:r>
        <w:t xml:space="preserve">μονάδες </w:t>
      </w:r>
      <w:r w:rsidRPr="00A8777F">
        <w:t>4</w:t>
      </w:r>
    </w:p>
    <w:p w:rsidR="00B11187" w:rsidRDefault="00B11187" w:rsidP="00B11187">
      <w:r w:rsidRPr="00A8777F">
        <w:rPr>
          <w:b/>
        </w:rPr>
        <w:t>Δ.</w:t>
      </w:r>
      <w:r w:rsidRPr="00A8777F">
        <w:t xml:space="preserve"> Να χαρακτηρίσετε</w:t>
      </w:r>
      <w:r>
        <w:t xml:space="preserve"> τις </w:t>
      </w:r>
      <w:r w:rsidRPr="00A8777F">
        <w:t>παρακάτω π</w:t>
      </w:r>
      <w:r>
        <w:t>ρ</w:t>
      </w:r>
      <w:r w:rsidRPr="00A8777F">
        <w:t>οτάσεις</w:t>
      </w:r>
      <w:r>
        <w:t xml:space="preserve"> </w:t>
      </w:r>
      <w:r w:rsidRPr="00A8777F">
        <w:t>σημε</w:t>
      </w:r>
      <w:r>
        <w:t>ι</w:t>
      </w:r>
      <w:r w:rsidRPr="00A8777F">
        <w:t xml:space="preserve">ώνοντας στο τετράδιό σας το </w:t>
      </w:r>
      <w:r>
        <w:t xml:space="preserve">   </w:t>
      </w:r>
    </w:p>
    <w:p w:rsidR="00B11187" w:rsidRPr="00A8777F" w:rsidRDefault="00B11187" w:rsidP="00B11187">
      <w:r>
        <w:t xml:space="preserve">     </w:t>
      </w:r>
      <w:r w:rsidRPr="00A8777F">
        <w:t>αντίστοιχο γράμμα</w:t>
      </w:r>
      <w:r>
        <w:t xml:space="preserve"> </w:t>
      </w:r>
      <w:r w:rsidRPr="00A8777F">
        <w:t>Σ</w:t>
      </w:r>
      <w:r>
        <w:t xml:space="preserve"> </w:t>
      </w:r>
      <w:r w:rsidRPr="00A8777F">
        <w:t>(σωστό) ή Λ (λάθος)</w:t>
      </w:r>
      <w:r>
        <w:t>.</w:t>
      </w:r>
    </w:p>
    <w:p w:rsidR="00B11187" w:rsidRPr="00A8777F" w:rsidRDefault="00B11187" w:rsidP="00B11187">
      <w:pPr>
        <w:numPr>
          <w:ilvl w:val="0"/>
          <w:numId w:val="5"/>
        </w:numPr>
        <w:ind w:left="426"/>
      </w:pPr>
      <w:r w:rsidRPr="00A8777F">
        <w:t xml:space="preserve"> αν </w:t>
      </w:r>
      <w:r w:rsidRPr="00A8777F">
        <w:rPr>
          <w:position w:val="-6"/>
        </w:rPr>
        <w:object w:dxaOrig="580" w:dyaOrig="279">
          <v:shape id="_x0000_i1047" type="#_x0000_t75" style="width:29.2pt;height:14.25pt" o:ole="">
            <v:imagedata r:id="rId50" o:title=""/>
          </v:shape>
          <o:OLEObject Type="Embed" ProgID="Equation.DSMT4" ShapeID="_x0000_i1047" DrawAspect="Content" ObjectID="_1515210633" r:id="rId51"/>
        </w:object>
      </w:r>
      <w:r>
        <w:t xml:space="preserve"> και </w:t>
      </w:r>
      <w:r w:rsidRPr="00A8777F">
        <w:rPr>
          <w:position w:val="-10"/>
        </w:rPr>
        <w:object w:dxaOrig="540" w:dyaOrig="320">
          <v:shape id="_x0000_i1048" type="#_x0000_t75" style="width:27.15pt;height:16.3pt" o:ole="">
            <v:imagedata r:id="rId52" o:title=""/>
          </v:shape>
          <o:OLEObject Type="Embed" ProgID="Equation.DSMT4" ShapeID="_x0000_i1048" DrawAspect="Content" ObjectID="_1515210634" r:id="rId53"/>
        </w:object>
      </w:r>
      <w:r>
        <w:t xml:space="preserve"> </w:t>
      </w:r>
      <w:r w:rsidRPr="00A8777F">
        <w:t xml:space="preserve">τότε </w:t>
      </w:r>
      <w:r w:rsidRPr="00A8777F">
        <w:rPr>
          <w:position w:val="-12"/>
        </w:rPr>
        <w:object w:dxaOrig="1840" w:dyaOrig="400">
          <v:shape id="_x0000_i1049" type="#_x0000_t75" style="width:91.7pt;height:19.7pt" o:ole="">
            <v:imagedata r:id="rId54" o:title=""/>
          </v:shape>
          <o:OLEObject Type="Embed" ProgID="Equation.DSMT4" ShapeID="_x0000_i1049" DrawAspect="Content" ObjectID="_1515210635" r:id="rId55"/>
        </w:object>
      </w:r>
    </w:p>
    <w:p w:rsidR="00B11187" w:rsidRPr="00A8777F" w:rsidRDefault="00B11187" w:rsidP="00B11187">
      <w:pPr>
        <w:numPr>
          <w:ilvl w:val="0"/>
          <w:numId w:val="5"/>
        </w:numPr>
        <w:ind w:left="426"/>
      </w:pPr>
      <w:r w:rsidRPr="00A8777F">
        <w:t xml:space="preserve"> ο αριθμός  </w:t>
      </w:r>
      <w:r>
        <w:t>–</w:t>
      </w:r>
      <w:r>
        <w:rPr>
          <w:lang w:val="en-US"/>
        </w:rPr>
        <w:t>x</w:t>
      </w:r>
      <w:r w:rsidRPr="00A8777F">
        <w:t xml:space="preserve"> είναι αρνητικός για κάθε </w:t>
      </w:r>
      <w:r w:rsidRPr="00A8777F">
        <w:rPr>
          <w:position w:val="-4"/>
          <w:lang w:val="en-US"/>
        </w:rPr>
        <w:object w:dxaOrig="620" w:dyaOrig="260">
          <v:shape id="_x0000_i1050" type="#_x0000_t75" style="width:31.25pt;height:12.9pt" o:ole="">
            <v:imagedata r:id="rId56" o:title=""/>
          </v:shape>
          <o:OLEObject Type="Embed" ProgID="Equation.DSMT4" ShapeID="_x0000_i1050" DrawAspect="Content" ObjectID="_1515210636" r:id="rId57"/>
        </w:object>
      </w:r>
      <w:r w:rsidRPr="00A8777F">
        <w:t>.</w:t>
      </w:r>
    </w:p>
    <w:p w:rsidR="00B11187" w:rsidRPr="00A8777F" w:rsidRDefault="00B11187" w:rsidP="00B11187">
      <w:pPr>
        <w:numPr>
          <w:ilvl w:val="0"/>
          <w:numId w:val="5"/>
        </w:numPr>
        <w:ind w:left="426"/>
      </w:pPr>
      <w:r w:rsidRPr="00A8777F">
        <w:t xml:space="preserve"> αν </w:t>
      </w:r>
      <w:r w:rsidRPr="00A8777F">
        <w:rPr>
          <w:position w:val="-14"/>
          <w:lang w:val="en-US"/>
        </w:rPr>
        <w:object w:dxaOrig="2439" w:dyaOrig="400">
          <v:shape id="_x0000_i1051" type="#_x0000_t75" style="width:122.25pt;height:19.7pt" o:ole="">
            <v:imagedata r:id="rId58" o:title=""/>
          </v:shape>
          <o:OLEObject Type="Embed" ProgID="Equation.DSMT4" ShapeID="_x0000_i1051" DrawAspect="Content" ObjectID="_1515210637" r:id="rId59"/>
        </w:object>
      </w:r>
    </w:p>
    <w:p w:rsidR="00B11187" w:rsidRPr="00A8777F" w:rsidRDefault="00B11187" w:rsidP="00B11187">
      <w:pPr>
        <w:numPr>
          <w:ilvl w:val="0"/>
          <w:numId w:val="5"/>
        </w:numPr>
        <w:ind w:left="426"/>
      </w:pPr>
      <w:r w:rsidRPr="00A8777F">
        <w:t xml:space="preserve"> </w:t>
      </w:r>
      <w:r w:rsidRPr="00A8777F">
        <w:rPr>
          <w:i/>
          <w:iCs/>
          <w:spacing w:val="-30"/>
          <w:position w:val="-8"/>
          <w:lang w:val="en-US"/>
        </w:rPr>
        <w:object w:dxaOrig="900" w:dyaOrig="400">
          <v:shape id="_x0000_i1052" type="#_x0000_t75" style="width:44.85pt;height:19.7pt" o:ole="">
            <v:imagedata r:id="rId60" o:title=""/>
          </v:shape>
          <o:OLEObject Type="Embed" ProgID="Equation.DSMT4" ShapeID="_x0000_i1052" DrawAspect="Content" ObjectID="_1515210638" r:id="rId61"/>
        </w:object>
      </w:r>
      <w:r>
        <w:rPr>
          <w:i/>
          <w:iCs/>
          <w:spacing w:val="-30"/>
          <w:lang w:val="en-US"/>
        </w:rPr>
        <w:t xml:space="preserve"> </w:t>
      </w:r>
      <w:r w:rsidRPr="00A8777F">
        <w:rPr>
          <w:iCs/>
        </w:rPr>
        <w:t xml:space="preserve">για </w:t>
      </w:r>
      <w:r w:rsidRPr="00A8777F">
        <w:t>κάθε</w:t>
      </w:r>
      <w:r>
        <w:t xml:space="preserve"> </w:t>
      </w:r>
      <w:r w:rsidRPr="00A8777F">
        <w:rPr>
          <w:position w:val="-6"/>
        </w:rPr>
        <w:object w:dxaOrig="639" w:dyaOrig="279">
          <v:shape id="_x0000_i1053" type="#_x0000_t75" style="width:31.9pt;height:14.25pt" o:ole="">
            <v:imagedata r:id="rId62" o:title=""/>
          </v:shape>
          <o:OLEObject Type="Embed" ProgID="Equation.DSMT4" ShapeID="_x0000_i1053" DrawAspect="Content" ObjectID="_1515210639" r:id="rId63"/>
        </w:object>
      </w:r>
      <w:r>
        <w:t>.</w:t>
      </w:r>
    </w:p>
    <w:p w:rsidR="00B11187" w:rsidRPr="00257FB3" w:rsidRDefault="00B11187" w:rsidP="00B11187">
      <w:pPr>
        <w:numPr>
          <w:ilvl w:val="0"/>
          <w:numId w:val="5"/>
        </w:numPr>
        <w:ind w:left="426"/>
      </w:pPr>
      <w:r w:rsidRPr="00A8777F">
        <w:t xml:space="preserve"> αν</w:t>
      </w:r>
      <w:r>
        <w:t xml:space="preserve"> </w:t>
      </w:r>
      <w:r w:rsidRPr="00257FB3">
        <w:rPr>
          <w:position w:val="-10"/>
        </w:rPr>
        <w:object w:dxaOrig="900" w:dyaOrig="320">
          <v:shape id="_x0000_i1054" type="#_x0000_t75" style="width:44.85pt;height:16.3pt" o:ole="">
            <v:imagedata r:id="rId64" o:title=""/>
          </v:shape>
          <o:OLEObject Type="Embed" ProgID="Equation.DSMT4" ShapeID="_x0000_i1054" DrawAspect="Content" ObjectID="_1515210640" r:id="rId65"/>
        </w:object>
      </w:r>
      <w:r>
        <w:t xml:space="preserve"> </w:t>
      </w:r>
      <w:r w:rsidRPr="00A8777F">
        <w:t>τότ</w:t>
      </w:r>
      <w:r>
        <w:t xml:space="preserve">ε </w:t>
      </w:r>
      <w:r w:rsidRPr="00257FB3">
        <w:rPr>
          <w:position w:val="-14"/>
        </w:rPr>
        <w:object w:dxaOrig="2520" w:dyaOrig="400">
          <v:shape id="_x0000_i1055" type="#_x0000_t75" style="width:126.35pt;height:19.7pt" o:ole="">
            <v:imagedata r:id="rId66" o:title=""/>
          </v:shape>
          <o:OLEObject Type="Embed" ProgID="Equation.DSMT4" ShapeID="_x0000_i1055" DrawAspect="Content" ObjectID="_1515210641" r:id="rId67"/>
        </w:object>
      </w:r>
      <w:r>
        <w:t>.</w:t>
      </w:r>
    </w:p>
    <w:p w:rsidR="00B11187" w:rsidRPr="00A8777F" w:rsidRDefault="00B11187" w:rsidP="00B11187">
      <w:pPr>
        <w:ind w:left="426"/>
        <w:jc w:val="right"/>
      </w:pPr>
      <w:r>
        <w:t xml:space="preserve">μονάδες </w:t>
      </w:r>
      <w:r w:rsidRPr="00257FB3">
        <w:rPr>
          <w:lang w:val="en-US"/>
        </w:rPr>
        <w:t>10</w:t>
      </w:r>
    </w:p>
    <w:p w:rsidR="00B11187" w:rsidRPr="00257FB3" w:rsidRDefault="00B11187" w:rsidP="00B11187">
      <w:pPr>
        <w:rPr>
          <w:sz w:val="28"/>
          <w:szCs w:val="28"/>
        </w:rPr>
      </w:pPr>
      <w:r w:rsidRPr="00257FB3">
        <w:rPr>
          <w:b/>
          <w:bCs/>
          <w:sz w:val="28"/>
          <w:szCs w:val="28"/>
          <w:u w:val="single"/>
        </w:rPr>
        <w:t>Θ</w:t>
      </w:r>
      <w:r>
        <w:rPr>
          <w:b/>
          <w:bCs/>
          <w:sz w:val="28"/>
          <w:szCs w:val="28"/>
          <w:u w:val="single"/>
        </w:rPr>
        <w:t>ΕΜΑ</w:t>
      </w:r>
      <w:r w:rsidRPr="00257FB3">
        <w:rPr>
          <w:b/>
          <w:bCs/>
          <w:sz w:val="28"/>
          <w:szCs w:val="28"/>
          <w:u w:val="single"/>
        </w:rPr>
        <w:t xml:space="preserve"> 2</w:t>
      </w:r>
      <w:r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Pr="00257FB3" w:rsidRDefault="00B11187" w:rsidP="00B11187">
      <w:r>
        <w:t xml:space="preserve">Δίνεται το σύστημα </w:t>
      </w:r>
      <w:r w:rsidRPr="00257FB3">
        <w:rPr>
          <w:position w:val="-30"/>
        </w:rPr>
        <w:object w:dxaOrig="2000" w:dyaOrig="720">
          <v:shape id="_x0000_i1056" type="#_x0000_t75" style="width:99.85pt;height:36pt" o:ole="">
            <v:imagedata r:id="rId68" o:title=""/>
          </v:shape>
          <o:OLEObject Type="Embed" ProgID="Equation.DSMT4" ShapeID="_x0000_i1056" DrawAspect="Content" ObjectID="_1515210642" r:id="rId69"/>
        </w:object>
      </w:r>
      <w:r>
        <w:t>.</w:t>
      </w:r>
    </w:p>
    <w:p w:rsidR="00B11187" w:rsidRPr="00257FB3" w:rsidRDefault="00B11187" w:rsidP="00B11187">
      <w:r w:rsidRPr="00257FB3">
        <w:rPr>
          <w:b/>
        </w:rPr>
        <w:t>Α.</w:t>
      </w:r>
      <w:r w:rsidRPr="00257FB3">
        <w:t xml:space="preserve"> Να υπολογίσετε τις ποσότητες </w:t>
      </w:r>
      <w:r w:rsidRPr="00257FB3">
        <w:rPr>
          <w:position w:val="-14"/>
        </w:rPr>
        <w:object w:dxaOrig="1020" w:dyaOrig="380">
          <v:shape id="_x0000_i1057" type="#_x0000_t75" style="width:50.95pt;height:19pt" o:ole="">
            <v:imagedata r:id="rId70" o:title=""/>
          </v:shape>
          <o:OLEObject Type="Embed" ProgID="Equation.DSMT4" ShapeID="_x0000_i1057" DrawAspect="Content" ObjectID="_1515210643" r:id="rId71"/>
        </w:object>
      </w:r>
      <w:r>
        <w:t>.</w:t>
      </w:r>
    </w:p>
    <w:p w:rsidR="00B11187" w:rsidRPr="00257FB3" w:rsidRDefault="00B11187" w:rsidP="00B11187">
      <w:pPr>
        <w:jc w:val="right"/>
      </w:pPr>
      <w:r w:rsidRPr="00257FB3">
        <w:t>μονάδες 15</w:t>
      </w:r>
    </w:p>
    <w:p w:rsidR="00B11187" w:rsidRPr="002136FD" w:rsidRDefault="00B11187" w:rsidP="00B11187">
      <w:r w:rsidRPr="00257FB3">
        <w:rPr>
          <w:b/>
        </w:rPr>
        <w:t>Β.</w:t>
      </w:r>
      <w:r w:rsidRPr="00257FB3">
        <w:t xml:space="preserve"> Να εξηγήσετε γιατί το σύστημα έχει μοναδική λύση και να υπολογίσετε τη</w:t>
      </w:r>
      <w:r>
        <w:t xml:space="preserve"> </w:t>
      </w:r>
      <w:r w:rsidRPr="00257FB3">
        <w:t xml:space="preserve"> λύση </w:t>
      </w:r>
    </w:p>
    <w:p w:rsidR="00B11187" w:rsidRPr="00257FB3" w:rsidRDefault="00B11187" w:rsidP="00B11187">
      <w:r w:rsidRPr="002136FD">
        <w:t xml:space="preserve">   </w:t>
      </w:r>
      <w:r w:rsidRPr="00257FB3">
        <w:t>αυτή.</w:t>
      </w:r>
    </w:p>
    <w:p w:rsidR="00B11187" w:rsidRPr="00257FB3" w:rsidRDefault="00B11187" w:rsidP="00B11187">
      <w:pPr>
        <w:jc w:val="right"/>
      </w:pPr>
      <w:bookmarkStart w:id="1" w:name="bookmark1"/>
      <w:r w:rsidRPr="00257FB3">
        <w:t xml:space="preserve">μονάδες </w:t>
      </w:r>
      <w:r>
        <w:t>3+7</w:t>
      </w:r>
    </w:p>
    <w:p w:rsidR="00B11187" w:rsidRPr="00257FB3" w:rsidRDefault="00B11187" w:rsidP="00B11187">
      <w:pPr>
        <w:rPr>
          <w:sz w:val="28"/>
          <w:szCs w:val="28"/>
        </w:rPr>
      </w:pPr>
      <w:r w:rsidRPr="00257FB3">
        <w:rPr>
          <w:b/>
          <w:bCs/>
          <w:sz w:val="28"/>
          <w:szCs w:val="28"/>
          <w:u w:val="single"/>
        </w:rPr>
        <w:t>ΘΕΜΑ 3</w:t>
      </w:r>
      <w:bookmarkEnd w:id="1"/>
      <w:r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Pr="00257FB3" w:rsidRDefault="00B11187" w:rsidP="00B11187">
      <w:r w:rsidRPr="00257FB3">
        <w:rPr>
          <w:b/>
        </w:rPr>
        <w:t>Α.</w:t>
      </w:r>
      <w:r w:rsidRPr="00257FB3">
        <w:t xml:space="preserve"> Να λυθεί η ανίσωση</w:t>
      </w:r>
      <w:r>
        <w:t xml:space="preserve"> </w:t>
      </w:r>
      <w:r w:rsidRPr="00257FB3">
        <w:rPr>
          <w:position w:val="-14"/>
        </w:rPr>
        <w:object w:dxaOrig="1920" w:dyaOrig="400">
          <v:shape id="_x0000_i1058" type="#_x0000_t75" style="width:95.75pt;height:19.7pt" o:ole="">
            <v:imagedata r:id="rId72" o:title=""/>
          </v:shape>
          <o:OLEObject Type="Embed" ProgID="Equation.DSMT4" ShapeID="_x0000_i1058" DrawAspect="Content" ObjectID="_1515210644" r:id="rId73"/>
        </w:object>
      </w:r>
    </w:p>
    <w:p w:rsidR="00B11187" w:rsidRPr="00257FB3" w:rsidRDefault="00B11187" w:rsidP="00B11187">
      <w:pPr>
        <w:jc w:val="right"/>
      </w:pPr>
      <w:r w:rsidRPr="00257FB3">
        <w:t>μονάδες 8</w:t>
      </w:r>
    </w:p>
    <w:p w:rsidR="00B11187" w:rsidRPr="00257FB3" w:rsidRDefault="00B11187" w:rsidP="00B11187">
      <w:r w:rsidRPr="00257FB3">
        <w:rPr>
          <w:b/>
        </w:rPr>
        <w:t>Β.</w:t>
      </w:r>
      <w:r w:rsidRPr="00257FB3">
        <w:t xml:space="preserve"> Να λυθεί η εξίσωση</w:t>
      </w:r>
      <w:r>
        <w:t xml:space="preserve"> </w:t>
      </w:r>
      <w:r w:rsidRPr="00257FB3">
        <w:rPr>
          <w:position w:val="-14"/>
        </w:rPr>
        <w:object w:dxaOrig="2520" w:dyaOrig="440">
          <v:shape id="_x0000_i1059" type="#_x0000_t75" style="width:126.35pt;height:21.75pt" o:ole="">
            <v:imagedata r:id="rId74" o:title=""/>
          </v:shape>
          <o:OLEObject Type="Embed" ProgID="Equation.DSMT4" ShapeID="_x0000_i1059" DrawAspect="Content" ObjectID="_1515210645" r:id="rId75"/>
        </w:object>
      </w:r>
    </w:p>
    <w:p w:rsidR="00B11187" w:rsidRPr="00257FB3" w:rsidRDefault="00B11187" w:rsidP="00B11187">
      <w:pPr>
        <w:jc w:val="right"/>
      </w:pPr>
      <w:r w:rsidRPr="00257FB3">
        <w:t>μονάδες 9</w:t>
      </w:r>
    </w:p>
    <w:p w:rsidR="00B11187" w:rsidRPr="00257FB3" w:rsidRDefault="00B11187" w:rsidP="00B11187">
      <w:r w:rsidRPr="00257FB3">
        <w:rPr>
          <w:b/>
        </w:rPr>
        <w:t>Γ.</w:t>
      </w:r>
      <w:r w:rsidRPr="00257FB3">
        <w:t xml:space="preserve"> να αποδείξετε</w:t>
      </w:r>
      <w:r>
        <w:t xml:space="preserve"> </w:t>
      </w:r>
      <w:r w:rsidRPr="00257FB3">
        <w:t>ότι:</w:t>
      </w:r>
      <w:r>
        <w:t xml:space="preserve"> </w:t>
      </w:r>
      <w:r w:rsidRPr="00257FB3">
        <w:rPr>
          <w:position w:val="-28"/>
        </w:rPr>
        <w:object w:dxaOrig="2299" w:dyaOrig="720">
          <v:shape id="_x0000_i1060" type="#_x0000_t75" style="width:114.8pt;height:36pt" o:ole="">
            <v:imagedata r:id="rId76" o:title=""/>
          </v:shape>
          <o:OLEObject Type="Embed" ProgID="Equation.DSMT4" ShapeID="_x0000_i1060" DrawAspect="Content" ObjectID="_1515210646" r:id="rId77"/>
        </w:object>
      </w:r>
    </w:p>
    <w:p w:rsidR="00B11187" w:rsidRPr="00257FB3" w:rsidRDefault="00B11187" w:rsidP="00B11187">
      <w:pPr>
        <w:jc w:val="right"/>
      </w:pPr>
      <w:r w:rsidRPr="00257FB3">
        <w:t>μονάδες 8</w:t>
      </w:r>
    </w:p>
    <w:p w:rsidR="00B11187" w:rsidRPr="00257FB3" w:rsidRDefault="00B11187" w:rsidP="00B11187">
      <w:bookmarkStart w:id="2" w:name="bookmark3"/>
      <w:r>
        <w:rPr>
          <w:b/>
          <w:bCs/>
          <w:u w:val="single"/>
        </w:rPr>
        <w:t>ΘΕΜΑ</w:t>
      </w:r>
      <w:r w:rsidRPr="00257FB3">
        <w:rPr>
          <w:b/>
          <w:bCs/>
          <w:u w:val="single"/>
        </w:rPr>
        <w:t xml:space="preserve"> 4</w:t>
      </w:r>
      <w:r>
        <w:rPr>
          <w:b/>
          <w:bCs/>
          <w:u w:val="single"/>
          <w:vertAlign w:val="superscript"/>
        </w:rPr>
        <w:t>ο</w:t>
      </w:r>
      <w:bookmarkEnd w:id="2"/>
    </w:p>
    <w:p w:rsidR="00B11187" w:rsidRPr="00257FB3" w:rsidRDefault="00B11187" w:rsidP="00B11187">
      <w:r w:rsidRPr="00257FB3">
        <w:t>Δίνονται οι ευθείες</w:t>
      </w:r>
      <w:r>
        <w:t xml:space="preserve"> </w:t>
      </w:r>
      <w:r w:rsidRPr="00257FB3">
        <w:t>(ε</w:t>
      </w:r>
      <w:r>
        <w:rPr>
          <w:vertAlign w:val="subscript"/>
        </w:rPr>
        <w:t>1</w:t>
      </w:r>
      <w:r w:rsidRPr="00257FB3">
        <w:t>)</w:t>
      </w:r>
      <w:r>
        <w:t xml:space="preserve">: </w:t>
      </w:r>
      <w:r w:rsidRPr="00257FB3">
        <w:rPr>
          <w:position w:val="-16"/>
        </w:rPr>
        <w:object w:dxaOrig="1780" w:dyaOrig="440">
          <v:shape id="_x0000_i1061" type="#_x0000_t75" style="width:89pt;height:21.75pt" o:ole="">
            <v:imagedata r:id="rId78" o:title=""/>
          </v:shape>
          <o:OLEObject Type="Embed" ProgID="Equation.DSMT4" ShapeID="_x0000_i1061" DrawAspect="Content" ObjectID="_1515210647" r:id="rId79"/>
        </w:object>
      </w:r>
      <w:r>
        <w:t xml:space="preserve"> </w:t>
      </w:r>
      <w:r w:rsidRPr="00257FB3">
        <w:t>και (ε</w:t>
      </w:r>
      <w:r w:rsidRPr="00257FB3">
        <w:rPr>
          <w:vertAlign w:val="subscript"/>
        </w:rPr>
        <w:t>2</w:t>
      </w:r>
      <w:r w:rsidRPr="00257FB3">
        <w:t>):</w:t>
      </w:r>
      <w:r>
        <w:t xml:space="preserve"> </w:t>
      </w:r>
      <w:r w:rsidRPr="00257FB3">
        <w:rPr>
          <w:position w:val="-24"/>
        </w:rPr>
        <w:object w:dxaOrig="1280" w:dyaOrig="620">
          <v:shape id="_x0000_i1062" type="#_x0000_t75" style="width:63.85pt;height:31.25pt" o:ole="">
            <v:imagedata r:id="rId80" o:title=""/>
          </v:shape>
          <o:OLEObject Type="Embed" ProgID="Equation.DSMT4" ShapeID="_x0000_i1062" DrawAspect="Content" ObjectID="_1515210648" r:id="rId81"/>
        </w:object>
      </w:r>
    </w:p>
    <w:p w:rsidR="00B11187" w:rsidRPr="00257FB3" w:rsidRDefault="00B11187" w:rsidP="00B11187">
      <w:r w:rsidRPr="00257FB3">
        <w:rPr>
          <w:b/>
        </w:rPr>
        <w:t>Α.</w:t>
      </w:r>
      <w:r w:rsidRPr="00257FB3">
        <w:t xml:space="preserve"> Να βρεθούν</w:t>
      </w:r>
      <w:r>
        <w:t xml:space="preserve"> </w:t>
      </w:r>
      <w:r w:rsidRPr="00257FB3">
        <w:t>ο</w:t>
      </w:r>
      <w:r>
        <w:t xml:space="preserve">ι </w:t>
      </w:r>
      <w:r w:rsidRPr="00257FB3">
        <w:t>τιμές</w:t>
      </w:r>
      <w:r>
        <w:t xml:space="preserve"> του α</w:t>
      </w:r>
      <w:r w:rsidRPr="00257FB3">
        <w:rPr>
          <w:position w:val="-4"/>
        </w:rPr>
        <w:object w:dxaOrig="440" w:dyaOrig="260">
          <v:shape id="_x0000_i1063" type="#_x0000_t75" style="width:21.75pt;height:12.9pt" o:ole="">
            <v:imagedata r:id="rId82" o:title=""/>
          </v:shape>
          <o:OLEObject Type="Embed" ProgID="Equation.DSMT4" ShapeID="_x0000_i1063" DrawAspect="Content" ObjectID="_1515210649" r:id="rId83"/>
        </w:object>
      </w:r>
      <w:r>
        <w:t xml:space="preserve"> </w:t>
      </w:r>
      <w:r w:rsidRPr="00257FB3">
        <w:t>για τις οποίες οι ευθείες (ε</w:t>
      </w:r>
      <w:r>
        <w:rPr>
          <w:vertAlign w:val="subscript"/>
        </w:rPr>
        <w:t>1</w:t>
      </w:r>
      <w:r w:rsidRPr="00257FB3">
        <w:t>) και (ε</w:t>
      </w:r>
      <w:r w:rsidRPr="00257FB3">
        <w:rPr>
          <w:vertAlign w:val="subscript"/>
        </w:rPr>
        <w:t>2</w:t>
      </w:r>
      <w:r w:rsidRPr="00257FB3">
        <w:t>) είναι κάθετες.</w:t>
      </w:r>
    </w:p>
    <w:p w:rsidR="00B11187" w:rsidRPr="00257FB3" w:rsidRDefault="00B11187" w:rsidP="00B11187">
      <w:pPr>
        <w:jc w:val="right"/>
      </w:pPr>
      <w:r w:rsidRPr="00257FB3">
        <w:t>μονάδες 10</w:t>
      </w:r>
    </w:p>
    <w:p w:rsidR="00B11187" w:rsidRPr="00257FB3" w:rsidRDefault="00B11187" w:rsidP="00B11187">
      <w:r w:rsidRPr="00257FB3">
        <w:rPr>
          <w:b/>
        </w:rPr>
        <w:t>Β.</w:t>
      </w:r>
      <w:r w:rsidRPr="00257FB3">
        <w:t xml:space="preserve"> Για α=2</w:t>
      </w:r>
    </w:p>
    <w:p w:rsidR="00B11187" w:rsidRPr="00257FB3" w:rsidRDefault="00B11187" w:rsidP="00B11187">
      <w:pPr>
        <w:numPr>
          <w:ilvl w:val="0"/>
          <w:numId w:val="3"/>
        </w:numPr>
        <w:ind w:left="284"/>
      </w:pPr>
      <w:r w:rsidRPr="00257FB3">
        <w:t xml:space="preserve"> Να βρεθεί το σημείο τομής Α των ευθειών (ε</w:t>
      </w:r>
      <w:r>
        <w:rPr>
          <w:vertAlign w:val="subscript"/>
        </w:rPr>
        <w:t>1</w:t>
      </w:r>
      <w:r w:rsidRPr="00257FB3">
        <w:t>) και (ε</w:t>
      </w:r>
      <w:r w:rsidRPr="00257FB3">
        <w:rPr>
          <w:vertAlign w:val="subscript"/>
        </w:rPr>
        <w:t>2</w:t>
      </w:r>
      <w:r>
        <w:t>).</w:t>
      </w:r>
    </w:p>
    <w:p w:rsidR="00B11187" w:rsidRPr="00257FB3" w:rsidRDefault="00B11187" w:rsidP="00B11187">
      <w:pPr>
        <w:ind w:left="284"/>
        <w:jc w:val="right"/>
      </w:pPr>
      <w:r w:rsidRPr="00257FB3">
        <w:lastRenderedPageBreak/>
        <w:t>μονάδες 4</w:t>
      </w:r>
    </w:p>
    <w:p w:rsidR="00B11187" w:rsidRPr="00257FB3" w:rsidRDefault="00B11187" w:rsidP="00B11187">
      <w:pPr>
        <w:numPr>
          <w:ilvl w:val="0"/>
          <w:numId w:val="3"/>
        </w:numPr>
        <w:ind w:left="284"/>
      </w:pPr>
      <w:r w:rsidRPr="00257FB3">
        <w:t xml:space="preserve"> Να βρεθεί η απόσταση του σημείου Α από την αρχή των αξόνων.</w:t>
      </w:r>
    </w:p>
    <w:p w:rsidR="00B11187" w:rsidRPr="00257FB3" w:rsidRDefault="00B11187" w:rsidP="00B11187">
      <w:pPr>
        <w:jc w:val="right"/>
      </w:pPr>
      <w:r w:rsidRPr="00257FB3">
        <w:t>μονάδες 3</w:t>
      </w:r>
    </w:p>
    <w:p w:rsidR="00B11187" w:rsidRDefault="00B11187" w:rsidP="00B11187">
      <w:r w:rsidRPr="00257FB3">
        <w:rPr>
          <w:b/>
        </w:rPr>
        <w:t>Γ.</w:t>
      </w:r>
      <w:r>
        <w:t xml:space="preserve"> Για ποια τιμή του λ</w:t>
      </w:r>
      <w:r w:rsidRPr="00257FB3">
        <w:rPr>
          <w:position w:val="-4"/>
        </w:rPr>
        <w:object w:dxaOrig="440" w:dyaOrig="260">
          <v:shape id="_x0000_i1064" type="#_x0000_t75" style="width:21.75pt;height:12.9pt" o:ole="">
            <v:imagedata r:id="rId84" o:title=""/>
          </v:shape>
          <o:OLEObject Type="Embed" ProgID="Equation.DSMT4" ShapeID="_x0000_i1064" DrawAspect="Content" ObjectID="_1515210650" r:id="rId85"/>
        </w:object>
      </w:r>
      <w:r>
        <w:t xml:space="preserve"> </w:t>
      </w:r>
      <w:r w:rsidRPr="00257FB3">
        <w:t>το σημείο Α ανήκει στη γραφική παράσταση</w:t>
      </w:r>
      <w:r>
        <w:t xml:space="preserve"> </w:t>
      </w:r>
      <w:r w:rsidRPr="00257FB3">
        <w:t xml:space="preserve">της </w:t>
      </w:r>
      <w:r>
        <w:t xml:space="preserve">   </w:t>
      </w:r>
    </w:p>
    <w:p w:rsidR="00B11187" w:rsidRPr="00257FB3" w:rsidRDefault="00B11187" w:rsidP="00B11187">
      <w:r>
        <w:t xml:space="preserve">    </w:t>
      </w:r>
      <w:r w:rsidRPr="00257FB3">
        <w:t xml:space="preserve">συνάρτησης με τύπο: </w:t>
      </w:r>
      <w:r w:rsidRPr="00257FB3">
        <w:rPr>
          <w:position w:val="-14"/>
          <w:lang w:val="en-US"/>
        </w:rPr>
        <w:object w:dxaOrig="2439" w:dyaOrig="400">
          <v:shape id="_x0000_i1065" type="#_x0000_t75" style="width:122.25pt;height:19.7pt" o:ole="">
            <v:imagedata r:id="rId86" o:title=""/>
          </v:shape>
          <o:OLEObject Type="Embed" ProgID="Equation.DSMT4" ShapeID="_x0000_i1065" DrawAspect="Content" ObjectID="_1515210651" r:id="rId87"/>
        </w:object>
      </w:r>
      <w:r w:rsidRPr="00257FB3">
        <w:rPr>
          <w:i/>
          <w:iCs/>
        </w:rPr>
        <w:t>.</w:t>
      </w:r>
    </w:p>
    <w:p w:rsidR="00B11187" w:rsidRPr="00257FB3" w:rsidRDefault="00B11187" w:rsidP="00B11187">
      <w:pPr>
        <w:jc w:val="right"/>
      </w:pPr>
      <w:r w:rsidRPr="00257FB3">
        <w:t>μονάδες 4</w:t>
      </w:r>
    </w:p>
    <w:p w:rsidR="00B11187" w:rsidRDefault="00B11187" w:rsidP="00B11187">
      <w:pPr>
        <w:rPr>
          <w:iCs/>
        </w:rPr>
      </w:pPr>
      <w:r w:rsidRPr="00257FB3">
        <w:rPr>
          <w:b/>
        </w:rPr>
        <w:t>Δ.</w:t>
      </w:r>
      <w:r w:rsidRPr="00257FB3">
        <w:t xml:space="preserve"> Για λ=</w:t>
      </w:r>
      <w:r w:rsidRPr="00A8750E">
        <w:t xml:space="preserve"> </w:t>
      </w:r>
      <w:r w:rsidRPr="00257FB3">
        <w:t>0 να βρεθούν τα δι</w:t>
      </w:r>
      <w:r>
        <w:t>α</w:t>
      </w:r>
      <w:r w:rsidRPr="00257FB3">
        <w:t>στήματα</w:t>
      </w:r>
      <w:r>
        <w:t xml:space="preserve"> </w:t>
      </w:r>
      <w:r w:rsidRPr="00257FB3">
        <w:t>στα οποία η γραφ</w:t>
      </w:r>
      <w:r>
        <w:t>ική πα</w:t>
      </w:r>
      <w:r w:rsidRPr="00257FB3">
        <w:t xml:space="preserve">ράσταση της </w:t>
      </w:r>
      <w:r w:rsidRPr="00257FB3">
        <w:rPr>
          <w:iCs/>
          <w:lang w:val="en-US"/>
        </w:rPr>
        <w:t>f</w:t>
      </w:r>
      <w:r w:rsidRPr="00257FB3">
        <w:rPr>
          <w:iCs/>
        </w:rPr>
        <w:t xml:space="preserve"> </w:t>
      </w:r>
    </w:p>
    <w:p w:rsidR="00B11187" w:rsidRPr="00257FB3" w:rsidRDefault="00B11187" w:rsidP="00B11187">
      <w:r>
        <w:rPr>
          <w:iCs/>
        </w:rPr>
        <w:t xml:space="preserve">    </w:t>
      </w:r>
      <w:r w:rsidRPr="00257FB3">
        <w:t>βρίσκεται πάνω από τον άξονα</w:t>
      </w:r>
      <w:r>
        <w:t xml:space="preserve"> </w:t>
      </w:r>
      <w:r>
        <w:rPr>
          <w:lang w:val="en-US"/>
        </w:rPr>
        <w:t>x</w:t>
      </w:r>
      <w:r>
        <w:t>΄</w:t>
      </w:r>
      <w:r>
        <w:rPr>
          <w:lang w:val="en-US"/>
        </w:rPr>
        <w:t>x</w:t>
      </w:r>
      <w:r w:rsidRPr="00257FB3">
        <w:t>.</w:t>
      </w:r>
    </w:p>
    <w:p w:rsidR="00B11187" w:rsidRPr="00A8777F" w:rsidRDefault="00B11187" w:rsidP="00B11187">
      <w:pPr>
        <w:jc w:val="right"/>
      </w:pPr>
      <w:r>
        <w:t xml:space="preserve">μονάδες </w:t>
      </w:r>
      <w:r w:rsidRPr="00A8777F">
        <w:t>4</w:t>
      </w:r>
    </w:p>
    <w:p w:rsidR="00AB4C44" w:rsidRDefault="00AB4C44"/>
    <w:p w:rsidR="00B11187" w:rsidRDefault="00B11187"/>
    <w:p w:rsidR="00B11187" w:rsidRPr="00561D3F" w:rsidRDefault="00B11187" w:rsidP="00B11187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8</w:t>
      </w:r>
    </w:p>
    <w:p w:rsidR="00B11187" w:rsidRPr="00561D3F" w:rsidRDefault="00B11187" w:rsidP="00B11187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>ΑΛΓΕΒΡΑ Α΄ ΛΥΚΕΙΟΥ</w:t>
      </w:r>
    </w:p>
    <w:p w:rsidR="00B11187" w:rsidRDefault="00B11187" w:rsidP="00B11187"/>
    <w:p w:rsidR="00B11187" w:rsidRPr="00BF5678" w:rsidRDefault="00B11187" w:rsidP="00B11187">
      <w:r w:rsidRPr="00BF5678">
        <w:rPr>
          <w:b/>
          <w:bCs/>
        </w:rPr>
        <w:t>Α.</w:t>
      </w:r>
      <w:r w:rsidRPr="00BF5678">
        <w:rPr>
          <w:bCs/>
        </w:rPr>
        <w:t xml:space="preserve"> Έστω </w:t>
      </w:r>
      <w:r w:rsidRPr="00BF5678">
        <w:rPr>
          <w:bCs/>
          <w:position w:val="-12"/>
          <w:lang w:val="en-US"/>
        </w:rPr>
        <w:object w:dxaOrig="260" w:dyaOrig="360">
          <v:shape id="_x0000_i1066" type="#_x0000_t75" style="width:12.9pt;height:18.35pt" o:ole="">
            <v:imagedata r:id="rId88" o:title=""/>
          </v:shape>
          <o:OLEObject Type="Embed" ProgID="Equation.DSMT4" ShapeID="_x0000_i1066" DrawAspect="Content" ObjectID="_1515210652" r:id="rId89"/>
        </w:object>
      </w:r>
      <w:r w:rsidRPr="00BF5678">
        <w:rPr>
          <w:bCs/>
        </w:rPr>
        <w:t xml:space="preserve"> και </w:t>
      </w:r>
      <w:r w:rsidRPr="00BF5678">
        <w:rPr>
          <w:bCs/>
          <w:position w:val="-12"/>
        </w:rPr>
        <w:object w:dxaOrig="279" w:dyaOrig="360">
          <v:shape id="_x0000_i1067" type="#_x0000_t75" style="width:14.25pt;height:18.35pt" o:ole="">
            <v:imagedata r:id="rId90" o:title=""/>
          </v:shape>
          <o:OLEObject Type="Embed" ProgID="Equation.DSMT4" ShapeID="_x0000_i1067" DrawAspect="Content" ObjectID="_1515210653" r:id="rId91"/>
        </w:object>
      </w:r>
      <w:r w:rsidRPr="00BF5678">
        <w:rPr>
          <w:bCs/>
        </w:rPr>
        <w:t xml:space="preserve"> οι ρίζες της εξίσωσης </w:t>
      </w:r>
      <w:r w:rsidRPr="00BF5678">
        <w:rPr>
          <w:bCs/>
          <w:position w:val="-10"/>
        </w:rPr>
        <w:object w:dxaOrig="1620" w:dyaOrig="360">
          <v:shape id="_x0000_i1068" type="#_x0000_t75" style="width:80.85pt;height:18.35pt" o:ole="">
            <v:imagedata r:id="rId92" o:title=""/>
          </v:shape>
          <o:OLEObject Type="Embed" ProgID="Equation.DSMT4" ShapeID="_x0000_i1068" DrawAspect="Content" ObjectID="_1515210654" r:id="rId93"/>
        </w:object>
      </w:r>
      <w:r>
        <w:rPr>
          <w:bCs/>
        </w:rPr>
        <w:t>, α</w:t>
      </w:r>
      <w:r w:rsidRPr="00BF5678">
        <w:rPr>
          <w:bCs/>
          <w:position w:val="-4"/>
        </w:rPr>
        <w:object w:dxaOrig="220" w:dyaOrig="220">
          <v:shape id="_x0000_i1069" type="#_x0000_t75" style="width:11.55pt;height:11.55pt" o:ole="">
            <v:imagedata r:id="rId94" o:title=""/>
          </v:shape>
          <o:OLEObject Type="Embed" ProgID="Equation.DSMT4" ShapeID="_x0000_i1069" DrawAspect="Content" ObjectID="_1515210655" r:id="rId95"/>
        </w:object>
      </w:r>
      <w:r w:rsidRPr="00BF5678">
        <w:rPr>
          <w:bCs/>
        </w:rPr>
        <w:t xml:space="preserve">0. Να αποδείξετε </w:t>
      </w:r>
      <w:r>
        <w:rPr>
          <w:bCs/>
        </w:rPr>
        <w:t>ότι:</w:t>
      </w:r>
    </w:p>
    <w:p w:rsidR="00B11187" w:rsidRPr="00FE6191" w:rsidRDefault="00B11187" w:rsidP="00B11187">
      <w:pPr>
        <w:rPr>
          <w:bCs/>
        </w:rPr>
      </w:pPr>
      <w:r>
        <w:rPr>
          <w:bCs/>
        </w:rPr>
        <w:t xml:space="preserve">    </w:t>
      </w:r>
      <w:r w:rsidRPr="00BF5678">
        <w:rPr>
          <w:b/>
          <w:bCs/>
          <w:lang w:val="en-US"/>
        </w:rPr>
        <w:t>i</w:t>
      </w:r>
      <w:r w:rsidRPr="00BF5678">
        <w:rPr>
          <w:b/>
          <w:bCs/>
        </w:rPr>
        <w:t>.</w:t>
      </w:r>
      <w:r w:rsidRPr="00BF5678">
        <w:rPr>
          <w:bCs/>
        </w:rPr>
        <w:t xml:space="preserve"> </w:t>
      </w:r>
      <w:r w:rsidRPr="00FE6191">
        <w:rPr>
          <w:bCs/>
        </w:rPr>
        <w:t xml:space="preserve"> </w:t>
      </w:r>
      <w:r w:rsidRPr="00BF5678">
        <w:rPr>
          <w:bCs/>
          <w:position w:val="-24"/>
          <w:lang w:val="en-US"/>
        </w:rPr>
        <w:object w:dxaOrig="1340" w:dyaOrig="620">
          <v:shape id="_x0000_i1070" type="#_x0000_t75" style="width:66.55pt;height:30.55pt" o:ole="">
            <v:imagedata r:id="rId96" o:title=""/>
          </v:shape>
          <o:OLEObject Type="Embed" ProgID="Equation.DSMT4" ShapeID="_x0000_i1070" DrawAspect="Content" ObjectID="_1515210656" r:id="rId97"/>
        </w:object>
      </w:r>
    </w:p>
    <w:p w:rsidR="00B11187" w:rsidRDefault="00B11187" w:rsidP="00B11187">
      <w:pPr>
        <w:rPr>
          <w:bCs/>
        </w:rPr>
      </w:pPr>
      <w:r w:rsidRPr="00FE6191">
        <w:rPr>
          <w:bCs/>
        </w:rPr>
        <w:t xml:space="preserve">    </w:t>
      </w:r>
      <w:r w:rsidRPr="00BF5678">
        <w:rPr>
          <w:b/>
          <w:bCs/>
          <w:lang w:val="en-US"/>
        </w:rPr>
        <w:t>ii</w:t>
      </w:r>
      <w:r w:rsidRPr="00FE6191">
        <w:rPr>
          <w:b/>
          <w:bCs/>
        </w:rPr>
        <w:t xml:space="preserve">. </w:t>
      </w:r>
      <w:r w:rsidRPr="00BF5678">
        <w:rPr>
          <w:bCs/>
          <w:position w:val="-24"/>
          <w:lang w:val="en-US"/>
        </w:rPr>
        <w:object w:dxaOrig="1080" w:dyaOrig="620">
          <v:shape id="_x0000_i1071" type="#_x0000_t75" style="width:54.35pt;height:30.55pt" o:ole="">
            <v:imagedata r:id="rId98" o:title=""/>
          </v:shape>
          <o:OLEObject Type="Embed" ProgID="Equation.DSMT4" ShapeID="_x0000_i1071" DrawAspect="Content" ObjectID="_1515210657" r:id="rId99"/>
        </w:object>
      </w:r>
    </w:p>
    <w:p w:rsidR="00B11187" w:rsidRPr="00BF5678" w:rsidRDefault="00B11187" w:rsidP="00B11187">
      <w:pPr>
        <w:jc w:val="right"/>
      </w:pPr>
      <w:r>
        <w:rPr>
          <w:bCs/>
        </w:rPr>
        <w:t xml:space="preserve">9 </w:t>
      </w:r>
      <w:r w:rsidRPr="00BF5678">
        <w:rPr>
          <w:bCs/>
        </w:rPr>
        <w:t>μονάδες</w:t>
      </w:r>
      <w:r>
        <w:rPr>
          <w:bCs/>
        </w:rPr>
        <w:t xml:space="preserve"> </w:t>
      </w:r>
    </w:p>
    <w:p w:rsidR="00B11187" w:rsidRPr="00BF5678" w:rsidRDefault="00B11187" w:rsidP="00B11187">
      <w:r w:rsidRPr="00BF5678">
        <w:rPr>
          <w:bCs/>
        </w:rPr>
        <w:t>Β. Στις παρακάτω προτάσεις να επ</w:t>
      </w:r>
      <w:r>
        <w:rPr>
          <w:bCs/>
        </w:rPr>
        <w:t>ι</w:t>
      </w:r>
      <w:r w:rsidRPr="00BF5678">
        <w:rPr>
          <w:bCs/>
        </w:rPr>
        <w:t>λέξετε την σωστή απάντηση</w:t>
      </w:r>
      <w:r>
        <w:rPr>
          <w:bCs/>
        </w:rPr>
        <w:t>:</w:t>
      </w:r>
    </w:p>
    <w:p w:rsidR="00B11187" w:rsidRPr="00BF5678" w:rsidRDefault="00B11187" w:rsidP="00B11187">
      <w:pPr>
        <w:rPr>
          <w:bCs/>
        </w:rPr>
      </w:pPr>
      <w:r>
        <w:rPr>
          <w:bCs/>
        </w:rPr>
        <w:t xml:space="preserve">   </w:t>
      </w:r>
      <w:r w:rsidRPr="00BF5678">
        <w:rPr>
          <w:b/>
          <w:bCs/>
          <w:lang w:val="en-US"/>
        </w:rPr>
        <w:t>i</w:t>
      </w:r>
      <w:r w:rsidRPr="00BF5678">
        <w:rPr>
          <w:b/>
          <w:bCs/>
        </w:rPr>
        <w:t>.</w:t>
      </w:r>
      <w:r w:rsidRPr="00BF5678">
        <w:rPr>
          <w:bCs/>
        </w:rPr>
        <w:t xml:space="preserve">  Οι </w:t>
      </w:r>
      <w:r w:rsidRPr="00BF5678">
        <w:rPr>
          <w:bCs/>
          <w:position w:val="-12"/>
        </w:rPr>
        <w:object w:dxaOrig="1340" w:dyaOrig="360">
          <v:shape id="_x0000_i1072" type="#_x0000_t75" style="width:66.55pt;height:18.35pt" o:ole="">
            <v:imagedata r:id="rId100" o:title=""/>
          </v:shape>
          <o:OLEObject Type="Embed" ProgID="Equation.DSMT4" ShapeID="_x0000_i1072" DrawAspect="Content" ObjectID="_1515210658" r:id="rId101"/>
        </w:object>
      </w:r>
      <w:r w:rsidRPr="00E3510A">
        <w:rPr>
          <w:bCs/>
        </w:rPr>
        <w:t xml:space="preserve"> </w:t>
      </w:r>
      <w:r w:rsidRPr="00BF5678">
        <w:rPr>
          <w:bCs/>
        </w:rPr>
        <w:t xml:space="preserve">και </w:t>
      </w:r>
      <w:r w:rsidRPr="00BF5678">
        <w:rPr>
          <w:bCs/>
          <w:position w:val="-12"/>
        </w:rPr>
        <w:object w:dxaOrig="1800" w:dyaOrig="360">
          <v:shape id="_x0000_i1073" type="#_x0000_t75" style="width:90.35pt;height:18.35pt" o:ole="">
            <v:imagedata r:id="rId102" o:title=""/>
          </v:shape>
          <o:OLEObject Type="Embed" ProgID="Equation.DSMT4" ShapeID="_x0000_i1073" DrawAspect="Content" ObjectID="_1515210659" r:id="rId103"/>
        </w:object>
      </w:r>
      <w:r>
        <w:rPr>
          <w:bCs/>
        </w:rPr>
        <w:t xml:space="preserve"> </w:t>
      </w:r>
      <w:r w:rsidRPr="00BF5678">
        <w:rPr>
          <w:bCs/>
        </w:rPr>
        <w:t>είναι παράλληλες αν:</w:t>
      </w:r>
    </w:p>
    <w:p w:rsidR="00B11187" w:rsidRDefault="00B11187" w:rsidP="00B11187">
      <w:r>
        <w:rPr>
          <w:bCs/>
        </w:rPr>
        <w:tab/>
      </w:r>
      <w:r w:rsidRPr="00BF5678">
        <w:rPr>
          <w:b/>
          <w:bCs/>
        </w:rPr>
        <w:t>α.</w:t>
      </w:r>
      <w:r w:rsidRPr="00BF5678">
        <w:rPr>
          <w:bCs/>
        </w:rPr>
        <w:t xml:space="preserve"> λ=5</w:t>
      </w:r>
      <w:r w:rsidRPr="00BF5678">
        <w:rPr>
          <w:bCs/>
        </w:rPr>
        <w:tab/>
      </w:r>
      <w:r>
        <w:rPr>
          <w:bCs/>
        </w:rPr>
        <w:t xml:space="preserve"> </w:t>
      </w:r>
      <w:r>
        <w:tab/>
      </w:r>
      <w:r w:rsidRPr="00BF5678">
        <w:rPr>
          <w:b/>
          <w:bCs/>
        </w:rPr>
        <w:t>β.</w:t>
      </w:r>
      <w:r w:rsidRPr="00BF5678">
        <w:rPr>
          <w:bCs/>
        </w:rPr>
        <w:t xml:space="preserve"> λ=2008</w:t>
      </w:r>
      <w:r>
        <w:tab/>
      </w:r>
      <w:r>
        <w:tab/>
      </w:r>
      <w:r w:rsidRPr="00BF5678">
        <w:rPr>
          <w:b/>
          <w:bCs/>
        </w:rPr>
        <w:t>γ.</w:t>
      </w:r>
      <w:r w:rsidRPr="00BF5678">
        <w:rPr>
          <w:bCs/>
        </w:rPr>
        <w:t xml:space="preserve"> λ= - 2</w:t>
      </w:r>
      <w:r w:rsidRPr="00BF5678">
        <w:rPr>
          <w:bCs/>
        </w:rPr>
        <w:tab/>
      </w:r>
      <w:r>
        <w:tab/>
      </w:r>
      <w:r w:rsidRPr="00BF5678">
        <w:rPr>
          <w:b/>
          <w:spacing w:val="50"/>
        </w:rPr>
        <w:t>δ.</w:t>
      </w:r>
      <w:r>
        <w:rPr>
          <w:spacing w:val="50"/>
        </w:rPr>
        <w:t>λ=2</w:t>
      </w:r>
    </w:p>
    <w:p w:rsidR="00B11187" w:rsidRPr="00BF5678" w:rsidRDefault="00B11187" w:rsidP="00B11187">
      <w:pPr>
        <w:rPr>
          <w:bCs/>
        </w:rPr>
      </w:pPr>
      <w:r w:rsidRPr="00BF5678">
        <w:rPr>
          <w:bCs/>
        </w:rPr>
        <w:t xml:space="preserve"> </w:t>
      </w:r>
      <w:r>
        <w:rPr>
          <w:bCs/>
        </w:rPr>
        <w:t xml:space="preserve">  </w:t>
      </w:r>
      <w:r w:rsidRPr="00BF5678">
        <w:rPr>
          <w:b/>
          <w:bCs/>
          <w:lang w:val="en-US"/>
        </w:rPr>
        <w:t>ii</w:t>
      </w:r>
      <w:r w:rsidRPr="00BF5678">
        <w:rPr>
          <w:b/>
          <w:bCs/>
        </w:rPr>
        <w:t>.</w:t>
      </w:r>
      <w:r w:rsidRPr="00BF5678">
        <w:rPr>
          <w:bCs/>
        </w:rPr>
        <w:t xml:space="preserve"> Αν η εξίσωση</w:t>
      </w:r>
      <w:r>
        <w:rPr>
          <w:bCs/>
        </w:rPr>
        <w:t xml:space="preserve"> </w:t>
      </w:r>
      <w:r w:rsidRPr="00BF5678">
        <w:rPr>
          <w:bCs/>
          <w:position w:val="-6"/>
        </w:rPr>
        <w:object w:dxaOrig="1480" w:dyaOrig="320">
          <v:shape id="_x0000_i1074" type="#_x0000_t75" style="width:74.05pt;height:15.6pt" o:ole="">
            <v:imagedata r:id="rId104" o:title=""/>
          </v:shape>
          <o:OLEObject Type="Embed" ProgID="Equation.DSMT4" ShapeID="_x0000_i1074" DrawAspect="Content" ObjectID="_1515210660" r:id="rId105"/>
        </w:object>
      </w:r>
      <w:r>
        <w:rPr>
          <w:bCs/>
        </w:rPr>
        <w:t xml:space="preserve"> </w:t>
      </w:r>
      <w:r w:rsidRPr="00BF5678">
        <w:rPr>
          <w:bCs/>
        </w:rPr>
        <w:t>έχει ρίζα το 2 τότε:</w:t>
      </w:r>
    </w:p>
    <w:p w:rsidR="00B11187" w:rsidRPr="00BF5678" w:rsidRDefault="00B11187" w:rsidP="00B11187">
      <w:r>
        <w:rPr>
          <w:bCs/>
        </w:rPr>
        <w:tab/>
      </w:r>
      <w:r w:rsidRPr="00BF5678">
        <w:rPr>
          <w:b/>
          <w:bCs/>
        </w:rPr>
        <w:t>α.</w:t>
      </w:r>
      <w:r w:rsidRPr="00BF5678">
        <w:rPr>
          <w:bCs/>
        </w:rPr>
        <w:t xml:space="preserve"> κ =6</w:t>
      </w:r>
      <w:r w:rsidRPr="00BF5678">
        <w:rPr>
          <w:bCs/>
        </w:rPr>
        <w:tab/>
      </w:r>
      <w:r>
        <w:tab/>
      </w:r>
      <w:r w:rsidRPr="00BF5678">
        <w:rPr>
          <w:b/>
          <w:bCs/>
        </w:rPr>
        <w:t>β.</w:t>
      </w:r>
      <w:r w:rsidRPr="00BF5678">
        <w:rPr>
          <w:bCs/>
        </w:rPr>
        <w:t xml:space="preserve"> κ =0</w:t>
      </w:r>
      <w:r>
        <w:tab/>
      </w:r>
      <w:r>
        <w:tab/>
      </w:r>
      <w:r w:rsidRPr="00BF5678">
        <w:rPr>
          <w:b/>
          <w:bCs/>
        </w:rPr>
        <w:t>γ.</w:t>
      </w:r>
      <w:r w:rsidRPr="00BF5678">
        <w:rPr>
          <w:bCs/>
        </w:rPr>
        <w:t xml:space="preserve"> κ </w:t>
      </w:r>
      <w:r w:rsidRPr="00BF5678">
        <w:rPr>
          <w:bCs/>
          <w:i/>
          <w:iCs/>
          <w:spacing w:val="10"/>
        </w:rPr>
        <w:t>=</w:t>
      </w:r>
      <w:r w:rsidRPr="00BF5678">
        <w:rPr>
          <w:bCs/>
          <w:i/>
          <w:iCs/>
          <w:spacing w:val="10"/>
          <w:position w:val="-6"/>
        </w:rPr>
        <w:object w:dxaOrig="380" w:dyaOrig="340">
          <v:shape id="_x0000_i1075" type="#_x0000_t75" style="width:19pt;height:17pt" o:ole="">
            <v:imagedata r:id="rId106" o:title=""/>
          </v:shape>
          <o:OLEObject Type="Embed" ProgID="Equation.DSMT4" ShapeID="_x0000_i1075" DrawAspect="Content" ObjectID="_1515210661" r:id="rId107"/>
        </w:object>
      </w:r>
      <w:r>
        <w:tab/>
      </w:r>
      <w:r>
        <w:tab/>
      </w:r>
      <w:r w:rsidRPr="00BF5678">
        <w:rPr>
          <w:b/>
          <w:bCs/>
        </w:rPr>
        <w:t>δ.</w:t>
      </w:r>
      <w:r>
        <w:rPr>
          <w:bCs/>
        </w:rPr>
        <w:t xml:space="preserve"> κ = -6</w:t>
      </w:r>
    </w:p>
    <w:p w:rsidR="00B11187" w:rsidRPr="00BF5678" w:rsidRDefault="00B11187" w:rsidP="00B11187">
      <w:pPr>
        <w:rPr>
          <w:bCs/>
        </w:rPr>
      </w:pPr>
      <w:r>
        <w:rPr>
          <w:bCs/>
        </w:rPr>
        <w:t xml:space="preserve">   </w:t>
      </w:r>
      <w:r w:rsidRPr="00BF5678">
        <w:rPr>
          <w:b/>
          <w:bCs/>
          <w:lang w:val="en-US"/>
        </w:rPr>
        <w:t>iii</w:t>
      </w:r>
      <w:r w:rsidRPr="00BF5678">
        <w:rPr>
          <w:b/>
          <w:bCs/>
        </w:rPr>
        <w:t xml:space="preserve">. </w:t>
      </w:r>
      <w:r w:rsidRPr="00BF5678">
        <w:rPr>
          <w:bCs/>
        </w:rPr>
        <w:t xml:space="preserve">Αν </w:t>
      </w:r>
      <w:r w:rsidRPr="00BF5678">
        <w:rPr>
          <w:bCs/>
          <w:lang w:val="en-US"/>
        </w:rPr>
        <w:t>D</w:t>
      </w:r>
      <w:r w:rsidRPr="00BF5678">
        <w:rPr>
          <w:bCs/>
        </w:rPr>
        <w:t xml:space="preserve">=0 </w:t>
      </w:r>
      <w:r>
        <w:rPr>
          <w:bCs/>
        </w:rPr>
        <w:t xml:space="preserve">και </w:t>
      </w:r>
      <w:r w:rsidRPr="008F0DAE">
        <w:rPr>
          <w:bCs/>
          <w:position w:val="-10"/>
        </w:rPr>
        <w:object w:dxaOrig="1260" w:dyaOrig="320">
          <v:shape id="_x0000_i1076" type="#_x0000_t75" style="width:63.15pt;height:15.6pt" o:ole="">
            <v:imagedata r:id="rId108" o:title=""/>
          </v:shape>
          <o:OLEObject Type="Embed" ProgID="Equation.DSMT4" ShapeID="_x0000_i1076" DrawAspect="Content" ObjectID="_1515210662" r:id="rId109"/>
        </w:object>
      </w:r>
      <w:r>
        <w:rPr>
          <w:bCs/>
        </w:rPr>
        <w:t xml:space="preserve"> τ</w:t>
      </w:r>
      <w:r w:rsidRPr="00BF5678">
        <w:rPr>
          <w:bCs/>
        </w:rPr>
        <w:t>ότε</w:t>
      </w:r>
      <w:r>
        <w:rPr>
          <w:bCs/>
        </w:rPr>
        <w:t xml:space="preserve"> </w:t>
      </w:r>
      <w:r w:rsidRPr="00BF5678">
        <w:rPr>
          <w:bCs/>
        </w:rPr>
        <w:t>το σύστημα:</w: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     </w:t>
      </w:r>
      <w:r>
        <w:rPr>
          <w:bCs/>
        </w:rPr>
        <w:tab/>
      </w:r>
      <w:r w:rsidRPr="008F0DAE">
        <w:rPr>
          <w:b/>
          <w:bCs/>
        </w:rPr>
        <w:t>α.</w:t>
      </w:r>
      <w:r w:rsidRPr="00BF5678">
        <w:rPr>
          <w:bCs/>
        </w:rPr>
        <w:t xml:space="preserve"> έχει άπε</w:t>
      </w:r>
      <w:r>
        <w:rPr>
          <w:bCs/>
        </w:rPr>
        <w:t>ιρ</w:t>
      </w:r>
      <w:r w:rsidRPr="00BF5678">
        <w:rPr>
          <w:bCs/>
        </w:rPr>
        <w:t>ο</w:t>
      </w:r>
      <w:r>
        <w:rPr>
          <w:bCs/>
        </w:rPr>
        <w:t xml:space="preserve"> </w:t>
      </w:r>
      <w:r w:rsidRPr="00BF5678">
        <w:rPr>
          <w:bCs/>
        </w:rPr>
        <w:t>πλ</w:t>
      </w:r>
      <w:r>
        <w:rPr>
          <w:bCs/>
        </w:rPr>
        <w:t>ή</w:t>
      </w:r>
      <w:r w:rsidRPr="00BF5678">
        <w:rPr>
          <w:bCs/>
        </w:rPr>
        <w:t xml:space="preserve">θος λύσεων </w:t>
      </w:r>
    </w:p>
    <w:p w:rsidR="00B11187" w:rsidRPr="00BF5678" w:rsidRDefault="00B11187" w:rsidP="00B11187">
      <w:r>
        <w:rPr>
          <w:bCs/>
        </w:rPr>
        <w:tab/>
      </w:r>
      <w:r w:rsidRPr="008F0DAE">
        <w:rPr>
          <w:b/>
          <w:bCs/>
        </w:rPr>
        <w:t>β.</w:t>
      </w:r>
      <w:r w:rsidRPr="00BF5678">
        <w:rPr>
          <w:bCs/>
        </w:rPr>
        <w:t xml:space="preserve"> είναι αδύνατο</w:t>
      </w:r>
    </w:p>
    <w:p w:rsidR="00B11187" w:rsidRDefault="00B11187" w:rsidP="00B11187">
      <w:pPr>
        <w:rPr>
          <w:bCs/>
        </w:rPr>
      </w:pPr>
      <w:r>
        <w:rPr>
          <w:bCs/>
        </w:rPr>
        <w:tab/>
      </w:r>
      <w:r w:rsidRPr="008F0DAE">
        <w:rPr>
          <w:b/>
          <w:bCs/>
        </w:rPr>
        <w:t>γ.</w:t>
      </w:r>
      <w:r w:rsidRPr="00BF5678">
        <w:rPr>
          <w:bCs/>
        </w:rPr>
        <w:t xml:space="preserve"> έχει</w:t>
      </w:r>
      <w:r>
        <w:rPr>
          <w:bCs/>
        </w:rPr>
        <w:t xml:space="preserve"> </w:t>
      </w:r>
      <w:r w:rsidRPr="00BF5678">
        <w:rPr>
          <w:bCs/>
        </w:rPr>
        <w:t>μ</w:t>
      </w:r>
      <w:r>
        <w:rPr>
          <w:bCs/>
        </w:rPr>
        <w:t>ο</w:t>
      </w:r>
      <w:r w:rsidRPr="00BF5678">
        <w:rPr>
          <w:bCs/>
        </w:rPr>
        <w:t>ναδική</w:t>
      </w:r>
      <w:r>
        <w:rPr>
          <w:bCs/>
        </w:rPr>
        <w:t xml:space="preserve"> </w:t>
      </w:r>
      <w:r w:rsidRPr="00BF5678">
        <w:rPr>
          <w:bCs/>
        </w:rPr>
        <w:t>λύση</w:t>
      </w:r>
      <w:r w:rsidRPr="00FE6191">
        <w:rPr>
          <w:bCs/>
        </w:rPr>
        <w:t xml:space="preserve"> </w:t>
      </w:r>
      <w:r w:rsidRPr="008F0DAE">
        <w:rPr>
          <w:bCs/>
          <w:position w:val="-14"/>
        </w:rPr>
        <w:object w:dxaOrig="1359" w:dyaOrig="400">
          <v:shape id="_x0000_i1077" type="#_x0000_t75" style="width:67.9pt;height:20.4pt" o:ole="">
            <v:imagedata r:id="rId110" o:title=""/>
          </v:shape>
          <o:OLEObject Type="Embed" ProgID="Equation.DSMT4" ShapeID="_x0000_i1077" DrawAspect="Content" ObjectID="_1515210663" r:id="rId111"/>
        </w:object>
      </w:r>
    </w:p>
    <w:p w:rsidR="00B11187" w:rsidRPr="00BF5678" w:rsidRDefault="00B11187" w:rsidP="00B11187">
      <w:r>
        <w:rPr>
          <w:bCs/>
        </w:rPr>
        <w:tab/>
      </w:r>
      <w:r w:rsidRPr="008F0DAE">
        <w:rPr>
          <w:b/>
          <w:bCs/>
        </w:rPr>
        <w:t>δ.</w:t>
      </w:r>
      <w:r w:rsidRPr="00BF5678">
        <w:rPr>
          <w:bCs/>
        </w:rPr>
        <w:t xml:space="preserve"> έχει μοναδική</w:t>
      </w:r>
      <w:r>
        <w:rPr>
          <w:bCs/>
        </w:rPr>
        <w:t xml:space="preserve"> λύσ</w:t>
      </w:r>
      <w:r w:rsidRPr="00BF5678">
        <w:rPr>
          <w:bCs/>
        </w:rPr>
        <w:t xml:space="preserve">η </w:t>
      </w:r>
      <w:r w:rsidRPr="008F0DAE">
        <w:rPr>
          <w:bCs/>
          <w:position w:val="-14"/>
        </w:rPr>
        <w:object w:dxaOrig="1340" w:dyaOrig="400">
          <v:shape id="_x0000_i1078" type="#_x0000_t75" style="width:66.55pt;height:20.4pt" o:ole="">
            <v:imagedata r:id="rId112" o:title=""/>
          </v:shape>
          <o:OLEObject Type="Embed" ProgID="Equation.DSMT4" ShapeID="_x0000_i1078" DrawAspect="Content" ObjectID="_1515210664" r:id="rId113"/>
        </w:object>
      </w:r>
    </w:p>
    <w:p w:rsidR="00B11187" w:rsidRPr="00BF5678" w:rsidRDefault="00B11187" w:rsidP="00B11187">
      <w:pPr>
        <w:jc w:val="right"/>
      </w:pPr>
      <w:r w:rsidRPr="00BF5678">
        <w:rPr>
          <w:bCs/>
        </w:rPr>
        <w:t xml:space="preserve">6 </w:t>
      </w:r>
      <w:r>
        <w:rPr>
          <w:bCs/>
        </w:rPr>
        <w:t>μονάδες</w:t>
      </w:r>
    </w:p>
    <w:p w:rsidR="00B11187" w:rsidRDefault="00B11187" w:rsidP="00B11187">
      <w:pPr>
        <w:rPr>
          <w:bCs/>
        </w:rPr>
      </w:pPr>
      <w:r w:rsidRPr="008F0DAE">
        <w:rPr>
          <w:b/>
          <w:bCs/>
        </w:rPr>
        <w:t>Γ.</w:t>
      </w:r>
      <w:r w:rsidRPr="00BF5678">
        <w:rPr>
          <w:bCs/>
        </w:rPr>
        <w:t xml:space="preserve"> Να σημειώσετε ποιες από τις παρακάτω προτάσεις είναι σωστές (Σ) ή </w:t>
      </w:r>
    </w:p>
    <w:p w:rsidR="00B11187" w:rsidRPr="00BF5678" w:rsidRDefault="00B11187" w:rsidP="00B11187">
      <w:r>
        <w:rPr>
          <w:bCs/>
        </w:rPr>
        <w:t xml:space="preserve">     </w:t>
      </w:r>
      <w:r w:rsidRPr="00BF5678">
        <w:rPr>
          <w:bCs/>
        </w:rPr>
        <w:t>λανθασμένες (Λ) :</w:t>
      </w:r>
    </w:p>
    <w:p w:rsidR="00B11187" w:rsidRPr="008F0DAE" w:rsidRDefault="00B11187" w:rsidP="00B11187">
      <w:pPr>
        <w:rPr>
          <w:bCs/>
        </w:rPr>
      </w:pPr>
      <w:r>
        <w:rPr>
          <w:bCs/>
        </w:rPr>
        <w:t xml:space="preserve">   </w:t>
      </w:r>
      <w:r w:rsidRPr="008F0DAE">
        <w:rPr>
          <w:b/>
          <w:bCs/>
          <w:lang w:val="en-US"/>
        </w:rPr>
        <w:t>i</w:t>
      </w:r>
      <w:r w:rsidRPr="008F0DAE">
        <w:rPr>
          <w:b/>
          <w:bCs/>
        </w:rPr>
        <w:t xml:space="preserve">.    </w:t>
      </w:r>
      <w:r w:rsidRPr="00BF5678">
        <w:rPr>
          <w:bCs/>
        </w:rPr>
        <w:t xml:space="preserve">Αν </w:t>
      </w:r>
      <w:r w:rsidRPr="00BF5678">
        <w:rPr>
          <w:bCs/>
          <w:lang w:val="en-US"/>
        </w:rPr>
        <w:t>x</w:t>
      </w:r>
      <w:r w:rsidRPr="008F0DAE">
        <w:rPr>
          <w:bCs/>
        </w:rPr>
        <w:t xml:space="preserve"> </w:t>
      </w:r>
      <w:r w:rsidRPr="008F0DAE">
        <w:rPr>
          <w:bCs/>
          <w:position w:val="-4"/>
        </w:rPr>
        <w:object w:dxaOrig="200" w:dyaOrig="240">
          <v:shape id="_x0000_i1079" type="#_x0000_t75" style="width:9.5pt;height:12.25pt" o:ole="">
            <v:imagedata r:id="rId114" o:title=""/>
          </v:shape>
          <o:OLEObject Type="Embed" ProgID="Equation.DSMT4" ShapeID="_x0000_i1079" DrawAspect="Content" ObjectID="_1515210665" r:id="rId115"/>
        </w:object>
      </w:r>
      <w:r w:rsidRPr="008F0DAE">
        <w:rPr>
          <w:bCs/>
        </w:rPr>
        <w:t xml:space="preserve"> </w:t>
      </w:r>
      <w:r w:rsidRPr="00BF5678">
        <w:rPr>
          <w:bCs/>
        </w:rPr>
        <w:t xml:space="preserve">0 τότε </w:t>
      </w:r>
      <w:r w:rsidRPr="008F0DAE">
        <w:rPr>
          <w:bCs/>
          <w:spacing w:val="-30"/>
          <w:position w:val="-14"/>
        </w:rPr>
        <w:object w:dxaOrig="660" w:dyaOrig="400">
          <v:shape id="_x0000_i1080" type="#_x0000_t75" style="width:33.3pt;height:20.4pt" o:ole="">
            <v:imagedata r:id="rId116" o:title=""/>
          </v:shape>
          <o:OLEObject Type="Embed" ProgID="Equation.DSMT4" ShapeID="_x0000_i1080" DrawAspect="Content" ObjectID="_1515210666" r:id="rId117"/>
        </w:object>
      </w:r>
    </w:p>
    <w:p w:rsidR="00B11187" w:rsidRPr="008F0DAE" w:rsidRDefault="00B11187" w:rsidP="00B11187">
      <w:pPr>
        <w:rPr>
          <w:bCs/>
        </w:rPr>
      </w:pPr>
      <w:r w:rsidRPr="008F0DAE">
        <w:rPr>
          <w:b/>
          <w:bCs/>
        </w:rPr>
        <w:t xml:space="preserve">   </w:t>
      </w:r>
      <w:r w:rsidRPr="008F0DAE">
        <w:rPr>
          <w:b/>
          <w:bCs/>
          <w:lang w:val="en-US"/>
        </w:rPr>
        <w:t>ii</w:t>
      </w:r>
      <w:r w:rsidRPr="008F0DAE">
        <w:rPr>
          <w:b/>
          <w:bCs/>
        </w:rPr>
        <w:t>.</w:t>
      </w:r>
      <w:r w:rsidRPr="008F0DAE">
        <w:rPr>
          <w:bCs/>
        </w:rPr>
        <w:t xml:space="preserve">  </w:t>
      </w:r>
      <w:r w:rsidRPr="00BF5678">
        <w:rPr>
          <w:bCs/>
        </w:rPr>
        <w:t xml:space="preserve"> Η εξίσωση </w:t>
      </w:r>
      <w:r w:rsidRPr="008F0DAE">
        <w:rPr>
          <w:bCs/>
          <w:position w:val="-6"/>
        </w:rPr>
        <w:object w:dxaOrig="1440" w:dyaOrig="320">
          <v:shape id="_x0000_i1081" type="#_x0000_t75" style="width:1in;height:15.6pt" o:ole="">
            <v:imagedata r:id="rId118" o:title=""/>
          </v:shape>
          <o:OLEObject Type="Embed" ProgID="Equation.DSMT4" ShapeID="_x0000_i1081" DrawAspect="Content" ObjectID="_1515210667" r:id="rId119"/>
        </w:object>
      </w:r>
      <w:r w:rsidRPr="008F0DAE">
        <w:rPr>
          <w:bCs/>
        </w:rPr>
        <w:t xml:space="preserve"> </w:t>
      </w:r>
      <w:r w:rsidRPr="00BF5678">
        <w:rPr>
          <w:bCs/>
        </w:rPr>
        <w:t>έχει πραγματικές ρίζες για κάθε α</w:t>
      </w:r>
      <w:r w:rsidRPr="008F0DAE">
        <w:rPr>
          <w:position w:val="-4"/>
        </w:rPr>
        <w:object w:dxaOrig="440" w:dyaOrig="260">
          <v:shape id="_x0000_i1082" type="#_x0000_t75" style="width:21.75pt;height:12.9pt" o:ole="">
            <v:imagedata r:id="rId120" o:title=""/>
          </v:shape>
          <o:OLEObject Type="Embed" ProgID="Equation.DSMT4" ShapeID="_x0000_i1082" DrawAspect="Content" ObjectID="_1515210668" r:id="rId121"/>
        </w:object>
      </w:r>
      <w:r w:rsidRPr="008F0DAE">
        <w:t>.</w:t>
      </w:r>
    </w:p>
    <w:p w:rsidR="00B11187" w:rsidRPr="008F0DAE" w:rsidRDefault="00B11187" w:rsidP="00B11187">
      <w:pPr>
        <w:rPr>
          <w:bCs/>
        </w:rPr>
      </w:pPr>
      <w:r w:rsidRPr="008F0DAE">
        <w:rPr>
          <w:bCs/>
        </w:rPr>
        <w:t xml:space="preserve">   </w:t>
      </w:r>
      <w:r w:rsidRPr="008F0DAE">
        <w:rPr>
          <w:b/>
          <w:bCs/>
          <w:lang w:val="en-US"/>
        </w:rPr>
        <w:t>iii</w:t>
      </w:r>
      <w:r w:rsidRPr="008F0DAE">
        <w:rPr>
          <w:b/>
          <w:bCs/>
        </w:rPr>
        <w:t>.</w:t>
      </w:r>
      <w:r w:rsidRPr="008F0DAE">
        <w:rPr>
          <w:bCs/>
        </w:rPr>
        <w:t xml:space="preserve"> </w:t>
      </w:r>
      <w:r w:rsidRPr="00BF5678">
        <w:rPr>
          <w:bCs/>
        </w:rPr>
        <w:t xml:space="preserve"> </w:t>
      </w:r>
      <w:r w:rsidRPr="008F0DAE">
        <w:rPr>
          <w:bCs/>
          <w:position w:val="-18"/>
        </w:rPr>
        <w:object w:dxaOrig="1340" w:dyaOrig="540">
          <v:shape id="_x0000_i1083" type="#_x0000_t75" style="width:66.55pt;height:27.15pt" o:ole="">
            <v:imagedata r:id="rId122" o:title=""/>
          </v:shape>
          <o:OLEObject Type="Embed" ProgID="Equation.DSMT4" ShapeID="_x0000_i1083" DrawAspect="Content" ObjectID="_1515210669" r:id="rId123"/>
        </w:object>
      </w:r>
      <w:r w:rsidRPr="00BF5678">
        <w:rPr>
          <w:bCs/>
        </w:rPr>
        <w:t>, για κάθε α</w:t>
      </w:r>
      <w:r w:rsidRPr="008F0DAE">
        <w:rPr>
          <w:position w:val="-4"/>
        </w:rPr>
        <w:object w:dxaOrig="440" w:dyaOrig="260">
          <v:shape id="_x0000_i1084" type="#_x0000_t75" style="width:21.75pt;height:12.9pt" o:ole="">
            <v:imagedata r:id="rId124" o:title=""/>
          </v:shape>
          <o:OLEObject Type="Embed" ProgID="Equation.DSMT4" ShapeID="_x0000_i1084" DrawAspect="Content" ObjectID="_1515210670" r:id="rId125"/>
        </w:object>
      </w:r>
      <w:r w:rsidRPr="008F0DAE">
        <w:t>.</w:t>
      </w:r>
    </w:p>
    <w:p w:rsidR="00B11187" w:rsidRPr="00BF5678" w:rsidRDefault="00B11187" w:rsidP="00B11187">
      <w:pPr>
        <w:rPr>
          <w:bCs/>
        </w:rPr>
      </w:pPr>
      <w:r w:rsidRPr="008F0DAE">
        <w:rPr>
          <w:bCs/>
        </w:rPr>
        <w:t xml:space="preserve">   </w:t>
      </w:r>
      <w:r w:rsidRPr="008F0DAE">
        <w:rPr>
          <w:b/>
          <w:bCs/>
          <w:lang w:val="en-US"/>
        </w:rPr>
        <w:t>iv</w:t>
      </w:r>
      <w:r w:rsidRPr="008F0DAE">
        <w:rPr>
          <w:b/>
          <w:bCs/>
        </w:rPr>
        <w:t>.</w:t>
      </w:r>
      <w:r w:rsidRPr="008F0DAE">
        <w:rPr>
          <w:bCs/>
        </w:rPr>
        <w:t xml:space="preserve">  </w:t>
      </w:r>
      <w:r w:rsidRPr="008F0DAE">
        <w:rPr>
          <w:bCs/>
          <w:position w:val="-12"/>
          <w:lang w:val="en-US"/>
        </w:rPr>
        <w:object w:dxaOrig="1820" w:dyaOrig="400">
          <v:shape id="_x0000_i1085" type="#_x0000_t75" style="width:91pt;height:20.4pt" o:ole="">
            <v:imagedata r:id="rId126" o:title=""/>
          </v:shape>
          <o:OLEObject Type="Embed" ProgID="Equation.DSMT4" ShapeID="_x0000_i1085" DrawAspect="Content" ObjectID="_1515210671" r:id="rId127"/>
        </w:object>
      </w:r>
      <w:r w:rsidRPr="00BF5678">
        <w:rPr>
          <w:bCs/>
        </w:rPr>
        <w:t>, για κάθε α &gt; β &gt; 0</w:t>
      </w:r>
    </w:p>
    <w:p w:rsidR="00B11187" w:rsidRPr="00BF5678" w:rsidRDefault="00B11187" w:rsidP="00B11187">
      <w:pPr>
        <w:rPr>
          <w:bCs/>
        </w:rPr>
      </w:pPr>
      <w:r w:rsidRPr="008F0DAE">
        <w:rPr>
          <w:bCs/>
        </w:rPr>
        <w:t xml:space="preserve">   </w:t>
      </w:r>
      <w:r w:rsidRPr="008F0DAE">
        <w:rPr>
          <w:b/>
          <w:bCs/>
          <w:lang w:val="en-US"/>
        </w:rPr>
        <w:t>v</w:t>
      </w:r>
      <w:r w:rsidRPr="008F0DAE">
        <w:rPr>
          <w:b/>
          <w:bCs/>
        </w:rPr>
        <w:t>.</w:t>
      </w:r>
      <w:r w:rsidRPr="008F0DAE">
        <w:rPr>
          <w:bCs/>
        </w:rPr>
        <w:t xml:space="preserve">   </w:t>
      </w:r>
      <w:r w:rsidRPr="008F0DAE">
        <w:rPr>
          <w:bCs/>
          <w:position w:val="-10"/>
          <w:lang w:val="en-US"/>
        </w:rPr>
        <w:object w:dxaOrig="1660" w:dyaOrig="360">
          <v:shape id="_x0000_i1086" type="#_x0000_t75" style="width:83.55pt;height:18.35pt" o:ole="">
            <v:imagedata r:id="rId128" o:title=""/>
          </v:shape>
          <o:OLEObject Type="Embed" ProgID="Equation.DSMT4" ShapeID="_x0000_i1086" DrawAspect="Content" ObjectID="_1515210672" r:id="rId129"/>
        </w:object>
      </w:r>
      <w:r w:rsidRPr="00BF5678">
        <w:rPr>
          <w:bCs/>
        </w:rPr>
        <w:t xml:space="preserve"> , για κάθε </w:t>
      </w:r>
      <w:r w:rsidRPr="00BF5678">
        <w:rPr>
          <w:bCs/>
          <w:lang w:val="en-US"/>
        </w:rPr>
        <w:t>x</w:t>
      </w:r>
      <w:r w:rsidRPr="00BF5678">
        <w:rPr>
          <w:bCs/>
        </w:rPr>
        <w:t xml:space="preserve">, </w:t>
      </w:r>
      <w:r w:rsidRPr="00BF5678">
        <w:rPr>
          <w:bCs/>
          <w:lang w:val="en-US"/>
        </w:rPr>
        <w:t>y</w:t>
      </w:r>
      <w:r w:rsidRPr="008F0DAE">
        <w:rPr>
          <w:position w:val="-4"/>
        </w:rPr>
        <w:object w:dxaOrig="440" w:dyaOrig="260">
          <v:shape id="_x0000_i1087" type="#_x0000_t75" style="width:21.75pt;height:12.9pt" o:ole="">
            <v:imagedata r:id="rId130" o:title=""/>
          </v:shape>
          <o:OLEObject Type="Embed" ProgID="Equation.DSMT4" ShapeID="_x0000_i1087" DrawAspect="Content" ObjectID="_1515210673" r:id="rId131"/>
        </w:object>
      </w:r>
    </w:p>
    <w:p w:rsidR="00B11187" w:rsidRDefault="00B11187" w:rsidP="00B11187">
      <w:pPr>
        <w:rPr>
          <w:b/>
          <w:sz w:val="28"/>
          <w:szCs w:val="28"/>
          <w:u w:val="single"/>
        </w:rPr>
      </w:pPr>
    </w:p>
    <w:p w:rsidR="00B11187" w:rsidRPr="008F0DAE" w:rsidRDefault="00B11187" w:rsidP="00B11187">
      <w:pPr>
        <w:rPr>
          <w:b/>
          <w:sz w:val="28"/>
          <w:szCs w:val="28"/>
          <w:u w:val="single"/>
        </w:rPr>
      </w:pPr>
      <w:r w:rsidRPr="008F0DAE">
        <w:rPr>
          <w:b/>
          <w:sz w:val="28"/>
          <w:szCs w:val="28"/>
          <w:u w:val="single"/>
        </w:rPr>
        <w:t>ΘΕΜΑ 2</w:t>
      </w:r>
      <w:r w:rsidRPr="008F0DAE">
        <w:rPr>
          <w:b/>
          <w:sz w:val="28"/>
          <w:szCs w:val="28"/>
          <w:u w:val="single"/>
          <w:vertAlign w:val="superscript"/>
        </w:rPr>
        <w:t>ο</w:t>
      </w:r>
    </w:p>
    <w:p w:rsidR="00B11187" w:rsidRPr="008F0DAE" w:rsidRDefault="00B11187" w:rsidP="00B11187">
      <w:pPr>
        <w:rPr>
          <w:bCs/>
        </w:rPr>
      </w:pPr>
      <w:r w:rsidRPr="00BF5678">
        <w:rPr>
          <w:bCs/>
        </w:rPr>
        <w:t>Δίνεται η συνάρτηση:</w:t>
      </w:r>
      <w:r w:rsidRPr="008F0DAE">
        <w:rPr>
          <w:bCs/>
        </w:rPr>
        <w:t xml:space="preserve"> </w:t>
      </w:r>
      <w:r w:rsidRPr="008F0DAE">
        <w:rPr>
          <w:bCs/>
          <w:position w:val="-24"/>
          <w:lang w:val="en-US"/>
        </w:rPr>
        <w:object w:dxaOrig="1520" w:dyaOrig="660">
          <v:shape id="_x0000_i1088" type="#_x0000_t75" style="width:76.1pt;height:33.3pt" o:ole="">
            <v:imagedata r:id="rId132" o:title=""/>
          </v:shape>
          <o:OLEObject Type="Embed" ProgID="Equation.DSMT4" ShapeID="_x0000_i1088" DrawAspect="Content" ObjectID="_1515210674" r:id="rId133"/>
        </w:object>
      </w:r>
    </w:p>
    <w:p w:rsidR="00B11187" w:rsidRPr="00BF5678" w:rsidRDefault="00B11187" w:rsidP="00B11187">
      <w:r w:rsidRPr="008F0DAE">
        <w:rPr>
          <w:b/>
          <w:bCs/>
          <w:lang w:val="en-US"/>
        </w:rPr>
        <w:t>A</w:t>
      </w:r>
      <w:r w:rsidRPr="008F0DAE">
        <w:rPr>
          <w:b/>
          <w:bCs/>
        </w:rPr>
        <w:t>.</w:t>
      </w:r>
      <w:r w:rsidRPr="00BF5678">
        <w:rPr>
          <w:bCs/>
        </w:rPr>
        <w:t xml:space="preserve"> Να βρεθεί το πεδίο ορισμού</w:t>
      </w:r>
      <w:r w:rsidRPr="008F0DAE">
        <w:rPr>
          <w:bCs/>
        </w:rPr>
        <w:t xml:space="preserve"> </w:t>
      </w:r>
      <w:r w:rsidRPr="00BF5678">
        <w:rPr>
          <w:bCs/>
        </w:rPr>
        <w:t>της</w:t>
      </w:r>
      <w:r w:rsidRPr="008F0DAE">
        <w:rPr>
          <w:bCs/>
        </w:rPr>
        <w:t xml:space="preserve"> </w:t>
      </w:r>
      <w:r w:rsidRPr="00BF5678">
        <w:rPr>
          <w:bCs/>
        </w:rPr>
        <w:t>συνάρτησης</w:t>
      </w:r>
      <w:r w:rsidRPr="008F0DAE">
        <w:rPr>
          <w:bCs/>
        </w:rPr>
        <w:t xml:space="preserve"> </w:t>
      </w:r>
      <w:r w:rsidRPr="00BF5678">
        <w:rPr>
          <w:bCs/>
        </w:rPr>
        <w:t>και να απλοποιηθεί</w:t>
      </w:r>
      <w:r w:rsidRPr="008F0DAE">
        <w:rPr>
          <w:bCs/>
        </w:rPr>
        <w:t xml:space="preserve"> </w:t>
      </w:r>
      <w:r w:rsidRPr="008F0DAE">
        <w:rPr>
          <w:bCs/>
          <w:iCs/>
          <w:spacing w:val="10"/>
        </w:rPr>
        <w:t>ο</w:t>
      </w:r>
      <w:r w:rsidRPr="008F0DAE">
        <w:rPr>
          <w:bCs/>
        </w:rPr>
        <w:t xml:space="preserve"> </w:t>
      </w:r>
      <w:r w:rsidRPr="00BF5678">
        <w:rPr>
          <w:bCs/>
        </w:rPr>
        <w:t>τύπος της.</w:t>
      </w:r>
    </w:p>
    <w:p w:rsidR="00B11187" w:rsidRPr="00BF5678" w:rsidRDefault="00B11187" w:rsidP="00B11187">
      <w:pPr>
        <w:jc w:val="right"/>
      </w:pPr>
      <w:r>
        <w:rPr>
          <w:bCs/>
        </w:rPr>
        <w:t>10 μονάδες</w:t>
      </w:r>
    </w:p>
    <w:p w:rsidR="00B11187" w:rsidRPr="008F0DAE" w:rsidRDefault="00B11187" w:rsidP="00B11187">
      <w:r w:rsidRPr="008F0DAE">
        <w:rPr>
          <w:b/>
          <w:bCs/>
        </w:rPr>
        <w:lastRenderedPageBreak/>
        <w:t>Β.</w:t>
      </w:r>
      <w:r w:rsidRPr="00BF5678">
        <w:rPr>
          <w:bCs/>
        </w:rPr>
        <w:t xml:space="preserve"> Να υπολογιστεί η παράστασ</w:t>
      </w:r>
      <w:r>
        <w:rPr>
          <w:bCs/>
        </w:rPr>
        <w:t xml:space="preserve">η </w:t>
      </w:r>
      <w:r w:rsidRPr="008F0DAE">
        <w:rPr>
          <w:bCs/>
          <w:position w:val="-38"/>
        </w:rPr>
        <w:object w:dxaOrig="1579" w:dyaOrig="800">
          <v:shape id="_x0000_i1089" type="#_x0000_t75" style="width:78.8pt;height:40.1pt" o:ole="">
            <v:imagedata r:id="rId134" o:title=""/>
          </v:shape>
          <o:OLEObject Type="Embed" ProgID="Equation.DSMT4" ShapeID="_x0000_i1089" DrawAspect="Content" ObjectID="_1515210675" r:id="rId135"/>
        </w:object>
      </w:r>
    </w:p>
    <w:p w:rsidR="00B11187" w:rsidRPr="00BF5678" w:rsidRDefault="00B11187" w:rsidP="00B11187">
      <w:pPr>
        <w:jc w:val="right"/>
      </w:pPr>
      <w:r>
        <w:rPr>
          <w:bCs/>
        </w:rPr>
        <w:t>8 μονάδες</w:t>
      </w:r>
    </w:p>
    <w:p w:rsidR="00B11187" w:rsidRDefault="00B11187" w:rsidP="00B11187">
      <w:pPr>
        <w:rPr>
          <w:bCs/>
        </w:rPr>
      </w:pPr>
      <w:r w:rsidRPr="008F0DAE">
        <w:rPr>
          <w:b/>
          <w:bCs/>
        </w:rPr>
        <w:t>Γ.</w:t>
      </w:r>
      <w:r>
        <w:rPr>
          <w:bCs/>
        </w:rPr>
        <w:t xml:space="preserve"> Να λυθεί η εξίσωση </w:t>
      </w:r>
      <w:r w:rsidRPr="008F0DAE">
        <w:rPr>
          <w:bCs/>
          <w:position w:val="-16"/>
        </w:rPr>
        <w:object w:dxaOrig="2299" w:dyaOrig="440">
          <v:shape id="_x0000_i1090" type="#_x0000_t75" style="width:114.8pt;height:21.75pt" o:ole="">
            <v:imagedata r:id="rId136" o:title=""/>
          </v:shape>
          <o:OLEObject Type="Embed" ProgID="Equation.DSMT4" ShapeID="_x0000_i1090" DrawAspect="Content" ObjectID="_1515210676" r:id="rId137"/>
        </w:object>
      </w:r>
    </w:p>
    <w:p w:rsidR="00B11187" w:rsidRPr="00BF5678" w:rsidRDefault="00B11187" w:rsidP="00B11187">
      <w:pPr>
        <w:jc w:val="right"/>
      </w:pPr>
      <w:r>
        <w:rPr>
          <w:bCs/>
        </w:rPr>
        <w:t>7 μονάδες</w:t>
      </w:r>
    </w:p>
    <w:p w:rsidR="00B11187" w:rsidRPr="008F0DAE" w:rsidRDefault="00B11187" w:rsidP="00B11187">
      <w:pPr>
        <w:rPr>
          <w:b/>
          <w:sz w:val="28"/>
          <w:szCs w:val="28"/>
          <w:u w:val="single"/>
        </w:rPr>
      </w:pPr>
      <w:bookmarkStart w:id="3" w:name="bookmark2"/>
      <w:r w:rsidRPr="008F0DAE">
        <w:rPr>
          <w:b/>
          <w:sz w:val="28"/>
          <w:szCs w:val="28"/>
          <w:u w:val="single"/>
        </w:rPr>
        <w:t>ΘΕΜΑ 3</w:t>
      </w:r>
      <w:r w:rsidRPr="008F0DAE">
        <w:rPr>
          <w:b/>
          <w:sz w:val="28"/>
          <w:szCs w:val="28"/>
          <w:u w:val="single"/>
          <w:vertAlign w:val="superscript"/>
        </w:rPr>
        <w:t>ο</w:t>
      </w:r>
      <w:bookmarkEnd w:id="3"/>
    </w:p>
    <w:p w:rsidR="00B11187" w:rsidRPr="00BF5678" w:rsidRDefault="00B11187" w:rsidP="00B11187">
      <w:r w:rsidRPr="00BF5678">
        <w:rPr>
          <w:bCs/>
        </w:rPr>
        <w:t xml:space="preserve">Δίνεται η εξίσωση </w:t>
      </w:r>
      <w:r w:rsidRPr="008F0DAE">
        <w:rPr>
          <w:bCs/>
          <w:position w:val="-14"/>
        </w:rPr>
        <w:object w:dxaOrig="2000" w:dyaOrig="400">
          <v:shape id="_x0000_i1091" type="#_x0000_t75" style="width:99.85pt;height:20.4pt" o:ole="">
            <v:imagedata r:id="rId138" o:title=""/>
          </v:shape>
          <o:OLEObject Type="Embed" ProgID="Equation.DSMT4" ShapeID="_x0000_i1091" DrawAspect="Content" ObjectID="_1515210677" r:id="rId139"/>
        </w:object>
      </w:r>
    </w:p>
    <w:p w:rsidR="00B11187" w:rsidRPr="00BF5678" w:rsidRDefault="00B11187" w:rsidP="00B11187">
      <w:pPr>
        <w:rPr>
          <w:bCs/>
        </w:rPr>
      </w:pPr>
      <w:r w:rsidRPr="008F0DAE">
        <w:rPr>
          <w:b/>
          <w:bCs/>
          <w:lang w:val="en-US"/>
        </w:rPr>
        <w:t>i</w:t>
      </w:r>
      <w:r w:rsidRPr="008F0DAE">
        <w:rPr>
          <w:b/>
          <w:bCs/>
        </w:rPr>
        <w:t>.</w:t>
      </w:r>
      <w:r w:rsidRPr="008F0DAE">
        <w:rPr>
          <w:bCs/>
        </w:rPr>
        <w:t xml:space="preserve">   </w:t>
      </w:r>
      <w:r w:rsidRPr="00BF5678">
        <w:rPr>
          <w:bCs/>
        </w:rPr>
        <w:t xml:space="preserve"> Να αποδείξετε ότι η εξίσωση έχει πραγματικές ρίζες για κάθε τιμή του λ.</w:t>
      </w:r>
    </w:p>
    <w:p w:rsidR="00B11187" w:rsidRPr="00BF5678" w:rsidRDefault="00B11187" w:rsidP="00B11187">
      <w:pPr>
        <w:jc w:val="right"/>
      </w:pPr>
      <w:r>
        <w:rPr>
          <w:bCs/>
        </w:rPr>
        <w:t>8 μονάδες</w:t>
      </w:r>
    </w:p>
    <w:p w:rsidR="00B11187" w:rsidRPr="008F0DAE" w:rsidRDefault="00B11187" w:rsidP="00B11187">
      <w:pPr>
        <w:rPr>
          <w:bCs/>
        </w:rPr>
      </w:pPr>
      <w:r w:rsidRPr="008F0DAE">
        <w:rPr>
          <w:b/>
          <w:bCs/>
          <w:lang w:val="en-US"/>
        </w:rPr>
        <w:t>ii</w:t>
      </w:r>
      <w:r w:rsidRPr="008F0DAE">
        <w:rPr>
          <w:b/>
          <w:bCs/>
        </w:rPr>
        <w:t>.</w:t>
      </w:r>
      <w:r w:rsidRPr="008F0DAE">
        <w:rPr>
          <w:bCs/>
        </w:rPr>
        <w:t xml:space="preserve">   </w:t>
      </w:r>
      <w:r w:rsidRPr="00BF5678">
        <w:rPr>
          <w:bCs/>
        </w:rPr>
        <w:t xml:space="preserve">Αν </w:t>
      </w:r>
      <w:r w:rsidRPr="008F0DAE">
        <w:rPr>
          <w:bCs/>
          <w:position w:val="-12"/>
        </w:rPr>
        <w:object w:dxaOrig="540" w:dyaOrig="360">
          <v:shape id="_x0000_i1092" type="#_x0000_t75" style="width:27.15pt;height:18.35pt" o:ole="">
            <v:imagedata r:id="rId140" o:title=""/>
          </v:shape>
          <o:OLEObject Type="Embed" ProgID="Equation.DSMT4" ShapeID="_x0000_i1092" DrawAspect="Content" ObjectID="_1515210678" r:id="rId141"/>
        </w:object>
      </w:r>
      <w:r w:rsidRPr="008F0DAE">
        <w:rPr>
          <w:bCs/>
        </w:rPr>
        <w:t xml:space="preserve"> </w:t>
      </w:r>
      <w:r w:rsidRPr="00BF5678">
        <w:rPr>
          <w:bCs/>
        </w:rPr>
        <w:t>οι ρίζες της</w:t>
      </w:r>
      <w:r w:rsidRPr="008F0DAE">
        <w:rPr>
          <w:bCs/>
        </w:rPr>
        <w:t xml:space="preserve"> </w:t>
      </w:r>
      <w:r w:rsidRPr="00BF5678">
        <w:rPr>
          <w:bCs/>
        </w:rPr>
        <w:t xml:space="preserve">εξίσωσης να βρείτε το λ ώστε </w:t>
      </w:r>
      <w:r w:rsidRPr="008F0DAE">
        <w:rPr>
          <w:bCs/>
          <w:position w:val="-14"/>
        </w:rPr>
        <w:object w:dxaOrig="2240" w:dyaOrig="440">
          <v:shape id="_x0000_i1093" type="#_x0000_t75" style="width:112.1pt;height:21.75pt" o:ole="">
            <v:imagedata r:id="rId142" o:title=""/>
          </v:shape>
          <o:OLEObject Type="Embed" ProgID="Equation.DSMT4" ShapeID="_x0000_i1093" DrawAspect="Content" ObjectID="_1515210679" r:id="rId143"/>
        </w:object>
      </w:r>
    </w:p>
    <w:p w:rsidR="00B11187" w:rsidRPr="00BF5678" w:rsidRDefault="00B11187" w:rsidP="00B11187">
      <w:pPr>
        <w:jc w:val="right"/>
      </w:pPr>
      <w:r w:rsidRPr="008F0DAE">
        <w:rPr>
          <w:bCs/>
        </w:rPr>
        <w:t xml:space="preserve">8 </w:t>
      </w:r>
      <w:r>
        <w:rPr>
          <w:bCs/>
        </w:rPr>
        <w:t>μονάδες</w:t>
      </w:r>
    </w:p>
    <w:p w:rsidR="00B11187" w:rsidRPr="00BF5678" w:rsidRDefault="00B11187" w:rsidP="00B11187">
      <w:pPr>
        <w:rPr>
          <w:bCs/>
        </w:rPr>
      </w:pPr>
      <w:r w:rsidRPr="008F0DAE">
        <w:rPr>
          <w:b/>
          <w:bCs/>
          <w:lang w:val="en-US"/>
        </w:rPr>
        <w:t>iii</w:t>
      </w:r>
      <w:r w:rsidRPr="008F0DAE">
        <w:rPr>
          <w:b/>
          <w:bCs/>
        </w:rPr>
        <w:t>.</w:t>
      </w:r>
      <w:r w:rsidRPr="008F0DAE">
        <w:rPr>
          <w:bCs/>
        </w:rPr>
        <w:t xml:space="preserve"> </w:t>
      </w:r>
      <w:r w:rsidRPr="00BF5678">
        <w:rPr>
          <w:bCs/>
        </w:rPr>
        <w:t xml:space="preserve"> Για λ=3, να</w:t>
      </w:r>
      <w:r w:rsidRPr="008F0DAE">
        <w:rPr>
          <w:bCs/>
        </w:rPr>
        <w:t xml:space="preserve"> </w:t>
      </w:r>
      <w:r w:rsidRPr="00BF5678">
        <w:rPr>
          <w:bCs/>
        </w:rPr>
        <w:t xml:space="preserve">κατασκευάσετε εξίσωση </w:t>
      </w:r>
      <w:r w:rsidRPr="00BF5678">
        <w:rPr>
          <w:bCs/>
          <w:i/>
          <w:iCs/>
          <w:spacing w:val="10"/>
        </w:rPr>
        <w:t>2</w:t>
      </w:r>
      <w:r w:rsidRPr="00BF5678">
        <w:rPr>
          <w:bCs/>
          <w:i/>
          <w:iCs/>
          <w:spacing w:val="10"/>
          <w:vertAlign w:val="superscript"/>
        </w:rPr>
        <w:t>ου</w:t>
      </w:r>
      <w:r w:rsidRPr="00BF5678">
        <w:rPr>
          <w:bCs/>
        </w:rPr>
        <w:t xml:space="preserve"> βαθμού με ρίζες </w:t>
      </w:r>
      <w:r w:rsidRPr="008F0DAE">
        <w:rPr>
          <w:bCs/>
          <w:position w:val="-12"/>
        </w:rPr>
        <w:object w:dxaOrig="380" w:dyaOrig="360">
          <v:shape id="_x0000_i1094" type="#_x0000_t75" style="width:19pt;height:18.35pt" o:ole="">
            <v:imagedata r:id="rId144" o:title=""/>
          </v:shape>
          <o:OLEObject Type="Embed" ProgID="Equation.DSMT4" ShapeID="_x0000_i1094" DrawAspect="Content" ObjectID="_1515210680" r:id="rId145"/>
        </w:object>
      </w:r>
      <w:r w:rsidRPr="00BF5678">
        <w:rPr>
          <w:bCs/>
        </w:rPr>
        <w:t xml:space="preserve"> και </w:t>
      </w:r>
      <w:r w:rsidRPr="008F0DAE">
        <w:rPr>
          <w:bCs/>
          <w:position w:val="-12"/>
        </w:rPr>
        <w:object w:dxaOrig="400" w:dyaOrig="360">
          <v:shape id="_x0000_i1095" type="#_x0000_t75" style="width:20.4pt;height:18.35pt" o:ole="">
            <v:imagedata r:id="rId146" o:title=""/>
          </v:shape>
          <o:OLEObject Type="Embed" ProgID="Equation.DSMT4" ShapeID="_x0000_i1095" DrawAspect="Content" ObjectID="_1515210681" r:id="rId147"/>
        </w:object>
      </w:r>
      <w:r w:rsidRPr="00BF5678">
        <w:rPr>
          <w:bCs/>
        </w:rPr>
        <w:t>.</w:t>
      </w:r>
    </w:p>
    <w:p w:rsidR="00B11187" w:rsidRPr="00BF5678" w:rsidRDefault="00B11187" w:rsidP="00B11187">
      <w:pPr>
        <w:jc w:val="right"/>
      </w:pPr>
      <w:r>
        <w:rPr>
          <w:bCs/>
        </w:rPr>
        <w:t>9 μονάδες</w:t>
      </w:r>
    </w:p>
    <w:p w:rsidR="00B11187" w:rsidRPr="008F0DAE" w:rsidRDefault="00B11187" w:rsidP="00B11187">
      <w:pPr>
        <w:rPr>
          <w:b/>
          <w:sz w:val="28"/>
          <w:szCs w:val="28"/>
          <w:u w:val="single"/>
        </w:rPr>
      </w:pPr>
      <w:r w:rsidRPr="008F0DAE">
        <w:rPr>
          <w:b/>
          <w:sz w:val="28"/>
          <w:szCs w:val="28"/>
          <w:u w:val="single"/>
        </w:rPr>
        <w:t>ΘΕΜΑ 4</w:t>
      </w:r>
      <w:r w:rsidRPr="008F0DAE">
        <w:rPr>
          <w:b/>
          <w:sz w:val="28"/>
          <w:szCs w:val="28"/>
          <w:u w:val="single"/>
          <w:vertAlign w:val="superscript"/>
        </w:rPr>
        <w:t>ο</w:t>
      </w:r>
    </w:p>
    <w:p w:rsidR="00B11187" w:rsidRPr="00FE6191" w:rsidRDefault="00B11187" w:rsidP="00B11187">
      <w:r w:rsidRPr="00BF5678">
        <w:rPr>
          <w:bCs/>
        </w:rPr>
        <w:t>Δίνεται το σύστημα:</w:t>
      </w:r>
      <w:r w:rsidRPr="00FE6191">
        <w:rPr>
          <w:bCs/>
        </w:rPr>
        <w:t xml:space="preserve"> </w:t>
      </w:r>
      <w:r w:rsidRPr="008F0DAE">
        <w:rPr>
          <w:bCs/>
          <w:position w:val="-30"/>
          <w:lang w:val="en-US"/>
        </w:rPr>
        <w:object w:dxaOrig="1680" w:dyaOrig="720">
          <v:shape id="_x0000_i1096" type="#_x0000_t75" style="width:84.25pt;height:36pt" o:ole="">
            <v:imagedata r:id="rId148" o:title=""/>
          </v:shape>
          <o:OLEObject Type="Embed" ProgID="Equation.DSMT4" ShapeID="_x0000_i1096" DrawAspect="Content" ObjectID="_1515210682" r:id="rId149"/>
        </w:object>
      </w:r>
    </w:p>
    <w:p w:rsidR="00B11187" w:rsidRPr="008F0DAE" w:rsidRDefault="00B11187" w:rsidP="00B11187">
      <w:pPr>
        <w:rPr>
          <w:bCs/>
        </w:rPr>
      </w:pPr>
      <w:r w:rsidRPr="00E3510A">
        <w:rPr>
          <w:b/>
          <w:bCs/>
          <w:lang w:val="en-US"/>
        </w:rPr>
        <w:t>i</w:t>
      </w:r>
      <w:r w:rsidRPr="00E3510A">
        <w:rPr>
          <w:b/>
          <w:bCs/>
        </w:rPr>
        <w:t>.</w:t>
      </w:r>
      <w:r w:rsidRPr="008F0DAE">
        <w:rPr>
          <w:bCs/>
        </w:rPr>
        <w:t xml:space="preserve">   </w:t>
      </w:r>
      <w:r w:rsidRPr="00BF5678">
        <w:rPr>
          <w:bCs/>
        </w:rPr>
        <w:t>Να δείξετε ότι το σύστημ</w:t>
      </w:r>
      <w:r>
        <w:rPr>
          <w:bCs/>
        </w:rPr>
        <w:t>α έχει μοναδική λύση για κάθε λ</w:t>
      </w:r>
      <w:r w:rsidRPr="008F0DAE">
        <w:rPr>
          <w:bCs/>
          <w:position w:val="-4"/>
        </w:rPr>
        <w:object w:dxaOrig="440" w:dyaOrig="260">
          <v:shape id="_x0000_i1097" type="#_x0000_t75" style="width:21.75pt;height:12.9pt" o:ole="">
            <v:imagedata r:id="rId150" o:title=""/>
          </v:shape>
          <o:OLEObject Type="Embed" ProgID="Equation.DSMT4" ShapeID="_x0000_i1097" DrawAspect="Content" ObjectID="_1515210683" r:id="rId151"/>
        </w:object>
      </w:r>
      <w:r w:rsidRPr="008F0DAE">
        <w:rPr>
          <w:bCs/>
        </w:rPr>
        <w:t>.</w:t>
      </w:r>
    </w:p>
    <w:p w:rsidR="00B11187" w:rsidRPr="00BF5678" w:rsidRDefault="00B11187" w:rsidP="00B11187">
      <w:pPr>
        <w:jc w:val="right"/>
      </w:pPr>
      <w:r>
        <w:rPr>
          <w:bCs/>
        </w:rPr>
        <w:t>5 μονάδες</w:t>
      </w:r>
    </w:p>
    <w:p w:rsidR="00B11187" w:rsidRPr="00FE6191" w:rsidRDefault="00B11187" w:rsidP="00B11187">
      <w:pPr>
        <w:rPr>
          <w:bCs/>
        </w:rPr>
      </w:pPr>
      <w:r w:rsidRPr="00E3510A">
        <w:rPr>
          <w:b/>
          <w:bCs/>
          <w:lang w:val="en-US"/>
        </w:rPr>
        <w:t>ii</w:t>
      </w:r>
      <w:r w:rsidRPr="00E3510A">
        <w:rPr>
          <w:b/>
          <w:bCs/>
        </w:rPr>
        <w:t>.</w:t>
      </w:r>
      <w:r w:rsidRPr="008F0DAE">
        <w:rPr>
          <w:bCs/>
        </w:rPr>
        <w:t xml:space="preserve">  </w:t>
      </w:r>
      <w:r w:rsidRPr="00BF5678">
        <w:rPr>
          <w:bCs/>
        </w:rPr>
        <w:t xml:space="preserve"> Να βρεθεί η μοναδική λύση </w:t>
      </w:r>
      <w:r w:rsidRPr="008F0DAE">
        <w:rPr>
          <w:bCs/>
          <w:position w:val="-14"/>
        </w:rPr>
        <w:object w:dxaOrig="820" w:dyaOrig="400">
          <v:shape id="_x0000_i1098" type="#_x0000_t75" style="width:41.45pt;height:20.4pt" o:ole="">
            <v:imagedata r:id="rId152" o:title=""/>
          </v:shape>
          <o:OLEObject Type="Embed" ProgID="Equation.DSMT4" ShapeID="_x0000_i1098" DrawAspect="Content" ObjectID="_1515210684" r:id="rId153"/>
        </w:object>
      </w:r>
      <w:r w:rsidRPr="008F0DAE">
        <w:rPr>
          <w:bCs/>
        </w:rPr>
        <w:t xml:space="preserve"> </w:t>
      </w:r>
      <w:r w:rsidRPr="00BF5678">
        <w:rPr>
          <w:bCs/>
        </w:rPr>
        <w:t>του συστήματος.</w:t>
      </w:r>
      <w:r w:rsidRPr="00BF5678">
        <w:rPr>
          <w:bCs/>
        </w:rPr>
        <w:tab/>
      </w:r>
    </w:p>
    <w:p w:rsidR="00B11187" w:rsidRPr="00FE6191" w:rsidRDefault="00B11187" w:rsidP="00B11187">
      <w:pPr>
        <w:jc w:val="right"/>
      </w:pPr>
      <w:r w:rsidRPr="008F0DAE">
        <w:rPr>
          <w:bCs/>
        </w:rPr>
        <w:t xml:space="preserve">8 </w:t>
      </w:r>
      <w:r>
        <w:rPr>
          <w:bCs/>
        </w:rPr>
        <w:t>μονάδες</w:t>
      </w:r>
    </w:p>
    <w:p w:rsidR="00B11187" w:rsidRPr="008F0DAE" w:rsidRDefault="00B11187" w:rsidP="00B11187">
      <w:pPr>
        <w:rPr>
          <w:bCs/>
        </w:rPr>
      </w:pPr>
      <w:r w:rsidRPr="00E3510A">
        <w:rPr>
          <w:b/>
          <w:bCs/>
          <w:lang w:val="en-US"/>
        </w:rPr>
        <w:t>iii</w:t>
      </w:r>
      <w:r w:rsidRPr="00E3510A">
        <w:rPr>
          <w:b/>
          <w:bCs/>
        </w:rPr>
        <w:t>.</w:t>
      </w:r>
      <w:r w:rsidRPr="008F0DAE">
        <w:rPr>
          <w:bCs/>
        </w:rPr>
        <w:t xml:space="preserve">  </w:t>
      </w:r>
      <w:r w:rsidRPr="00BF5678">
        <w:rPr>
          <w:bCs/>
        </w:rPr>
        <w:t>Να λυθεί η ανίσωση</w:t>
      </w:r>
      <w:r w:rsidRPr="008F0DAE">
        <w:rPr>
          <w:bCs/>
        </w:rPr>
        <w:t xml:space="preserve"> </w:t>
      </w:r>
      <w:r w:rsidRPr="008F0DAE">
        <w:rPr>
          <w:bCs/>
          <w:position w:val="-12"/>
          <w:lang w:val="en-US"/>
        </w:rPr>
        <w:object w:dxaOrig="1240" w:dyaOrig="360">
          <v:shape id="_x0000_i1099" type="#_x0000_t75" style="width:62.5pt;height:18.35pt" o:ole="">
            <v:imagedata r:id="rId154" o:title=""/>
          </v:shape>
          <o:OLEObject Type="Embed" ProgID="Equation.DSMT4" ShapeID="_x0000_i1099" DrawAspect="Content" ObjectID="_1515210685" r:id="rId155"/>
        </w:object>
      </w:r>
    </w:p>
    <w:p w:rsidR="00B11187" w:rsidRPr="00BF5678" w:rsidRDefault="00B11187" w:rsidP="00B11187">
      <w:pPr>
        <w:jc w:val="right"/>
      </w:pPr>
      <w:r w:rsidRPr="00B11187">
        <w:rPr>
          <w:bCs/>
        </w:rPr>
        <w:t>1</w:t>
      </w:r>
      <w:r>
        <w:rPr>
          <w:bCs/>
        </w:rPr>
        <w:t>2 μονάδες</w:t>
      </w:r>
    </w:p>
    <w:p w:rsidR="00B11187" w:rsidRDefault="00B11187" w:rsidP="00B11187"/>
    <w:p w:rsidR="00B11187" w:rsidRDefault="00B11187"/>
    <w:p w:rsidR="00B11187" w:rsidRPr="00561D3F" w:rsidRDefault="00B11187" w:rsidP="00B11187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9</w:t>
      </w:r>
    </w:p>
    <w:p w:rsidR="00B11187" w:rsidRPr="00561D3F" w:rsidRDefault="00B11187" w:rsidP="00B11187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>ΑΛΓΕΒΡΑ Α΄ ΛΥΚΕΙΟΥ</w:t>
      </w:r>
    </w:p>
    <w:p w:rsidR="00B11187" w:rsidRPr="00561D3F" w:rsidRDefault="00B11187" w:rsidP="00B11187">
      <w:pPr>
        <w:rPr>
          <w:sz w:val="28"/>
          <w:szCs w:val="28"/>
          <w:u w:val="single"/>
        </w:rPr>
      </w:pPr>
      <w:r w:rsidRPr="00561D3F">
        <w:rPr>
          <w:b/>
          <w:bCs/>
          <w:sz w:val="28"/>
          <w:szCs w:val="28"/>
          <w:u w:val="single"/>
        </w:rPr>
        <w:t>ΘΕΜΑ 1</w:t>
      </w:r>
      <w:r w:rsidRPr="00561D3F"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Default="00B11187" w:rsidP="00B11187"/>
    <w:p w:rsidR="00B11187" w:rsidRPr="004818E9" w:rsidRDefault="00B11187" w:rsidP="00B11187">
      <w:r w:rsidRPr="004818E9">
        <w:rPr>
          <w:b/>
        </w:rPr>
        <w:t>Α.</w:t>
      </w:r>
      <w:r w:rsidRPr="004818E9">
        <w:t xml:space="preserve"> Να γράψετε τον ορισμό της συνάρτησης από ένα σύνολο Α σε </w:t>
      </w:r>
      <w:r w:rsidRPr="004818E9">
        <w:rPr>
          <w:i/>
          <w:iCs/>
        </w:rPr>
        <w:t>ένα</w:t>
      </w:r>
      <w:r w:rsidRPr="004818E9">
        <w:t xml:space="preserve"> σύνολο Β.</w:t>
      </w:r>
    </w:p>
    <w:p w:rsidR="00B11187" w:rsidRPr="004818E9" w:rsidRDefault="00B11187" w:rsidP="00B11187">
      <w:pPr>
        <w:jc w:val="right"/>
      </w:pPr>
      <w:r>
        <w:t>μονάδες 5</w:t>
      </w:r>
    </w:p>
    <w:p w:rsidR="00B11187" w:rsidRPr="004818E9" w:rsidRDefault="00B11187" w:rsidP="00B11187">
      <w:r w:rsidRPr="004818E9">
        <w:rPr>
          <w:b/>
        </w:rPr>
        <w:t>Β.</w:t>
      </w:r>
      <w:r w:rsidRPr="004818E9">
        <w:t xml:space="preserve"> Αν α, β &gt; 0 , να αποδείξετε ότι</w:t>
      </w:r>
      <w:r>
        <w:t xml:space="preserve"> </w:t>
      </w:r>
      <w:r w:rsidRPr="004818E9">
        <w:rPr>
          <w:position w:val="-12"/>
        </w:rPr>
        <w:object w:dxaOrig="1640" w:dyaOrig="400">
          <v:shape id="_x0000_i1100" type="#_x0000_t75" style="width:81.5pt;height:20.4pt" o:ole="">
            <v:imagedata r:id="rId156" o:title=""/>
          </v:shape>
          <o:OLEObject Type="Embed" ProgID="Equation.DSMT4" ShapeID="_x0000_i1100" DrawAspect="Content" ObjectID="_1515210686" r:id="rId157"/>
        </w:object>
      </w:r>
    </w:p>
    <w:p w:rsidR="00B11187" w:rsidRPr="004818E9" w:rsidRDefault="00B11187" w:rsidP="00B11187">
      <w:pPr>
        <w:jc w:val="right"/>
      </w:pPr>
      <w:r>
        <w:t>μονάδες 10</w:t>
      </w:r>
    </w:p>
    <w:p w:rsidR="00B11187" w:rsidRDefault="00B11187" w:rsidP="00B11187">
      <w:pPr>
        <w:rPr>
          <w:b/>
          <w:bCs/>
        </w:rPr>
      </w:pPr>
      <w:r w:rsidRPr="004818E9">
        <w:rPr>
          <w:b/>
        </w:rPr>
        <w:t>Γ.</w:t>
      </w:r>
      <w:r w:rsidRPr="004818E9">
        <w:t xml:space="preserve"> Να σημειώσετε ποιες από </w:t>
      </w:r>
      <w:r w:rsidRPr="004818E9">
        <w:rPr>
          <w:bCs/>
        </w:rPr>
        <w:t>τις</w:t>
      </w:r>
      <w:r w:rsidRPr="004818E9">
        <w:rPr>
          <w:b/>
          <w:bCs/>
        </w:rPr>
        <w:t xml:space="preserve"> </w:t>
      </w:r>
      <w:r w:rsidRPr="004818E9">
        <w:t>παρακάτω προτάσεις</w:t>
      </w:r>
      <w:r>
        <w:t xml:space="preserve"> </w:t>
      </w:r>
      <w:r w:rsidRPr="004818E9">
        <w:t xml:space="preserve">είναι </w:t>
      </w:r>
      <w:r w:rsidRPr="004818E9">
        <w:rPr>
          <w:i/>
          <w:iCs/>
        </w:rPr>
        <w:t>σωστές</w:t>
      </w:r>
      <w:r w:rsidRPr="004818E9">
        <w:rPr>
          <w:b/>
          <w:bCs/>
        </w:rPr>
        <w:t xml:space="preserve"> </w:t>
      </w:r>
      <w:r w:rsidRPr="004818E9">
        <w:t xml:space="preserve">(Σ) ή </w:t>
      </w:r>
      <w:r w:rsidRPr="004818E9">
        <w:rPr>
          <w:i/>
          <w:iCs/>
        </w:rPr>
        <w:t>λανθασμένες</w:t>
      </w:r>
      <w:r w:rsidRPr="004818E9">
        <w:rPr>
          <w:b/>
          <w:bCs/>
        </w:rPr>
        <w:t xml:space="preserve"> </w:t>
      </w:r>
      <w:r>
        <w:rPr>
          <w:b/>
          <w:bCs/>
        </w:rPr>
        <w:t xml:space="preserve">   </w:t>
      </w:r>
    </w:p>
    <w:p w:rsidR="00B11187" w:rsidRPr="004818E9" w:rsidRDefault="00B11187" w:rsidP="00B11187">
      <w:r>
        <w:rPr>
          <w:b/>
          <w:bCs/>
        </w:rPr>
        <w:t xml:space="preserve">    </w:t>
      </w:r>
      <w:r w:rsidRPr="004818E9">
        <w:t>(Λ).</w:t>
      </w:r>
    </w:p>
    <w:p w:rsidR="00B11187" w:rsidRPr="004818E9" w:rsidRDefault="00B11187" w:rsidP="00B11187">
      <w:r w:rsidRPr="004818E9">
        <w:rPr>
          <w:b/>
        </w:rPr>
        <w:t>α)</w:t>
      </w:r>
      <w:r w:rsidRPr="004818E9">
        <w:t xml:space="preserve"> Για κάθε </w:t>
      </w:r>
      <w:r w:rsidRPr="004818E9">
        <w:rPr>
          <w:w w:val="150"/>
          <w:position w:val="-10"/>
        </w:rPr>
        <w:object w:dxaOrig="840" w:dyaOrig="320">
          <v:shape id="_x0000_i1101" type="#_x0000_t75" style="width:42.1pt;height:15.6pt" o:ole="">
            <v:imagedata r:id="rId158" o:title=""/>
          </v:shape>
          <o:OLEObject Type="Embed" ProgID="Equation.DSMT4" ShapeID="_x0000_i1101" DrawAspect="Content" ObjectID="_1515210687" r:id="rId159"/>
        </w:object>
      </w:r>
      <w:r>
        <w:rPr>
          <w:w w:val="150"/>
        </w:rPr>
        <w:t xml:space="preserve"> ι</w:t>
      </w:r>
      <w:r w:rsidRPr="004818E9">
        <w:t>σχύει</w:t>
      </w:r>
      <w:r>
        <w:t xml:space="preserve">: </w:t>
      </w:r>
      <w:r w:rsidRPr="004818E9">
        <w:rPr>
          <w:position w:val="-14"/>
        </w:rPr>
        <w:object w:dxaOrig="1520" w:dyaOrig="400">
          <v:shape id="_x0000_i1102" type="#_x0000_t75" style="width:76.1pt;height:20.4pt" o:ole="">
            <v:imagedata r:id="rId160" o:title=""/>
          </v:shape>
          <o:OLEObject Type="Embed" ProgID="Equation.DSMT4" ShapeID="_x0000_i1102" DrawAspect="Content" ObjectID="_1515210688" r:id="rId161"/>
        </w:object>
      </w:r>
    </w:p>
    <w:p w:rsidR="00B11187" w:rsidRDefault="00B11187" w:rsidP="00B11187">
      <w:r w:rsidRPr="004818E9">
        <w:rPr>
          <w:b/>
        </w:rPr>
        <w:t>β)</w:t>
      </w:r>
      <w:r w:rsidRPr="004818E9">
        <w:t xml:space="preserve"> Η γραφική παράσταση μίας συνάρτησης</w:t>
      </w:r>
      <w:r>
        <w:t xml:space="preserve"> τέμνει </w:t>
      </w:r>
      <w:r w:rsidRPr="004818E9">
        <w:t xml:space="preserve">κάθε κατακόρυφη ευθεία σε ένα το </w:t>
      </w:r>
      <w:r>
        <w:t xml:space="preserve">   </w:t>
      </w:r>
    </w:p>
    <w:p w:rsidR="00B11187" w:rsidRDefault="00B11187" w:rsidP="00B11187">
      <w:r>
        <w:t xml:space="preserve">    </w:t>
      </w:r>
      <w:r w:rsidRPr="004818E9">
        <w:t>πολ</w:t>
      </w:r>
      <w:r>
        <w:t xml:space="preserve">ύ </w:t>
      </w:r>
      <w:r w:rsidRPr="004818E9">
        <w:t>σημείο.</w:t>
      </w:r>
    </w:p>
    <w:p w:rsidR="00B11187" w:rsidRDefault="00B11187" w:rsidP="00B11187">
      <w:r w:rsidRPr="004818E9">
        <w:rPr>
          <w:b/>
        </w:rPr>
        <w:t>γ)</w:t>
      </w:r>
      <w:r w:rsidRPr="004818E9">
        <w:t xml:space="preserve"> Αν </w:t>
      </w:r>
      <w:r w:rsidRPr="004818E9">
        <w:rPr>
          <w:lang w:val="en-US"/>
        </w:rPr>
        <w:t>D</w:t>
      </w:r>
      <w:r w:rsidRPr="004818E9">
        <w:t>, Dx,</w:t>
      </w:r>
      <w:r>
        <w:t xml:space="preserve"> </w:t>
      </w:r>
      <w:r w:rsidRPr="004818E9">
        <w:t>Dy</w:t>
      </w:r>
      <w:r>
        <w:t xml:space="preserve"> οι ορίζουσες ενός </w:t>
      </w:r>
      <w:r w:rsidRPr="004818E9">
        <w:t>συστήματος</w:t>
      </w:r>
      <w:r>
        <w:t xml:space="preserve"> </w:t>
      </w:r>
      <w:r w:rsidRPr="004818E9">
        <w:t xml:space="preserve">δύο γραμμικών εξισώσεων με δύο </w:t>
      </w:r>
    </w:p>
    <w:p w:rsidR="00B11187" w:rsidRPr="004818E9" w:rsidRDefault="00B11187" w:rsidP="00B11187">
      <w:r>
        <w:t xml:space="preserve">    αγνώστους </w:t>
      </w:r>
      <w:r w:rsidRPr="004818E9">
        <w:t>με</w:t>
      </w:r>
      <w:r>
        <w:t xml:space="preserve"> </w:t>
      </w:r>
      <w:r>
        <w:rPr>
          <w:lang w:val="en-US"/>
        </w:rPr>
        <w:t>D</w:t>
      </w:r>
      <w:r w:rsidRPr="004818E9">
        <w:t xml:space="preserve"> = </w:t>
      </w:r>
      <w:r w:rsidRPr="004818E9">
        <w:rPr>
          <w:lang w:val="en-US"/>
        </w:rPr>
        <w:t>D</w:t>
      </w:r>
      <w:r w:rsidRPr="004818E9">
        <w:rPr>
          <w:vertAlign w:val="subscript"/>
          <w:lang w:val="en-US"/>
        </w:rPr>
        <w:t>x</w:t>
      </w:r>
      <w:r w:rsidRPr="004818E9">
        <w:t xml:space="preserve"> </w:t>
      </w:r>
      <w:r>
        <w:t>=</w:t>
      </w:r>
      <w:r>
        <w:rPr>
          <w:lang w:val="en-US"/>
        </w:rPr>
        <w:t>D</w:t>
      </w:r>
      <w:r>
        <w:rPr>
          <w:vertAlign w:val="subscript"/>
          <w:lang w:val="en-US"/>
        </w:rPr>
        <w:t>y</w:t>
      </w:r>
      <w:r>
        <w:t>=</w:t>
      </w:r>
      <w:r w:rsidRPr="004818E9">
        <w:t xml:space="preserve"> 0, τότε το σύστημα έχει πάντα άπειρο πλήθος λύσεων.</w:t>
      </w:r>
    </w:p>
    <w:p w:rsidR="00B11187" w:rsidRPr="009E42D1" w:rsidRDefault="00B11187" w:rsidP="00B11187">
      <w:r w:rsidRPr="004818E9">
        <w:rPr>
          <w:b/>
        </w:rPr>
        <w:t>δ)</w:t>
      </w:r>
      <w:r>
        <w:t xml:space="preserve"> Αν στην/εξίσωση</w:t>
      </w:r>
      <w:r w:rsidRPr="004818E9">
        <w:t xml:space="preserve"> </w:t>
      </w:r>
      <w:r w:rsidRPr="004818E9">
        <w:rPr>
          <w:position w:val="-10"/>
        </w:rPr>
        <w:object w:dxaOrig="2260" w:dyaOrig="360">
          <v:shape id="_x0000_i1103" type="#_x0000_t75" style="width:113.45pt;height:18.35pt" o:ole="">
            <v:imagedata r:id="rId162" o:title=""/>
          </v:shape>
          <o:OLEObject Type="Embed" ProgID="Equation.DSMT4" ShapeID="_x0000_i1103" DrawAspect="Content" ObjectID="_1515210689" r:id="rId163"/>
        </w:object>
      </w:r>
      <w:r w:rsidRPr="004818E9">
        <w:t xml:space="preserve">, ισχύει </w:t>
      </w:r>
      <w:r w:rsidRPr="004818E9">
        <w:rPr>
          <w:i/>
          <w:iCs/>
          <w:position w:val="-10"/>
          <w:lang w:val="en-US"/>
        </w:rPr>
        <w:object w:dxaOrig="680" w:dyaOrig="320">
          <v:shape id="_x0000_i1104" type="#_x0000_t75" style="width:33.95pt;height:15.6pt" o:ole="">
            <v:imagedata r:id="rId164" o:title=""/>
          </v:shape>
          <o:OLEObject Type="Embed" ProgID="Equation.DSMT4" ShapeID="_x0000_i1104" DrawAspect="Content" ObjectID="_1515210690" r:id="rId165"/>
        </w:object>
      </w:r>
      <w:r w:rsidRPr="004818E9">
        <w:rPr>
          <w:i/>
          <w:iCs/>
        </w:rPr>
        <w:t xml:space="preserve"> </w:t>
      </w:r>
      <w:r w:rsidRPr="004818E9">
        <w:t xml:space="preserve">τότε η εξίσωση έχει δύο </w:t>
      </w:r>
    </w:p>
    <w:p w:rsidR="00B11187" w:rsidRPr="009E42D1" w:rsidRDefault="00B11187" w:rsidP="00B11187">
      <w:r w:rsidRPr="009E42D1">
        <w:t xml:space="preserve">     </w:t>
      </w:r>
      <w:r w:rsidRPr="004818E9">
        <w:t xml:space="preserve">ρίζες άνισες. </w:t>
      </w:r>
    </w:p>
    <w:p w:rsidR="00B11187" w:rsidRPr="004818E9" w:rsidRDefault="00B11187" w:rsidP="00B11187">
      <w:pPr>
        <w:rPr>
          <w:i/>
          <w:iCs/>
        </w:rPr>
      </w:pPr>
      <w:r w:rsidRPr="004818E9">
        <w:rPr>
          <w:b/>
        </w:rPr>
        <w:t>ε)</w:t>
      </w:r>
      <w:r>
        <w:t xml:space="preserve"> Αν γ</w:t>
      </w:r>
      <w:r w:rsidRPr="004818E9">
        <w:rPr>
          <w:position w:val="-4"/>
        </w:rPr>
        <w:object w:dxaOrig="220" w:dyaOrig="220">
          <v:shape id="_x0000_i1105" type="#_x0000_t75" style="width:11.55pt;height:11.55pt" o:ole="">
            <v:imagedata r:id="rId166" o:title=""/>
          </v:shape>
          <o:OLEObject Type="Embed" ProgID="Equation.DSMT4" ShapeID="_x0000_i1105" DrawAspect="Content" ObjectID="_1515210691" r:id="rId167"/>
        </w:object>
      </w:r>
      <w:r w:rsidRPr="004818E9">
        <w:t xml:space="preserve">0, τότε </w:t>
      </w:r>
      <w:r w:rsidRPr="004818E9">
        <w:rPr>
          <w:position w:val="-10"/>
        </w:rPr>
        <w:object w:dxaOrig="1680" w:dyaOrig="320">
          <v:shape id="_x0000_i1106" type="#_x0000_t75" style="width:84.25pt;height:15.6pt" o:ole="">
            <v:imagedata r:id="rId168" o:title=""/>
          </v:shape>
          <o:OLEObject Type="Embed" ProgID="Equation.DSMT4" ShapeID="_x0000_i1106" DrawAspect="Content" ObjectID="_1515210692" r:id="rId169"/>
        </w:object>
      </w:r>
    </w:p>
    <w:p w:rsidR="00B11187" w:rsidRPr="004818E9" w:rsidRDefault="00B11187" w:rsidP="00B11187">
      <w:pPr>
        <w:jc w:val="right"/>
      </w:pPr>
      <w:r>
        <w:t>μονάδες 10</w:t>
      </w:r>
    </w:p>
    <w:p w:rsidR="00B11187" w:rsidRPr="004818E9" w:rsidRDefault="00B11187" w:rsidP="00B11187">
      <w:pPr>
        <w:rPr>
          <w:sz w:val="28"/>
          <w:szCs w:val="28"/>
        </w:rPr>
      </w:pPr>
      <w:r w:rsidRPr="004818E9">
        <w:rPr>
          <w:b/>
          <w:bCs/>
          <w:sz w:val="28"/>
          <w:szCs w:val="28"/>
          <w:u w:val="single"/>
        </w:rPr>
        <w:lastRenderedPageBreak/>
        <w:t>ΘΕΜΑ 2ο</w:t>
      </w:r>
    </w:p>
    <w:p w:rsidR="00B11187" w:rsidRPr="004818E9" w:rsidRDefault="00B11187" w:rsidP="00B11187">
      <w:r>
        <w:t xml:space="preserve">Δίνεται το σύστημα </w:t>
      </w:r>
      <w:r w:rsidRPr="004818E9">
        <w:rPr>
          <w:position w:val="-34"/>
        </w:rPr>
        <w:object w:dxaOrig="1840" w:dyaOrig="800">
          <v:shape id="_x0000_i1107" type="#_x0000_t75" style="width:92.4pt;height:40.1pt" o:ole="">
            <v:imagedata r:id="rId170" o:title=""/>
          </v:shape>
          <o:OLEObject Type="Embed" ProgID="Equation.DSMT4" ShapeID="_x0000_i1107" DrawAspect="Content" ObjectID="_1515210693" r:id="rId171"/>
        </w:object>
      </w:r>
    </w:p>
    <w:p w:rsidR="00B11187" w:rsidRPr="009E42D1" w:rsidRDefault="00B11187" w:rsidP="00B11187">
      <w:r w:rsidRPr="004818E9">
        <w:rPr>
          <w:b/>
        </w:rPr>
        <w:t>α)</w:t>
      </w:r>
      <w:r>
        <w:t xml:space="preserve"> Να βρείτε τις τιμές των οριζ</w:t>
      </w:r>
      <w:r w:rsidRPr="004818E9">
        <w:t xml:space="preserve">ουσών </w:t>
      </w:r>
      <w:r w:rsidRPr="004818E9">
        <w:rPr>
          <w:lang w:val="en-US"/>
        </w:rPr>
        <w:t>D</w:t>
      </w:r>
      <w:r w:rsidRPr="004818E9">
        <w:t xml:space="preserve">, </w:t>
      </w:r>
      <w:r w:rsidRPr="004818E9">
        <w:rPr>
          <w:lang w:val="en-US"/>
        </w:rPr>
        <w:t>Dx</w:t>
      </w:r>
      <w:r w:rsidRPr="004818E9">
        <w:t xml:space="preserve">, </w:t>
      </w:r>
      <w:r w:rsidRPr="004818E9">
        <w:rPr>
          <w:lang w:val="en-US"/>
        </w:rPr>
        <w:t>Dy</w:t>
      </w:r>
      <w:r>
        <w:t>.</w:t>
      </w:r>
    </w:p>
    <w:p w:rsidR="00B11187" w:rsidRPr="004818E9" w:rsidRDefault="00B11187" w:rsidP="00B11187">
      <w:pPr>
        <w:jc w:val="right"/>
      </w:pPr>
      <w:r>
        <w:t>μονάδες 6</w:t>
      </w:r>
    </w:p>
    <w:p w:rsidR="00B11187" w:rsidRPr="004818E9" w:rsidRDefault="00B11187" w:rsidP="00B11187">
      <w:r w:rsidRPr="004818E9">
        <w:rPr>
          <w:b/>
        </w:rPr>
        <w:t>β)</w:t>
      </w:r>
      <w:r>
        <w:t xml:space="preserve"> </w:t>
      </w:r>
      <w:r w:rsidRPr="004818E9">
        <w:t>Να λύσετε το σύστημα για τις διάφορες τιμές του λ.</w:t>
      </w:r>
    </w:p>
    <w:p w:rsidR="00B11187" w:rsidRPr="004818E9" w:rsidRDefault="00B11187" w:rsidP="00B11187">
      <w:pPr>
        <w:jc w:val="right"/>
      </w:pPr>
      <w:r>
        <w:t>μονάδες 12</w:t>
      </w:r>
    </w:p>
    <w:p w:rsidR="00B11187" w:rsidRDefault="00B11187" w:rsidP="00B11187">
      <w:r w:rsidRPr="004818E9">
        <w:rPr>
          <w:b/>
        </w:rPr>
        <w:t>γ)</w:t>
      </w:r>
      <w:r>
        <w:t xml:space="preserve"> </w:t>
      </w:r>
      <w:r w:rsidRPr="004818E9">
        <w:t>Αν (</w:t>
      </w:r>
      <w:r w:rsidRPr="004818E9">
        <w:rPr>
          <w:lang w:val="en-US"/>
        </w:rPr>
        <w:t>x</w:t>
      </w:r>
      <w:r w:rsidRPr="004818E9">
        <w:rPr>
          <w:vertAlign w:val="subscript"/>
        </w:rPr>
        <w:t>0</w:t>
      </w:r>
      <w:r w:rsidRPr="004818E9">
        <w:t xml:space="preserve">, </w:t>
      </w:r>
      <w:r w:rsidRPr="004818E9">
        <w:rPr>
          <w:lang w:val="en-US"/>
        </w:rPr>
        <w:t>y</w:t>
      </w:r>
      <w:r w:rsidRPr="004818E9">
        <w:rPr>
          <w:vertAlign w:val="subscript"/>
        </w:rPr>
        <w:t>0</w:t>
      </w:r>
      <w:r w:rsidRPr="004818E9">
        <w:t>) η μοναδική λύση του παραπάνω συστήματος, να βρείτε το λ ώστε</w:t>
      </w:r>
    </w:p>
    <w:p w:rsidR="00B11187" w:rsidRPr="004818E9" w:rsidRDefault="00B11187" w:rsidP="00B11187">
      <w:r>
        <w:t xml:space="preserve">     </w:t>
      </w:r>
      <w:r w:rsidRPr="004818E9">
        <w:rPr>
          <w:position w:val="-32"/>
        </w:rPr>
        <w:object w:dxaOrig="1219" w:dyaOrig="760">
          <v:shape id="_x0000_i1108" type="#_x0000_t75" style="width:60.45pt;height:38.05pt" o:ole="">
            <v:imagedata r:id="rId172" o:title=""/>
          </v:shape>
          <o:OLEObject Type="Embed" ProgID="Equation.DSMT4" ShapeID="_x0000_i1108" DrawAspect="Content" ObjectID="_1515210694" r:id="rId173"/>
        </w:object>
      </w:r>
    </w:p>
    <w:p w:rsidR="00B11187" w:rsidRPr="004818E9" w:rsidRDefault="00B11187" w:rsidP="00B11187">
      <w:pPr>
        <w:jc w:val="right"/>
      </w:pPr>
      <w:r w:rsidRPr="004818E9">
        <w:t>μονάδες 7</w:t>
      </w:r>
    </w:p>
    <w:p w:rsidR="00B11187" w:rsidRPr="004818E9" w:rsidRDefault="00B11187" w:rsidP="00B11187">
      <w:pPr>
        <w:rPr>
          <w:sz w:val="28"/>
          <w:szCs w:val="28"/>
        </w:rPr>
      </w:pPr>
      <w:r w:rsidRPr="004818E9">
        <w:rPr>
          <w:b/>
          <w:bCs/>
          <w:sz w:val="28"/>
          <w:szCs w:val="28"/>
          <w:u w:val="single"/>
        </w:rPr>
        <w:t xml:space="preserve">ΘΕΜΑ </w:t>
      </w:r>
      <w:r>
        <w:rPr>
          <w:b/>
          <w:bCs/>
          <w:sz w:val="28"/>
          <w:szCs w:val="28"/>
          <w:u w:val="single"/>
        </w:rPr>
        <w:t>3</w:t>
      </w:r>
      <w:r w:rsidRPr="004818E9">
        <w:rPr>
          <w:b/>
          <w:bCs/>
          <w:sz w:val="28"/>
          <w:szCs w:val="28"/>
          <w:u w:val="single"/>
        </w:rPr>
        <w:t>ο</w:t>
      </w:r>
    </w:p>
    <w:p w:rsidR="00B11187" w:rsidRPr="004818E9" w:rsidRDefault="00B11187" w:rsidP="00B11187">
      <w:r w:rsidRPr="004818E9">
        <w:t xml:space="preserve">Δίνεται η εξίσωση: </w:t>
      </w:r>
      <w:r w:rsidRPr="004818E9">
        <w:rPr>
          <w:position w:val="-14"/>
        </w:rPr>
        <w:object w:dxaOrig="1939" w:dyaOrig="400">
          <v:shape id="_x0000_i1109" type="#_x0000_t75" style="width:96.45pt;height:20.4pt" o:ole="">
            <v:imagedata r:id="rId174" o:title=""/>
          </v:shape>
          <o:OLEObject Type="Embed" ProgID="Equation.DSMT4" ShapeID="_x0000_i1109" DrawAspect="Content" ObjectID="_1515210695" r:id="rId175"/>
        </w:object>
      </w:r>
      <w:r w:rsidRPr="004818E9">
        <w:t>, με λ</w:t>
      </w:r>
      <w:r w:rsidRPr="004818E9">
        <w:rPr>
          <w:position w:val="-4"/>
        </w:rPr>
        <w:object w:dxaOrig="440" w:dyaOrig="260">
          <v:shape id="_x0000_i1110" type="#_x0000_t75" style="width:21.75pt;height:12.9pt" o:ole="">
            <v:imagedata r:id="rId176" o:title=""/>
          </v:shape>
          <o:OLEObject Type="Embed" ProgID="Equation.DSMT4" ShapeID="_x0000_i1110" DrawAspect="Content" ObjectID="_1515210696" r:id="rId177"/>
        </w:object>
      </w:r>
      <w:r w:rsidRPr="004818E9">
        <w:t xml:space="preserve"> η οποία έχει δύο ρίζες άνισες τις </w:t>
      </w:r>
      <w:r w:rsidRPr="004818E9">
        <w:rPr>
          <w:lang w:val="en-US"/>
        </w:rPr>
        <w:t>x</w:t>
      </w:r>
      <w:r w:rsidRPr="004818E9">
        <w:rPr>
          <w:vertAlign w:val="subscript"/>
        </w:rPr>
        <w:t>1</w:t>
      </w:r>
      <w:r w:rsidRPr="004818E9">
        <w:t xml:space="preserve"> και </w:t>
      </w:r>
      <w:r w:rsidRPr="004818E9">
        <w:rPr>
          <w:lang w:val="en-US"/>
        </w:rPr>
        <w:t>x</w:t>
      </w:r>
      <w:r w:rsidRPr="004818E9">
        <w:rPr>
          <w:vertAlign w:val="subscript"/>
        </w:rPr>
        <w:t>2</w:t>
      </w:r>
      <w:r w:rsidRPr="004818E9">
        <w:t>.</w:t>
      </w:r>
    </w:p>
    <w:p w:rsidR="00B11187" w:rsidRPr="004818E9" w:rsidRDefault="00B11187" w:rsidP="00B11187">
      <w:r w:rsidRPr="004818E9">
        <w:rPr>
          <w:b/>
        </w:rPr>
        <w:t>α)</w:t>
      </w:r>
      <w:r w:rsidRPr="004818E9">
        <w:t xml:space="preserve"> Να δείξετε ότι </w:t>
      </w:r>
      <w:r w:rsidRPr="004818E9">
        <w:rPr>
          <w:position w:val="-14"/>
        </w:rPr>
        <w:object w:dxaOrig="940" w:dyaOrig="400">
          <v:shape id="_x0000_i1111" type="#_x0000_t75" style="width:47.55pt;height:20.4pt" o:ole="">
            <v:imagedata r:id="rId178" o:title=""/>
          </v:shape>
          <o:OLEObject Type="Embed" ProgID="Equation.DSMT4" ShapeID="_x0000_i1111" DrawAspect="Content" ObjectID="_1515210697" r:id="rId179"/>
        </w:object>
      </w:r>
      <w:r>
        <w:t>.</w:t>
      </w:r>
    </w:p>
    <w:p w:rsidR="00B11187" w:rsidRPr="004818E9" w:rsidRDefault="00B11187" w:rsidP="00B11187">
      <w:pPr>
        <w:jc w:val="right"/>
      </w:pPr>
      <w:r w:rsidRPr="004818E9">
        <w:t>μονάδες 7</w:t>
      </w:r>
    </w:p>
    <w:p w:rsidR="00B11187" w:rsidRPr="004818E9" w:rsidRDefault="00B11187" w:rsidP="00B11187">
      <w:r w:rsidRPr="004818E9">
        <w:rPr>
          <w:b/>
        </w:rPr>
        <w:t>β)</w:t>
      </w:r>
      <w:r>
        <w:t xml:space="preserve"> </w:t>
      </w:r>
      <w:r w:rsidRPr="004818E9">
        <w:t>Να υπολογίσετε τις τιμές του λ.</w:t>
      </w:r>
    </w:p>
    <w:p w:rsidR="00B11187" w:rsidRPr="004818E9" w:rsidRDefault="00B11187" w:rsidP="00B11187">
      <w:pPr>
        <w:jc w:val="right"/>
      </w:pPr>
      <w:r w:rsidRPr="004818E9">
        <w:t xml:space="preserve">μονάδες </w:t>
      </w:r>
      <w:r>
        <w:t>6</w:t>
      </w:r>
    </w:p>
    <w:p w:rsidR="00B11187" w:rsidRPr="004818E9" w:rsidRDefault="00B11187" w:rsidP="00B11187">
      <w:r w:rsidRPr="004818E9">
        <w:rPr>
          <w:b/>
        </w:rPr>
        <w:t>γ)</w:t>
      </w:r>
      <w:r>
        <w:t xml:space="preserve"> </w:t>
      </w:r>
      <w:r w:rsidRPr="004818E9">
        <w:t>Να εκφράσετε σαν συνάρτηση του λ τις τιμές των πιο κάτω παραστάσεων</w:t>
      </w:r>
    </w:p>
    <w:p w:rsidR="00B11187" w:rsidRDefault="00B11187" w:rsidP="00B11187">
      <w:r>
        <w:t xml:space="preserve">       </w:t>
      </w:r>
      <w:r w:rsidRPr="004818E9">
        <w:rPr>
          <w:position w:val="-30"/>
        </w:rPr>
        <w:object w:dxaOrig="3480" w:dyaOrig="680">
          <v:shape id="_x0000_i1112" type="#_x0000_t75" style="width:173.9pt;height:33.95pt" o:ole="">
            <v:imagedata r:id="rId180" o:title=""/>
          </v:shape>
          <o:OLEObject Type="Embed" ProgID="Equation.DSMT4" ShapeID="_x0000_i1112" DrawAspect="Content" ObjectID="_1515210698" r:id="rId181"/>
        </w:object>
      </w:r>
    </w:p>
    <w:p w:rsidR="00B11187" w:rsidRPr="004818E9" w:rsidRDefault="00B11187" w:rsidP="00B11187">
      <w:pPr>
        <w:jc w:val="right"/>
      </w:pPr>
      <w:r w:rsidRPr="004818E9">
        <w:t xml:space="preserve">μονάδες </w:t>
      </w:r>
      <w:r>
        <w:t>6</w:t>
      </w:r>
    </w:p>
    <w:p w:rsidR="00B11187" w:rsidRDefault="00B11187" w:rsidP="00B11187">
      <w:pPr>
        <w:rPr>
          <w:i/>
          <w:iCs/>
        </w:rPr>
      </w:pPr>
      <w:r w:rsidRPr="004818E9">
        <w:rPr>
          <w:b/>
        </w:rPr>
        <w:t>δ)</w:t>
      </w:r>
      <w:r>
        <w:t xml:space="preserve"> </w:t>
      </w:r>
      <w:r w:rsidRPr="004818E9">
        <w:t xml:space="preserve">Να βρείτε το λ ώστε να ισχύει: </w:t>
      </w:r>
      <w:r w:rsidRPr="004818E9">
        <w:rPr>
          <w:position w:val="-12"/>
        </w:rPr>
        <w:object w:dxaOrig="2880" w:dyaOrig="380">
          <v:shape id="_x0000_i1113" type="#_x0000_t75" style="width:2in;height:19pt" o:ole="">
            <v:imagedata r:id="rId182" o:title=""/>
          </v:shape>
          <o:OLEObject Type="Embed" ProgID="Equation.DSMT4" ShapeID="_x0000_i1113" DrawAspect="Content" ObjectID="_1515210699" r:id="rId183"/>
        </w:object>
      </w:r>
    </w:p>
    <w:p w:rsidR="00B11187" w:rsidRPr="00B11187" w:rsidRDefault="00B11187" w:rsidP="00B11187">
      <w:pPr>
        <w:jc w:val="right"/>
      </w:pPr>
      <w:r w:rsidRPr="004818E9">
        <w:t xml:space="preserve">μονάδες </w:t>
      </w:r>
      <w:r>
        <w:t>6</w:t>
      </w:r>
    </w:p>
    <w:p w:rsidR="00B11187" w:rsidRDefault="00B11187" w:rsidP="00B11187">
      <w:pPr>
        <w:rPr>
          <w:b/>
          <w:bCs/>
          <w:u w:val="single"/>
        </w:rPr>
      </w:pPr>
    </w:p>
    <w:p w:rsidR="00B11187" w:rsidRPr="004818E9" w:rsidRDefault="00B11187" w:rsidP="00B11187">
      <w:r w:rsidRPr="004818E9">
        <w:rPr>
          <w:b/>
          <w:bCs/>
          <w:u w:val="single"/>
        </w:rPr>
        <w:t>ΘΕΜΑ 4ο</w:t>
      </w:r>
    </w:p>
    <w:p w:rsidR="00B11187" w:rsidRPr="004818E9" w:rsidRDefault="00B11187" w:rsidP="00B11187">
      <w:r w:rsidRPr="004818E9">
        <w:t xml:space="preserve">Δίνεται η συνάρτηση </w:t>
      </w:r>
      <w:r w:rsidRPr="004818E9">
        <w:rPr>
          <w:position w:val="-30"/>
        </w:rPr>
        <w:object w:dxaOrig="3780" w:dyaOrig="720">
          <v:shape id="_x0000_i1114" type="#_x0000_t75" style="width:188.85pt;height:36pt" o:ole="">
            <v:imagedata r:id="rId184" o:title=""/>
          </v:shape>
          <o:OLEObject Type="Embed" ProgID="Equation.DSMT4" ShapeID="_x0000_i1114" DrawAspect="Content" ObjectID="_1515210700" r:id="rId185"/>
        </w:object>
      </w:r>
    </w:p>
    <w:p w:rsidR="00B11187" w:rsidRDefault="00B11187" w:rsidP="00B11187">
      <w:r>
        <w:t xml:space="preserve">Για την οποία ισχύουν: </w:t>
      </w:r>
      <w:r w:rsidRPr="004818E9">
        <w:rPr>
          <w:position w:val="-14"/>
        </w:rPr>
        <w:object w:dxaOrig="1340" w:dyaOrig="400">
          <v:shape id="_x0000_i1115" type="#_x0000_t75" style="width:66.55pt;height:20.4pt" o:ole="">
            <v:imagedata r:id="rId186" o:title=""/>
          </v:shape>
          <o:OLEObject Type="Embed" ProgID="Equation.DSMT4" ShapeID="_x0000_i1115" DrawAspect="Content" ObjectID="_1515210701" r:id="rId187"/>
        </w:object>
      </w:r>
      <w:r w:rsidRPr="004818E9">
        <w:t>και</w:t>
      </w:r>
      <w:r>
        <w:rPr>
          <w:i/>
          <w:iCs/>
        </w:rPr>
        <w:t xml:space="preserve"> </w:t>
      </w:r>
      <w:r w:rsidRPr="004818E9">
        <w:rPr>
          <w:i/>
          <w:iCs/>
          <w:position w:val="-14"/>
        </w:rPr>
        <w:object w:dxaOrig="1320" w:dyaOrig="400">
          <v:shape id="_x0000_i1116" type="#_x0000_t75" style="width:65.9pt;height:20.4pt" o:ole="">
            <v:imagedata r:id="rId188" o:title=""/>
          </v:shape>
          <o:OLEObject Type="Embed" ProgID="Equation.DSMT4" ShapeID="_x0000_i1116" DrawAspect="Content" ObjectID="_1515210702" r:id="rId189"/>
        </w:object>
      </w:r>
      <w:r>
        <w:rPr>
          <w:i/>
          <w:iCs/>
        </w:rPr>
        <w:t>.</w:t>
      </w:r>
      <w:r w:rsidRPr="004818E9">
        <w:t xml:space="preserve"> </w:t>
      </w:r>
    </w:p>
    <w:p w:rsidR="00B11187" w:rsidRPr="004818E9" w:rsidRDefault="00B11187" w:rsidP="00B11187">
      <w:r w:rsidRPr="004818E9">
        <w:rPr>
          <w:b/>
        </w:rPr>
        <w:t>α)</w:t>
      </w:r>
      <w:r w:rsidRPr="004818E9">
        <w:t xml:space="preserve">Να δείξετε </w:t>
      </w:r>
      <w:r>
        <w:t xml:space="preserve">ότι </w:t>
      </w:r>
      <w:r w:rsidRPr="004818E9">
        <w:t>α=</w:t>
      </w:r>
      <w:r>
        <w:t xml:space="preserve"> </w:t>
      </w:r>
      <w:r w:rsidRPr="004818E9">
        <w:t>-1</w:t>
      </w:r>
      <w:r>
        <w:t xml:space="preserve"> και β= - </w:t>
      </w:r>
      <w:r w:rsidRPr="004818E9">
        <w:t>5</w:t>
      </w:r>
      <w:r>
        <w:t>.</w:t>
      </w:r>
    </w:p>
    <w:p w:rsidR="00B11187" w:rsidRPr="004818E9" w:rsidRDefault="00B11187" w:rsidP="00B11187">
      <w:pPr>
        <w:jc w:val="right"/>
      </w:pPr>
      <w:r w:rsidRPr="004818E9">
        <w:t>μονάδες 7</w:t>
      </w:r>
    </w:p>
    <w:p w:rsidR="00B11187" w:rsidRPr="004818E9" w:rsidRDefault="00B11187" w:rsidP="00B11187">
      <w:r w:rsidRPr="004818E9">
        <w:rPr>
          <w:b/>
        </w:rPr>
        <w:t>β)</w:t>
      </w:r>
      <w:r w:rsidRPr="004818E9">
        <w:t xml:space="preserve"> Να βρείτε το λ</w:t>
      </w:r>
      <w:r w:rsidRPr="004818E9">
        <w:rPr>
          <w:position w:val="-4"/>
        </w:rPr>
        <w:object w:dxaOrig="440" w:dyaOrig="260">
          <v:shape id="_x0000_i1117" type="#_x0000_t75" style="width:21.75pt;height:12.9pt" o:ole="">
            <v:imagedata r:id="rId190" o:title=""/>
          </v:shape>
          <o:OLEObject Type="Embed" ProgID="Equation.DSMT4" ShapeID="_x0000_i1117" DrawAspect="Content" ObjectID="_1515210703" r:id="rId191"/>
        </w:object>
      </w:r>
      <w:r>
        <w:tab/>
        <w:t xml:space="preserve">ώστε </w:t>
      </w:r>
      <w:r w:rsidRPr="004818E9">
        <w:t>οι</w:t>
      </w:r>
      <w:r>
        <w:t xml:space="preserve"> ευθείες </w:t>
      </w:r>
      <w:r w:rsidRPr="004818E9">
        <w:rPr>
          <w:iCs/>
          <w:position w:val="-16"/>
        </w:rPr>
        <w:object w:dxaOrig="2500" w:dyaOrig="440">
          <v:shape id="_x0000_i1118" type="#_x0000_t75" style="width:125pt;height:21.75pt" o:ole="">
            <v:imagedata r:id="rId192" o:title=""/>
          </v:shape>
          <o:OLEObject Type="Embed" ProgID="Equation.DSMT4" ShapeID="_x0000_i1118" DrawAspect="Content" ObjectID="_1515210704" r:id="rId193"/>
        </w:object>
      </w:r>
      <w:r>
        <w:rPr>
          <w:iCs/>
        </w:rPr>
        <w:t xml:space="preserve"> και</w:t>
      </w:r>
    </w:p>
    <w:p w:rsidR="00B11187" w:rsidRPr="004818E9" w:rsidRDefault="00B11187" w:rsidP="00B11187">
      <w:r>
        <w:rPr>
          <w:i/>
          <w:iCs/>
        </w:rPr>
        <w:t xml:space="preserve">    </w:t>
      </w:r>
      <w:r w:rsidRPr="004818E9">
        <w:rPr>
          <w:i/>
          <w:iCs/>
          <w:position w:val="-16"/>
        </w:rPr>
        <w:object w:dxaOrig="3019" w:dyaOrig="440">
          <v:shape id="_x0000_i1119" type="#_x0000_t75" style="width:150.8pt;height:21.75pt" o:ole="">
            <v:imagedata r:id="rId194" o:title=""/>
          </v:shape>
          <o:OLEObject Type="Embed" ProgID="Equation.DSMT4" ShapeID="_x0000_i1119" DrawAspect="Content" ObjectID="_1515210705" r:id="rId195"/>
        </w:object>
      </w:r>
      <w:r>
        <w:rPr>
          <w:iCs/>
        </w:rPr>
        <w:t xml:space="preserve"> να </w:t>
      </w:r>
      <w:r w:rsidRPr="004818E9">
        <w:t>είναι παράλληλες</w:t>
      </w:r>
      <w:r>
        <w:t>.</w:t>
      </w:r>
    </w:p>
    <w:p w:rsidR="00B11187" w:rsidRPr="004818E9" w:rsidRDefault="00B11187" w:rsidP="00B11187">
      <w:pPr>
        <w:jc w:val="right"/>
      </w:pPr>
      <w:r w:rsidRPr="004818E9">
        <w:t xml:space="preserve">μονάδες </w:t>
      </w:r>
      <w:r>
        <w:t>8</w:t>
      </w:r>
    </w:p>
    <w:p w:rsidR="00B11187" w:rsidRPr="004818E9" w:rsidRDefault="00B11187" w:rsidP="00B11187">
      <w:r w:rsidRPr="004818E9">
        <w:rPr>
          <w:b/>
        </w:rPr>
        <w:t>γ)</w:t>
      </w:r>
      <w:r w:rsidRPr="004818E9">
        <w:t xml:space="preserve"> Να βρείτε το πεδίο ορισμού της </w:t>
      </w:r>
      <w:r w:rsidRPr="004818E9">
        <w:rPr>
          <w:iCs/>
          <w:lang w:val="en-US"/>
        </w:rPr>
        <w:t>f</w:t>
      </w:r>
      <w:r>
        <w:t xml:space="preserve"> </w:t>
      </w:r>
      <w:r w:rsidRPr="004818E9">
        <w:t xml:space="preserve"> και στη συνέχεια να λύσετε την εξίσωση:</w:t>
      </w:r>
    </w:p>
    <w:p w:rsidR="00B11187" w:rsidRPr="004818E9" w:rsidRDefault="00B11187" w:rsidP="00B11187">
      <w:r>
        <w:t xml:space="preserve">     </w:t>
      </w:r>
      <w:r w:rsidRPr="004818E9">
        <w:rPr>
          <w:position w:val="-14"/>
        </w:rPr>
        <w:object w:dxaOrig="859" w:dyaOrig="400">
          <v:shape id="_x0000_i1120" type="#_x0000_t75" style="width:42.8pt;height:20.4pt" o:ole="">
            <v:imagedata r:id="rId196" o:title=""/>
          </v:shape>
          <o:OLEObject Type="Embed" ProgID="Equation.DSMT4" ShapeID="_x0000_i1120" DrawAspect="Content" ObjectID="_1515210706" r:id="rId197"/>
        </w:object>
      </w:r>
      <w:r>
        <w:t>.</w:t>
      </w:r>
    </w:p>
    <w:p w:rsidR="00B11187" w:rsidRPr="004818E9" w:rsidRDefault="00B11187" w:rsidP="00B11187">
      <w:pPr>
        <w:jc w:val="right"/>
      </w:pPr>
      <w:r w:rsidRPr="004818E9">
        <w:t xml:space="preserve">μονάδες </w:t>
      </w:r>
      <w:r>
        <w:t>10</w:t>
      </w:r>
    </w:p>
    <w:p w:rsidR="00B11187" w:rsidRPr="004818E9" w:rsidRDefault="00B11187" w:rsidP="00B11187"/>
    <w:p w:rsidR="00AB4C44" w:rsidRDefault="00AB4C44"/>
    <w:p w:rsidR="00AB4C44" w:rsidRDefault="00AB4C44"/>
    <w:p w:rsidR="00B11187" w:rsidRDefault="00B11187"/>
    <w:p w:rsidR="00B11187" w:rsidRDefault="00B11187"/>
    <w:p w:rsidR="00B11187" w:rsidRDefault="00B11187"/>
    <w:p w:rsidR="00B11187" w:rsidRPr="00561D3F" w:rsidRDefault="00B11187" w:rsidP="00B11187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lastRenderedPageBreak/>
        <w:t>ΕΠΑΝΑΛΗΠΤΙΚΑ ΘΕΜΑΤΑ ΟΕΦΕ 201</w:t>
      </w:r>
      <w:r>
        <w:rPr>
          <w:b/>
          <w:bCs/>
          <w:sz w:val="28"/>
          <w:szCs w:val="28"/>
        </w:rPr>
        <w:t>0</w:t>
      </w:r>
    </w:p>
    <w:p w:rsidR="00B11187" w:rsidRPr="00561D3F" w:rsidRDefault="00B11187" w:rsidP="00B11187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>ΑΛΓΕΒΡΑ Α΄ ΛΥΚΕΙΟΥ</w:t>
      </w:r>
    </w:p>
    <w:p w:rsidR="00B11187" w:rsidRPr="00561D3F" w:rsidRDefault="00B11187" w:rsidP="00B11187">
      <w:pPr>
        <w:rPr>
          <w:sz w:val="28"/>
          <w:szCs w:val="28"/>
          <w:u w:val="single"/>
        </w:rPr>
      </w:pPr>
      <w:r w:rsidRPr="00561D3F">
        <w:rPr>
          <w:b/>
          <w:bCs/>
          <w:sz w:val="28"/>
          <w:szCs w:val="28"/>
          <w:u w:val="single"/>
        </w:rPr>
        <w:t>ΘΕΜΑ 1</w:t>
      </w:r>
      <w:r w:rsidRPr="00561D3F"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Default="00B11187" w:rsidP="00B11187"/>
    <w:p w:rsidR="00B11187" w:rsidRDefault="00B11187" w:rsidP="00B11187">
      <w:pPr>
        <w:rPr>
          <w:bCs/>
        </w:rPr>
      </w:pPr>
      <w:r w:rsidRPr="0071124E">
        <w:rPr>
          <w:b/>
          <w:bCs/>
        </w:rPr>
        <w:t>Α.</w:t>
      </w:r>
      <w:r>
        <w:rPr>
          <w:bCs/>
        </w:rPr>
        <w:t xml:space="preserve"> </w:t>
      </w:r>
      <w:r w:rsidRPr="0071124E">
        <w:rPr>
          <w:bCs/>
        </w:rPr>
        <w:t xml:space="preserve">Αν θ &gt; 0 να αποδείξετε ότι </w:t>
      </w:r>
      <w:r w:rsidRPr="0071124E">
        <w:rPr>
          <w:bCs/>
          <w:position w:val="-14"/>
        </w:rPr>
        <w:object w:dxaOrig="2000" w:dyaOrig="400">
          <v:shape id="_x0000_i1121" type="#_x0000_t75" style="width:99.85pt;height:20.4pt" o:ole="">
            <v:imagedata r:id="rId198" o:title=""/>
          </v:shape>
          <o:OLEObject Type="Embed" ProgID="Equation.DSMT4" ShapeID="_x0000_i1121" DrawAspect="Content" ObjectID="_1515210707" r:id="rId199"/>
        </w:objec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10</w:t>
      </w:r>
    </w:p>
    <w:p w:rsidR="00B11187" w:rsidRPr="0071124E" w:rsidRDefault="00B11187" w:rsidP="00B11187">
      <w:r w:rsidRPr="0071124E">
        <w:rPr>
          <w:b/>
          <w:bCs/>
        </w:rPr>
        <w:t>Β.</w:t>
      </w:r>
      <w:r w:rsidRPr="0071124E">
        <w:rPr>
          <w:bCs/>
        </w:rPr>
        <w:t xml:space="preserve"> Σε καρτεσιανό σύστημα συντεταγμένων δίνονται τα σημεία </w:t>
      </w:r>
      <w:r w:rsidRPr="0071124E">
        <w:rPr>
          <w:bCs/>
          <w:position w:val="-14"/>
        </w:rPr>
        <w:object w:dxaOrig="980" w:dyaOrig="400">
          <v:shape id="_x0000_i1122" type="#_x0000_t75" style="width:49.6pt;height:20.4pt" o:ole="">
            <v:imagedata r:id="rId200" o:title=""/>
          </v:shape>
          <o:OLEObject Type="Embed" ProgID="Equation.DSMT4" ShapeID="_x0000_i1122" DrawAspect="Content" ObjectID="_1515210708" r:id="rId201"/>
        </w:object>
      </w:r>
      <w:r>
        <w:rPr>
          <w:bCs/>
        </w:rPr>
        <w:t>και</w:t>
      </w:r>
    </w:p>
    <w:p w:rsidR="00B11187" w:rsidRPr="0071124E" w:rsidRDefault="00B11187" w:rsidP="00B11187">
      <w:r>
        <w:rPr>
          <w:bCs/>
        </w:rPr>
        <w:t xml:space="preserve">     </w:t>
      </w:r>
      <w:r w:rsidRPr="0071124E">
        <w:rPr>
          <w:bCs/>
          <w:position w:val="-14"/>
        </w:rPr>
        <w:object w:dxaOrig="999" w:dyaOrig="400">
          <v:shape id="_x0000_i1123" type="#_x0000_t75" style="width:50.25pt;height:20.4pt" o:ole="">
            <v:imagedata r:id="rId202" o:title=""/>
          </v:shape>
          <o:OLEObject Type="Embed" ProgID="Equation.DSMT4" ShapeID="_x0000_i1123" DrawAspect="Content" ObjectID="_1515210709" r:id="rId203"/>
        </w:object>
      </w:r>
      <w:r>
        <w:rPr>
          <w:bCs/>
        </w:rPr>
        <w:t>Να γράψετε τον τύπο, με τον</w:t>
      </w:r>
      <w:r w:rsidRPr="0071124E">
        <w:rPr>
          <w:bCs/>
        </w:rPr>
        <w:t xml:space="preserve"> οποίο υπολογίζετα</w:t>
      </w:r>
      <w:r>
        <w:rPr>
          <w:bCs/>
        </w:rPr>
        <w:t xml:space="preserve">ι </w:t>
      </w:r>
      <w:r w:rsidRPr="0071124E">
        <w:rPr>
          <w:bCs/>
        </w:rPr>
        <w:t>η</w:t>
      </w:r>
      <w:r>
        <w:rPr>
          <w:bCs/>
        </w:rPr>
        <w:t xml:space="preserve"> </w:t>
      </w:r>
      <w:r w:rsidRPr="0071124E">
        <w:rPr>
          <w:bCs/>
        </w:rPr>
        <w:t>απόσταση ΑΒ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5</w:t>
      </w:r>
    </w:p>
    <w:p w:rsidR="00B11187" w:rsidRPr="0071124E" w:rsidRDefault="00B11187" w:rsidP="00B11187">
      <w:r w:rsidRPr="0071124E">
        <w:rPr>
          <w:b/>
          <w:bCs/>
        </w:rPr>
        <w:t>Γ.</w:t>
      </w:r>
      <w:r>
        <w:rPr>
          <w:bCs/>
        </w:rPr>
        <w:t xml:space="preserve"> </w:t>
      </w:r>
      <w:r w:rsidRPr="0071124E">
        <w:rPr>
          <w:bCs/>
        </w:rPr>
        <w:t>Να χαρακτηρίσετε τις προτάσεις π</w:t>
      </w:r>
      <w:r>
        <w:rPr>
          <w:bCs/>
        </w:rPr>
        <w:t>ο</w:t>
      </w:r>
      <w:r w:rsidRPr="0071124E">
        <w:rPr>
          <w:bCs/>
        </w:rPr>
        <w:t>υ .ακολουθούν γ</w:t>
      </w:r>
      <w:r>
        <w:rPr>
          <w:bCs/>
        </w:rPr>
        <w:t>ράφοντας στο τετράδιό σας</w:t>
      </w:r>
      <w:r w:rsidRPr="0071124E">
        <w:rPr>
          <w:bCs/>
        </w:rPr>
        <w:t xml:space="preserve"> </w: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δίπλα στο γράμμα που αντι</w:t>
      </w:r>
      <w:r w:rsidRPr="0071124E">
        <w:rPr>
          <w:bCs/>
        </w:rPr>
        <w:t>στο</w:t>
      </w:r>
      <w:r>
        <w:rPr>
          <w:bCs/>
        </w:rPr>
        <w:t xml:space="preserve">ιχεί σε κάθε πρόταση τη </w:t>
      </w:r>
      <w:r w:rsidRPr="0071124E">
        <w:rPr>
          <w:bCs/>
        </w:rPr>
        <w:t xml:space="preserve">λέξη ΣΩΣΤΟ αν η πρόταση </w:t>
      </w:r>
      <w:r>
        <w:rPr>
          <w:bCs/>
        </w:rPr>
        <w:t xml:space="preserve">    </w:t>
      </w:r>
    </w:p>
    <w:p w:rsidR="00B11187" w:rsidRPr="0071124E" w:rsidRDefault="00B11187" w:rsidP="00B11187">
      <w:r>
        <w:rPr>
          <w:bCs/>
        </w:rPr>
        <w:t xml:space="preserve">    </w:t>
      </w:r>
      <w:r w:rsidRPr="0071124E">
        <w:rPr>
          <w:bCs/>
        </w:rPr>
        <w:t xml:space="preserve">είναι σωστή, ή </w:t>
      </w:r>
      <w:r>
        <w:rPr>
          <w:bCs/>
        </w:rPr>
        <w:t>ΛΑΘΟΣ</w:t>
      </w:r>
      <w:r w:rsidRPr="0071124E">
        <w:rPr>
          <w:bCs/>
        </w:rPr>
        <w:t>,</w:t>
      </w:r>
      <w:r>
        <w:rPr>
          <w:bCs/>
        </w:rPr>
        <w:t xml:space="preserve"> </w:t>
      </w:r>
      <w:r w:rsidRPr="0071124E">
        <w:rPr>
          <w:bCs/>
        </w:rPr>
        <w:t>αν η</w:t>
      </w:r>
      <w:r>
        <w:rPr>
          <w:bCs/>
        </w:rPr>
        <w:t xml:space="preserve"> </w:t>
      </w:r>
      <w:r w:rsidRPr="0071124E">
        <w:rPr>
          <w:bCs/>
        </w:rPr>
        <w:t xml:space="preserve">πρόταση </w:t>
      </w:r>
      <w:r>
        <w:rPr>
          <w:bCs/>
        </w:rPr>
        <w:t>είναι</w:t>
      </w:r>
      <w:r w:rsidRPr="0071124E">
        <w:rPr>
          <w:bCs/>
        </w:rPr>
        <w:t xml:space="preserve"> λανθασμένη.</w:t>
      </w:r>
    </w:p>
    <w:p w:rsidR="00B11187" w:rsidRPr="0071124E" w:rsidRDefault="00B11187" w:rsidP="00B11187">
      <w:r>
        <w:rPr>
          <w:bCs/>
        </w:rPr>
        <w:t xml:space="preserve">   </w:t>
      </w:r>
      <w:r w:rsidRPr="0071124E">
        <w:rPr>
          <w:b/>
          <w:bCs/>
        </w:rPr>
        <w:t>α)</w:t>
      </w:r>
      <w:r>
        <w:rPr>
          <w:bCs/>
        </w:rPr>
        <w:t xml:space="preserve"> Αν α,β</w:t>
      </w:r>
      <w:r w:rsidRPr="0071124E">
        <w:rPr>
          <w:bCs/>
          <w:position w:val="-4"/>
        </w:rPr>
        <w:object w:dxaOrig="440" w:dyaOrig="260">
          <v:shape id="_x0000_i1124" type="#_x0000_t75" style="width:21.75pt;height:13.6pt" o:ole="">
            <v:imagedata r:id="rId204" o:title=""/>
          </v:shape>
          <o:OLEObject Type="Embed" ProgID="Equation.DSMT4" ShapeID="_x0000_i1124" DrawAspect="Content" ObjectID="_1515210710" r:id="rId205"/>
        </w:object>
      </w:r>
      <w:r w:rsidRPr="0071124E">
        <w:rPr>
          <w:bCs/>
        </w:rPr>
        <w:t xml:space="preserve">, </w:t>
      </w:r>
      <w:r>
        <w:rPr>
          <w:bCs/>
        </w:rPr>
        <w:t xml:space="preserve">τότε ισχύει: </w:t>
      </w:r>
      <w:r w:rsidRPr="0071124E">
        <w:rPr>
          <w:bCs/>
          <w:position w:val="-14"/>
        </w:rPr>
        <w:object w:dxaOrig="1440" w:dyaOrig="400">
          <v:shape id="_x0000_i1125" type="#_x0000_t75" style="width:1in;height:20.4pt" o:ole="">
            <v:imagedata r:id="rId206" o:title=""/>
          </v:shape>
          <o:OLEObject Type="Embed" ProgID="Equation.DSMT4" ShapeID="_x0000_i1125" DrawAspect="Content" ObjectID="_1515210711" r:id="rId207"/>
        </w:object>
      </w:r>
      <w:r w:rsidRPr="0071124E">
        <w:rPr>
          <w:bCs/>
        </w:rPr>
        <w:t>.</w:t>
      </w:r>
    </w:p>
    <w:p w:rsidR="00B11187" w:rsidRDefault="00B11187" w:rsidP="00B11187">
      <w:r w:rsidRPr="0071124E">
        <w:rPr>
          <w:b/>
          <w:bCs/>
        </w:rPr>
        <w:t xml:space="preserve">   β)</w:t>
      </w:r>
      <w:r w:rsidRPr="0071124E">
        <w:rPr>
          <w:bCs/>
        </w:rPr>
        <w:t xml:space="preserve"> Αν α · γ &lt; 0 </w:t>
      </w:r>
      <w:r>
        <w:rPr>
          <w:bCs/>
        </w:rPr>
        <w:t>τότε το</w:t>
      </w:r>
      <w:r w:rsidRPr="0071124E">
        <w:rPr>
          <w:bCs/>
        </w:rPr>
        <w:t xml:space="preserve"> τριώνυμο </w:t>
      </w:r>
      <w:r w:rsidRPr="0071124E">
        <w:rPr>
          <w:bCs/>
          <w:position w:val="-10"/>
        </w:rPr>
        <w:object w:dxaOrig="1260" w:dyaOrig="360">
          <v:shape id="_x0000_i1126" type="#_x0000_t75" style="width:62.5pt;height:18.35pt" o:ole="">
            <v:imagedata r:id="rId208" o:title=""/>
          </v:shape>
          <o:OLEObject Type="Embed" ProgID="Equation.DSMT4" ShapeID="_x0000_i1126" DrawAspect="Content" ObjectID="_1515210712" r:id="rId209"/>
        </w:object>
      </w:r>
      <w:r>
        <w:rPr>
          <w:bCs/>
        </w:rPr>
        <w:t xml:space="preserve"> </w:t>
      </w:r>
      <w:r w:rsidRPr="0071124E">
        <w:rPr>
          <w:bCs/>
        </w:rPr>
        <w:t>παίρνει τη μορφή</w:t>
      </w:r>
      <w:r>
        <w:t xml:space="preserve"> </w:t>
      </w:r>
    </w:p>
    <w:p w:rsidR="00B11187" w:rsidRPr="0071124E" w:rsidRDefault="00B11187" w:rsidP="00B11187">
      <w:r>
        <w:t xml:space="preserve">      </w:t>
      </w:r>
      <w:r w:rsidRPr="0071124E">
        <w:rPr>
          <w:position w:val="-14"/>
        </w:rPr>
        <w:object w:dxaOrig="3220" w:dyaOrig="400">
          <v:shape id="_x0000_i1127" type="#_x0000_t75" style="width:161pt;height:20.4pt" o:ole="">
            <v:imagedata r:id="rId210" o:title=""/>
          </v:shape>
          <o:OLEObject Type="Embed" ProgID="Equation.DSMT4" ShapeID="_x0000_i1127" DrawAspect="Content" ObjectID="_1515210713" r:id="rId211"/>
        </w:object>
      </w:r>
      <w:r>
        <w:t xml:space="preserve"> </w:t>
      </w:r>
      <w:r>
        <w:rPr>
          <w:bCs/>
        </w:rPr>
        <w:t xml:space="preserve">όπου </w:t>
      </w:r>
      <w:r w:rsidRPr="0071124E">
        <w:rPr>
          <w:bCs/>
          <w:position w:val="-12"/>
        </w:rPr>
        <w:object w:dxaOrig="580" w:dyaOrig="360">
          <v:shape id="_x0000_i1128" type="#_x0000_t75" style="width:29.2pt;height:18.35pt" o:ole="">
            <v:imagedata r:id="rId212" o:title=""/>
          </v:shape>
          <o:OLEObject Type="Embed" ProgID="Equation.DSMT4" ShapeID="_x0000_i1128" DrawAspect="Content" ObjectID="_1515210714" r:id="rId213"/>
        </w:object>
      </w:r>
      <w:r w:rsidRPr="0071124E">
        <w:rPr>
          <w:bCs/>
        </w:rPr>
        <w:t>οι ρίζες του τριωνύμου.</w:t>
      </w:r>
    </w:p>
    <w:p w:rsidR="00B11187" w:rsidRPr="0071124E" w:rsidRDefault="00B11187" w:rsidP="00B11187">
      <w:r w:rsidRPr="0071124E">
        <w:rPr>
          <w:b/>
          <w:bCs/>
        </w:rPr>
        <w:t xml:space="preserve">   </w:t>
      </w:r>
      <w:r w:rsidRPr="00E3132E">
        <w:rPr>
          <w:b/>
          <w:bCs/>
        </w:rPr>
        <w:t>γ)</w:t>
      </w:r>
      <w:r>
        <w:rPr>
          <w:bCs/>
        </w:rPr>
        <w:t xml:space="preserve"> </w:t>
      </w:r>
      <w:r w:rsidRPr="0071124E">
        <w:rPr>
          <w:bCs/>
        </w:rPr>
        <w:t xml:space="preserve">Ισχύει .πάντοτε </w:t>
      </w:r>
      <w:r w:rsidRPr="00E3132E">
        <w:rPr>
          <w:bCs/>
          <w:position w:val="-8"/>
        </w:rPr>
        <w:object w:dxaOrig="920" w:dyaOrig="400">
          <v:shape id="_x0000_i1129" type="#_x0000_t75" style="width:46.2pt;height:20.4pt" o:ole="">
            <v:imagedata r:id="rId214" o:title=""/>
          </v:shape>
          <o:OLEObject Type="Embed" ProgID="Equation.DSMT4" ShapeID="_x0000_i1129" DrawAspect="Content" ObjectID="_1515210715" r:id="rId215"/>
        </w:object>
      </w:r>
      <w:r w:rsidRPr="0071124E">
        <w:rPr>
          <w:bCs/>
        </w:rPr>
        <w:t>, όπου</w:t>
      </w:r>
      <w:r>
        <w:rPr>
          <w:bCs/>
        </w:rPr>
        <w:t xml:space="preserve"> ν θετικός ακέραιος και α</w:t>
      </w:r>
      <w:r w:rsidRPr="00E3132E">
        <w:rPr>
          <w:bCs/>
          <w:position w:val="-4"/>
        </w:rPr>
        <w:object w:dxaOrig="440" w:dyaOrig="260">
          <v:shape id="_x0000_i1130" type="#_x0000_t75" style="width:21.75pt;height:13.6pt" o:ole="">
            <v:imagedata r:id="rId216" o:title=""/>
          </v:shape>
          <o:OLEObject Type="Embed" ProgID="Equation.DSMT4" ShapeID="_x0000_i1130" DrawAspect="Content" ObjectID="_1515210716" r:id="rId217"/>
        </w:object>
      </w:r>
      <w:r w:rsidRPr="0071124E">
        <w:rPr>
          <w:bCs/>
        </w:rPr>
        <w:t>.</w:t>
      </w:r>
    </w:p>
    <w:p w:rsidR="00B11187" w:rsidRPr="00E3132E" w:rsidRDefault="00B11187" w:rsidP="00B11187">
      <w:pPr>
        <w:rPr>
          <w:bCs/>
        </w:rPr>
      </w:pPr>
      <w:r>
        <w:rPr>
          <w:bCs/>
        </w:rPr>
        <w:t xml:space="preserve">   </w:t>
      </w:r>
      <w:r w:rsidRPr="00E3132E">
        <w:rPr>
          <w:b/>
          <w:bCs/>
        </w:rPr>
        <w:t>δ)</w:t>
      </w:r>
      <w:r w:rsidRPr="0071124E">
        <w:rPr>
          <w:bCs/>
        </w:rPr>
        <w:t xml:space="preserve"> Αν α·β</w:t>
      </w:r>
      <w:r>
        <w:rPr>
          <w:bCs/>
        </w:rPr>
        <w:t xml:space="preserve"> &gt; 0 τότε πάντοτε </w:t>
      </w:r>
      <w:r w:rsidRPr="0071124E">
        <w:rPr>
          <w:bCs/>
        </w:rPr>
        <w:t>ισχύει</w:t>
      </w:r>
      <w:r>
        <w:rPr>
          <w:bCs/>
        </w:rPr>
        <w:t xml:space="preserve"> </w:t>
      </w:r>
      <w:r w:rsidRPr="00E3132E">
        <w:rPr>
          <w:position w:val="-12"/>
        </w:rPr>
        <w:object w:dxaOrig="1640" w:dyaOrig="400">
          <v:shape id="_x0000_i1131" type="#_x0000_t75" style="width:82.2pt;height:20.4pt" o:ole="">
            <v:imagedata r:id="rId218" o:title=""/>
          </v:shape>
          <o:OLEObject Type="Embed" ProgID="Equation.DSMT4" ShapeID="_x0000_i1131" DrawAspect="Content" ObjectID="_1515210717" r:id="rId219"/>
        </w:object>
      </w:r>
    </w:p>
    <w:p w:rsidR="00B11187" w:rsidRDefault="00B11187" w:rsidP="00B11187">
      <w:pPr>
        <w:rPr>
          <w:bCs/>
        </w:rPr>
      </w:pPr>
      <w:r w:rsidRPr="00E3132E">
        <w:rPr>
          <w:b/>
          <w:bCs/>
        </w:rPr>
        <w:t xml:space="preserve">   ε)</w:t>
      </w:r>
      <w:r>
        <w:rPr>
          <w:bCs/>
        </w:rPr>
        <w:t xml:space="preserve"> </w:t>
      </w:r>
      <w:r w:rsidRPr="0071124E">
        <w:rPr>
          <w:bCs/>
        </w:rPr>
        <w:t xml:space="preserve">Αν </w:t>
      </w:r>
      <w:r w:rsidRPr="0071124E">
        <w:rPr>
          <w:bCs/>
          <w:lang w:val="en-US"/>
        </w:rPr>
        <w:t>x</w:t>
      </w:r>
      <w:r w:rsidRPr="0071124E">
        <w:rPr>
          <w:bCs/>
        </w:rPr>
        <w:t xml:space="preserve"> &gt; 0, τότε </w:t>
      </w:r>
      <w:r w:rsidRPr="00E3132E">
        <w:rPr>
          <w:bCs/>
          <w:position w:val="-24"/>
        </w:rPr>
        <w:object w:dxaOrig="840" w:dyaOrig="700">
          <v:shape id="_x0000_i1132" type="#_x0000_t75" style="width:42.1pt;height:35.3pt" o:ole="">
            <v:imagedata r:id="rId220" o:title=""/>
          </v:shape>
          <o:OLEObject Type="Embed" ProgID="Equation.DSMT4" ShapeID="_x0000_i1132" DrawAspect="Content" ObjectID="_1515210718" r:id="rId221"/>
        </w:object>
      </w:r>
      <w:r>
        <w:rPr>
          <w:bCs/>
        </w:rPr>
        <w:t>.</w:t>
      </w:r>
    </w:p>
    <w:p w:rsidR="00B11187" w:rsidRPr="00E3132E" w:rsidRDefault="00B11187" w:rsidP="00B11187">
      <w:pPr>
        <w:jc w:val="right"/>
        <w:rPr>
          <w:bCs/>
        </w:rPr>
      </w:pPr>
      <w:r>
        <w:rPr>
          <w:bCs/>
        </w:rPr>
        <w:t>μονάδες 5</w:t>
      </w:r>
      <w:r>
        <w:rPr>
          <w:bCs/>
          <w:lang w:val="en-US"/>
        </w:rPr>
        <w:t>x</w:t>
      </w:r>
      <w:r w:rsidRPr="00E3132E">
        <w:rPr>
          <w:bCs/>
        </w:rPr>
        <w:t>2=10</w:t>
      </w:r>
    </w:p>
    <w:p w:rsidR="00B11187" w:rsidRPr="00E3132E" w:rsidRDefault="00B11187" w:rsidP="00B11187">
      <w:pPr>
        <w:rPr>
          <w:b/>
          <w:sz w:val="28"/>
          <w:szCs w:val="28"/>
          <w:u w:val="single"/>
        </w:rPr>
      </w:pPr>
      <w:r w:rsidRPr="00E3132E">
        <w:rPr>
          <w:b/>
          <w:sz w:val="28"/>
          <w:szCs w:val="28"/>
          <w:u w:val="single"/>
        </w:rPr>
        <w:t>ΘΕΜΑ 2</w:t>
      </w:r>
      <w:r w:rsidRPr="00E3132E">
        <w:rPr>
          <w:b/>
          <w:sz w:val="28"/>
          <w:szCs w:val="28"/>
          <w:u w:val="single"/>
          <w:vertAlign w:val="superscript"/>
        </w:rPr>
        <w:t>ο</w:t>
      </w:r>
    </w:p>
    <w:p w:rsidR="00B11187" w:rsidRPr="0071124E" w:rsidRDefault="00B11187" w:rsidP="00B11187">
      <w:r>
        <w:rPr>
          <w:bCs/>
        </w:rPr>
        <w:t xml:space="preserve">Δίνονται οι ευθείες </w:t>
      </w:r>
      <w:r w:rsidRPr="00E3132E">
        <w:rPr>
          <w:bCs/>
        </w:rPr>
        <w:t>ε</w:t>
      </w:r>
      <w:r w:rsidRPr="00E3132E">
        <w:rPr>
          <w:bCs/>
          <w:vertAlign w:val="subscript"/>
        </w:rPr>
        <w:t>1</w:t>
      </w:r>
      <w:r>
        <w:rPr>
          <w:bCs/>
        </w:rPr>
        <w:t xml:space="preserve"> </w:t>
      </w:r>
      <w:r w:rsidRPr="00E3132E">
        <w:rPr>
          <w:bCs/>
        </w:rPr>
        <w:t>και</w:t>
      </w:r>
      <w:r>
        <w:rPr>
          <w:bCs/>
        </w:rPr>
        <w:t xml:space="preserve"> </w:t>
      </w:r>
      <w:r w:rsidRPr="00E3132E">
        <w:rPr>
          <w:bCs/>
        </w:rPr>
        <w:t>ε</w:t>
      </w:r>
      <w:r w:rsidRPr="00E3132E">
        <w:rPr>
          <w:bCs/>
          <w:vertAlign w:val="subscript"/>
        </w:rPr>
        <w:t>2</w:t>
      </w:r>
      <w:r>
        <w:rPr>
          <w:bCs/>
        </w:rPr>
        <w:t xml:space="preserve"> </w:t>
      </w:r>
      <w:r w:rsidRPr="00E3132E">
        <w:rPr>
          <w:bCs/>
        </w:rPr>
        <w:t>με</w:t>
      </w:r>
      <w:r>
        <w:rPr>
          <w:bCs/>
        </w:rPr>
        <w:t xml:space="preserve"> </w:t>
      </w:r>
      <w:r w:rsidRPr="0071124E">
        <w:rPr>
          <w:bCs/>
        </w:rPr>
        <w:t>εξισώσεις</w:t>
      </w:r>
      <w:r>
        <w:rPr>
          <w:bCs/>
        </w:rPr>
        <w:t xml:space="preserve"> </w:t>
      </w:r>
      <w:r w:rsidRPr="00E3132E">
        <w:rPr>
          <w:bCs/>
          <w:position w:val="-14"/>
        </w:rPr>
        <w:object w:dxaOrig="1840" w:dyaOrig="400">
          <v:shape id="_x0000_i1133" type="#_x0000_t75" style="width:92.4pt;height:20.4pt" o:ole="">
            <v:imagedata r:id="rId222" o:title=""/>
          </v:shape>
          <o:OLEObject Type="Embed" ProgID="Equation.DSMT4" ShapeID="_x0000_i1133" DrawAspect="Content" ObjectID="_1515210719" r:id="rId223"/>
        </w:object>
      </w:r>
      <w:r>
        <w:rPr>
          <w:bCs/>
        </w:rPr>
        <w:t xml:space="preserve">,  </w:t>
      </w:r>
      <w:r w:rsidRPr="00E3132E">
        <w:rPr>
          <w:bCs/>
          <w:position w:val="-24"/>
        </w:rPr>
        <w:object w:dxaOrig="1719" w:dyaOrig="620">
          <v:shape id="_x0000_i1134" type="#_x0000_t75" style="width:86.25pt;height:31.25pt" o:ole="">
            <v:imagedata r:id="rId224" o:title=""/>
          </v:shape>
          <o:OLEObject Type="Embed" ProgID="Equation.DSMT4" ShapeID="_x0000_i1134" DrawAspect="Content" ObjectID="_1515210720" r:id="rId225"/>
        </w:object>
      </w:r>
    </w:p>
    <w:p w:rsidR="00B11187" w:rsidRPr="0071124E" w:rsidRDefault="00B11187" w:rsidP="00B11187">
      <w:r w:rsidRPr="0071124E">
        <w:rPr>
          <w:bCs/>
        </w:rPr>
        <w:t>α) Να βρείτε την τιμή του πραγματικού αριθμού λ ώστε οι ευθείες ε</w:t>
      </w:r>
      <w:r>
        <w:rPr>
          <w:bCs/>
        </w:rPr>
        <w:t>1</w:t>
      </w:r>
      <w:r w:rsidRPr="0071124E">
        <w:rPr>
          <w:bCs/>
        </w:rPr>
        <w:t xml:space="preserve"> και ε2 να είναι παράλληλες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10</w:t>
      </w:r>
    </w:p>
    <w:p w:rsidR="00B11187" w:rsidRDefault="00B11187" w:rsidP="00B11187">
      <w:pPr>
        <w:rPr>
          <w:bCs/>
        </w:rPr>
      </w:pPr>
      <w:r w:rsidRPr="0071124E">
        <w:rPr>
          <w:bCs/>
        </w:rPr>
        <w:t xml:space="preserve">β) Να βρείτε τις τιμές των πραγματικών αριθμών λ ώστε οι ευθείες </w:t>
      </w:r>
      <w:r w:rsidRPr="00E3132E">
        <w:rPr>
          <w:bCs/>
        </w:rPr>
        <w:t>ε</w:t>
      </w:r>
      <w:r w:rsidRPr="00E3132E">
        <w:rPr>
          <w:bCs/>
          <w:vertAlign w:val="subscript"/>
        </w:rPr>
        <w:t>1</w:t>
      </w:r>
      <w:r>
        <w:rPr>
          <w:bCs/>
        </w:rPr>
        <w:t xml:space="preserve"> </w:t>
      </w:r>
      <w:r w:rsidRPr="00E3132E">
        <w:rPr>
          <w:bCs/>
        </w:rPr>
        <w:t>και</w:t>
      </w:r>
      <w:r>
        <w:rPr>
          <w:bCs/>
        </w:rPr>
        <w:t xml:space="preserve"> </w:t>
      </w:r>
      <w:r w:rsidRPr="00E3132E">
        <w:rPr>
          <w:bCs/>
        </w:rPr>
        <w:t>ε</w:t>
      </w:r>
      <w:r w:rsidRPr="00E3132E">
        <w:rPr>
          <w:bCs/>
          <w:vertAlign w:val="subscript"/>
        </w:rPr>
        <w:t>2</w:t>
      </w:r>
      <w:r>
        <w:rPr>
          <w:bCs/>
        </w:rPr>
        <w:t xml:space="preserve"> </w:t>
      </w:r>
      <w:r w:rsidRPr="0071124E">
        <w:rPr>
          <w:bCs/>
        </w:rPr>
        <w:t xml:space="preserve">να είναι </w:t>
      </w:r>
    </w:p>
    <w:p w:rsidR="00B11187" w:rsidRPr="0071124E" w:rsidRDefault="00B11187" w:rsidP="00B11187">
      <w:r>
        <w:rPr>
          <w:bCs/>
        </w:rPr>
        <w:t xml:space="preserve">     </w:t>
      </w:r>
      <w:r w:rsidRPr="0071124E">
        <w:rPr>
          <w:bCs/>
        </w:rPr>
        <w:t>κάθετες μεταξύ τους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15</w:t>
      </w:r>
    </w:p>
    <w:p w:rsidR="00B11187" w:rsidRPr="0071124E" w:rsidRDefault="00B11187" w:rsidP="00B11187">
      <w:pPr>
        <w:rPr>
          <w:bCs/>
        </w:rPr>
      </w:pPr>
    </w:p>
    <w:p w:rsidR="00B11187" w:rsidRPr="00E3132E" w:rsidRDefault="00B11187" w:rsidP="00B11187">
      <w:pPr>
        <w:rPr>
          <w:b/>
          <w:sz w:val="28"/>
          <w:szCs w:val="28"/>
          <w:u w:val="single"/>
        </w:rPr>
      </w:pPr>
      <w:r w:rsidRPr="00E3132E">
        <w:rPr>
          <w:b/>
          <w:sz w:val="28"/>
          <w:szCs w:val="28"/>
          <w:u w:val="single"/>
        </w:rPr>
        <w:t>ΘΕΜΑ 3</w:t>
      </w:r>
      <w:r w:rsidRPr="00E3132E">
        <w:rPr>
          <w:b/>
          <w:sz w:val="28"/>
          <w:szCs w:val="28"/>
          <w:u w:val="single"/>
          <w:vertAlign w:val="superscript"/>
        </w:rPr>
        <w:t>ο</w:t>
      </w:r>
    </w:p>
    <w:p w:rsidR="00B11187" w:rsidRPr="0071124E" w:rsidRDefault="00B11187" w:rsidP="00B11187">
      <w:r w:rsidRPr="0071124E">
        <w:rPr>
          <w:bCs/>
        </w:rPr>
        <w:t xml:space="preserve">Δίνεται η συνάρτηση </w:t>
      </w:r>
      <w:r w:rsidRPr="0071124E">
        <w:rPr>
          <w:bCs/>
          <w:lang w:val="en-US"/>
        </w:rPr>
        <w:t>f</w:t>
      </w:r>
      <w:r w:rsidRPr="0071124E">
        <w:rPr>
          <w:bCs/>
        </w:rPr>
        <w:t xml:space="preserve"> με τύπο </w:t>
      </w:r>
      <w:r w:rsidRPr="00041B24">
        <w:rPr>
          <w:bCs/>
          <w:position w:val="-14"/>
          <w:lang w:val="en-US"/>
        </w:rPr>
        <w:object w:dxaOrig="2620" w:dyaOrig="400">
          <v:shape id="_x0000_i1135" type="#_x0000_t75" style="width:130.4pt;height:20.4pt" o:ole="">
            <v:imagedata r:id="rId226" o:title=""/>
          </v:shape>
          <o:OLEObject Type="Embed" ProgID="Equation.DSMT4" ShapeID="_x0000_i1135" DrawAspect="Content" ObjectID="_1515210721" r:id="rId227"/>
        </w:object>
      </w:r>
      <w:r w:rsidRPr="0071124E">
        <w:rPr>
          <w:bCs/>
        </w:rPr>
        <w:t>, όπου</w:t>
      </w:r>
      <w:r>
        <w:rPr>
          <w:bCs/>
        </w:rPr>
        <w:t xml:space="preserve"> </w:t>
      </w:r>
      <w:r w:rsidRPr="00041B24">
        <w:rPr>
          <w:bCs/>
          <w:position w:val="-28"/>
        </w:rPr>
        <w:object w:dxaOrig="1939" w:dyaOrig="720">
          <v:shape id="_x0000_i1136" type="#_x0000_t75" style="width:97.15pt;height:36pt" o:ole="">
            <v:imagedata r:id="rId228" o:title=""/>
          </v:shape>
          <o:OLEObject Type="Embed" ProgID="Equation.DSMT4" ShapeID="_x0000_i1136" DrawAspect="Content" ObjectID="_1515210722" r:id="rId229"/>
        </w:object>
      </w:r>
    </w:p>
    <w:p w:rsidR="00B11187" w:rsidRPr="0071124E" w:rsidRDefault="00B11187" w:rsidP="00B11187">
      <w:r w:rsidRPr="00041B24">
        <w:rPr>
          <w:b/>
          <w:bCs/>
        </w:rPr>
        <w:t>α)</w:t>
      </w:r>
      <w:r w:rsidRPr="0071124E">
        <w:rPr>
          <w:bCs/>
        </w:rPr>
        <w:t xml:space="preserve"> Να αποδείξετε ότι α = 6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8</w:t>
      </w:r>
    </w:p>
    <w:p w:rsidR="00B11187" w:rsidRPr="0071124E" w:rsidRDefault="00B11187" w:rsidP="00B11187">
      <w:r w:rsidRPr="00041B24">
        <w:rPr>
          <w:b/>
          <w:bCs/>
        </w:rPr>
        <w:t>β)</w:t>
      </w:r>
      <w:r w:rsidRPr="0071124E">
        <w:rPr>
          <w:bCs/>
        </w:rPr>
        <w:t xml:space="preserve"> Να υπολογίσετε την τιμή </w:t>
      </w:r>
      <w:r w:rsidRPr="00041B24">
        <w:rPr>
          <w:bCs/>
          <w:position w:val="-14"/>
          <w:lang w:val="en-US"/>
        </w:rPr>
        <w:object w:dxaOrig="480" w:dyaOrig="400">
          <v:shape id="_x0000_i1137" type="#_x0000_t75" style="width:24.45pt;height:20.4pt" o:ole="">
            <v:imagedata r:id="rId230" o:title=""/>
          </v:shape>
          <o:OLEObject Type="Embed" ProgID="Equation.DSMT4" ShapeID="_x0000_i1137" DrawAspect="Content" ObjectID="_1515210723" r:id="rId231"/>
        </w:object>
      </w:r>
      <w:r w:rsidRPr="0071124E">
        <w:rPr>
          <w:bCs/>
        </w:rPr>
        <w:t>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2</w:t>
      </w:r>
    </w:p>
    <w:p w:rsidR="00B11187" w:rsidRPr="0071124E" w:rsidRDefault="00B11187" w:rsidP="00B11187">
      <w:r w:rsidRPr="00041B24">
        <w:rPr>
          <w:b/>
          <w:bCs/>
        </w:rPr>
        <w:t>γ)</w:t>
      </w:r>
      <w:r w:rsidRPr="0071124E">
        <w:rPr>
          <w:bCs/>
        </w:rPr>
        <w:t xml:space="preserve"> Να λύσετε την εξίσωση: </w:t>
      </w:r>
      <w:r w:rsidRPr="00041B24">
        <w:rPr>
          <w:bCs/>
          <w:position w:val="-14"/>
          <w:lang w:val="en-US"/>
        </w:rPr>
        <w:object w:dxaOrig="1180" w:dyaOrig="400">
          <v:shape id="_x0000_i1138" type="#_x0000_t75" style="width:58.4pt;height:20.4pt" o:ole="">
            <v:imagedata r:id="rId232" o:title=""/>
          </v:shape>
          <o:OLEObject Type="Embed" ProgID="Equation.DSMT4" ShapeID="_x0000_i1138" DrawAspect="Content" ObjectID="_1515210724" r:id="rId233"/>
        </w:objec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8</w:t>
      </w:r>
    </w:p>
    <w:p w:rsidR="00B11187" w:rsidRPr="0071124E" w:rsidRDefault="00B11187" w:rsidP="00B11187">
      <w:r w:rsidRPr="00041B24">
        <w:rPr>
          <w:b/>
          <w:bCs/>
        </w:rPr>
        <w:t>δ)</w:t>
      </w:r>
      <w:r w:rsidRPr="0071124E">
        <w:rPr>
          <w:bCs/>
        </w:rPr>
        <w:t xml:space="preserve"> Να λύσετε την ανίσωση: </w:t>
      </w:r>
      <w:r w:rsidRPr="00041B24">
        <w:rPr>
          <w:bCs/>
          <w:position w:val="-14"/>
          <w:lang w:val="en-US"/>
        </w:rPr>
        <w:object w:dxaOrig="1500" w:dyaOrig="400">
          <v:shape id="_x0000_i1139" type="#_x0000_t75" style="width:75.4pt;height:20.4pt" o:ole="">
            <v:imagedata r:id="rId234" o:title=""/>
          </v:shape>
          <o:OLEObject Type="Embed" ProgID="Equation.DSMT4" ShapeID="_x0000_i1139" DrawAspect="Content" ObjectID="_1515210725" r:id="rId235"/>
        </w:object>
      </w:r>
      <w:r w:rsidRPr="0071124E">
        <w:rPr>
          <w:bCs/>
        </w:rPr>
        <w:t>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7</w:t>
      </w:r>
    </w:p>
    <w:p w:rsidR="00B11187" w:rsidRDefault="00B11187" w:rsidP="00B11187">
      <w:pPr>
        <w:rPr>
          <w:b/>
          <w:sz w:val="28"/>
          <w:szCs w:val="28"/>
          <w:u w:val="single"/>
        </w:rPr>
      </w:pPr>
    </w:p>
    <w:p w:rsidR="00B11187" w:rsidRDefault="00B11187" w:rsidP="00B11187">
      <w:pPr>
        <w:rPr>
          <w:b/>
          <w:sz w:val="28"/>
          <w:szCs w:val="28"/>
          <w:u w:val="single"/>
        </w:rPr>
      </w:pPr>
    </w:p>
    <w:p w:rsidR="00B11187" w:rsidRPr="00041B24" w:rsidRDefault="00B11187" w:rsidP="00B11187">
      <w:pPr>
        <w:rPr>
          <w:b/>
          <w:sz w:val="28"/>
          <w:szCs w:val="28"/>
          <w:u w:val="single"/>
        </w:rPr>
      </w:pPr>
      <w:r w:rsidRPr="00041B24">
        <w:rPr>
          <w:b/>
          <w:sz w:val="28"/>
          <w:szCs w:val="28"/>
          <w:u w:val="single"/>
        </w:rPr>
        <w:lastRenderedPageBreak/>
        <w:t>ΘΕΜΑ 4</w:t>
      </w:r>
      <w:r w:rsidRPr="00041B24">
        <w:rPr>
          <w:b/>
          <w:sz w:val="28"/>
          <w:szCs w:val="28"/>
          <w:u w:val="single"/>
          <w:vertAlign w:val="superscript"/>
        </w:rPr>
        <w:t>ο</w:t>
      </w:r>
    </w:p>
    <w:p w:rsidR="00B11187" w:rsidRPr="0071124E" w:rsidRDefault="00B11187" w:rsidP="00B11187">
      <w:r w:rsidRPr="0071124E">
        <w:rPr>
          <w:bCs/>
        </w:rPr>
        <w:t xml:space="preserve">Δίνεται η εξίσωση </w:t>
      </w:r>
      <w:r w:rsidRPr="00041B24">
        <w:rPr>
          <w:bCs/>
          <w:position w:val="-16"/>
        </w:rPr>
        <w:object w:dxaOrig="3460" w:dyaOrig="440">
          <v:shape id="_x0000_i1140" type="#_x0000_t75" style="width:173.2pt;height:21.75pt" o:ole="">
            <v:imagedata r:id="rId236" o:title=""/>
          </v:shape>
          <o:OLEObject Type="Embed" ProgID="Equation.DSMT4" ShapeID="_x0000_i1140" DrawAspect="Content" ObjectID="_1515210726" r:id="rId237"/>
        </w:object>
      </w:r>
      <w:r>
        <w:rPr>
          <w:bCs/>
        </w:rPr>
        <w:t xml:space="preserve"> (1), </w:t>
      </w:r>
      <w:r w:rsidRPr="0071124E">
        <w:rPr>
          <w:bCs/>
        </w:rPr>
        <w:t xml:space="preserve"> όπου </w:t>
      </w:r>
      <w:r w:rsidRPr="00041B24">
        <w:rPr>
          <w:bCs/>
          <w:position w:val="-14"/>
          <w:lang w:val="en-US"/>
        </w:rPr>
        <w:object w:dxaOrig="1100" w:dyaOrig="380">
          <v:shape id="_x0000_i1141" type="#_x0000_t75" style="width:55pt;height:19pt" o:ole="">
            <v:imagedata r:id="rId238" o:title=""/>
          </v:shape>
          <o:OLEObject Type="Embed" ProgID="Equation.DSMT4" ShapeID="_x0000_i1141" DrawAspect="Content" ObjectID="_1515210727" r:id="rId239"/>
        </w:object>
      </w:r>
    </w:p>
    <w:p w:rsidR="00B11187" w:rsidRPr="0071124E" w:rsidRDefault="00B11187" w:rsidP="00B11187">
      <w:r w:rsidRPr="0071124E">
        <w:rPr>
          <w:bCs/>
        </w:rPr>
        <w:t xml:space="preserve">πραγματικοί αριθμοί ίσοι με </w:t>
      </w:r>
      <w:r>
        <w:rPr>
          <w:bCs/>
        </w:rPr>
        <w:t>τις ορίζουσες ενός συστήματος (</w:t>
      </w:r>
      <w:r w:rsidRPr="0071124E">
        <w:rPr>
          <w:bCs/>
        </w:rPr>
        <w:t>Σ) δύο γραμμικών εξισώσεων με δύο αγνώστους.</w:t>
      </w:r>
    </w:p>
    <w:p w:rsidR="00B11187" w:rsidRPr="0071124E" w:rsidRDefault="00B11187" w:rsidP="00B11187">
      <w:r w:rsidRPr="00AE33CA">
        <w:rPr>
          <w:b/>
          <w:bCs/>
        </w:rPr>
        <w:t>Α.</w:t>
      </w:r>
      <w:r>
        <w:rPr>
          <w:bCs/>
        </w:rPr>
        <w:t xml:space="preserve"> Έστω ότι η εξίσωση (1)</w:t>
      </w:r>
      <w:r w:rsidRPr="0071124E">
        <w:rPr>
          <w:bCs/>
        </w:rPr>
        <w:t>είναι,</w:t>
      </w:r>
      <w:r>
        <w:rPr>
          <w:bCs/>
        </w:rPr>
        <w:t xml:space="preserve"> </w:t>
      </w:r>
      <w:r w:rsidRPr="0071124E">
        <w:rPr>
          <w:bCs/>
        </w:rPr>
        <w:t>δευτέρου βαθμού</w:t>
      </w:r>
      <w:r>
        <w:rPr>
          <w:bCs/>
        </w:rPr>
        <w:t xml:space="preserve"> ως </w:t>
      </w:r>
      <w:r w:rsidRPr="0071124E">
        <w:rPr>
          <w:bCs/>
        </w:rPr>
        <w:t>προς ω</w:t>
      </w:r>
    </w:p>
    <w:p w:rsidR="00B11187" w:rsidRPr="0071124E" w:rsidRDefault="00B11187" w:rsidP="00B11187">
      <w:r>
        <w:rPr>
          <w:bCs/>
        </w:rPr>
        <w:t xml:space="preserve">   </w:t>
      </w:r>
      <w:r w:rsidRPr="0071124E">
        <w:rPr>
          <w:bCs/>
        </w:rPr>
        <w:t>α) Να αποδείξετε ότι το</w:t>
      </w:r>
      <w:r>
        <w:rPr>
          <w:bCs/>
        </w:rPr>
        <w:t xml:space="preserve"> γραμμικό σύστημα (</w:t>
      </w:r>
      <w:r w:rsidRPr="0071124E">
        <w:rPr>
          <w:bCs/>
        </w:rPr>
        <w:t>Σ) έχει μοναδική λύση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6</w:t>
      </w:r>
    </w:p>
    <w:p w:rsidR="00B11187" w:rsidRDefault="00B11187" w:rsidP="00B11187">
      <w:r>
        <w:rPr>
          <w:bCs/>
        </w:rPr>
        <w:t xml:space="preserve">   </w:t>
      </w:r>
      <w:r w:rsidRPr="00AE33CA">
        <w:rPr>
          <w:b/>
          <w:bCs/>
        </w:rPr>
        <w:t>β)</w:t>
      </w:r>
      <w:r>
        <w:rPr>
          <w:bCs/>
        </w:rPr>
        <w:t xml:space="preserve"> Αν για το άθροισμα </w:t>
      </w:r>
      <w:r w:rsidRPr="0071124E">
        <w:rPr>
          <w:bCs/>
          <w:lang w:val="en-US"/>
        </w:rPr>
        <w:t>S</w:t>
      </w:r>
      <w:r w:rsidRPr="0071124E">
        <w:rPr>
          <w:bCs/>
        </w:rPr>
        <w:t xml:space="preserve"> </w:t>
      </w:r>
      <w:r>
        <w:rPr>
          <w:bCs/>
        </w:rPr>
        <w:t xml:space="preserve">και το </w:t>
      </w:r>
      <w:r w:rsidRPr="0071124E">
        <w:rPr>
          <w:bCs/>
        </w:rPr>
        <w:t>γινόμ</w:t>
      </w:r>
      <w:r>
        <w:rPr>
          <w:bCs/>
        </w:rPr>
        <w:t>ε</w:t>
      </w:r>
      <w:r w:rsidRPr="0071124E">
        <w:rPr>
          <w:bCs/>
        </w:rPr>
        <w:t>νο</w:t>
      </w:r>
      <w:r>
        <w:rPr>
          <w:bCs/>
        </w:rPr>
        <w:t xml:space="preserve"> </w:t>
      </w:r>
      <w:r w:rsidRPr="0071124E">
        <w:rPr>
          <w:bCs/>
        </w:rPr>
        <w:t xml:space="preserve">Ρ των ριζών της (1) ισχύει </w:t>
      </w:r>
      <w:r w:rsidRPr="0071124E">
        <w:rPr>
          <w:bCs/>
          <w:lang w:val="en-US"/>
        </w:rPr>
        <w:t>S</w:t>
      </w:r>
      <w:r w:rsidRPr="0071124E">
        <w:rPr>
          <w:bCs/>
        </w:rPr>
        <w:t xml:space="preserve"> = -1</w:t>
      </w:r>
      <w:r>
        <w:t xml:space="preserve"> και </w:t>
      </w:r>
    </w:p>
    <w:p w:rsidR="00B11187" w:rsidRDefault="00B11187" w:rsidP="00B11187">
      <w:pPr>
        <w:rPr>
          <w:spacing w:val="-20"/>
        </w:rPr>
      </w:pPr>
      <w:r>
        <w:t xml:space="preserve">       Ρ = -2</w:t>
      </w:r>
      <w:r w:rsidRPr="0071124E">
        <w:rPr>
          <w:spacing w:val="-20"/>
        </w:rPr>
        <w:t xml:space="preserve"> </w:t>
      </w:r>
      <w:r>
        <w:rPr>
          <w:spacing w:val="-20"/>
        </w:rPr>
        <w:t>, τότε:</w:t>
      </w:r>
    </w:p>
    <w:p w:rsidR="00B11187" w:rsidRPr="00AE33CA" w:rsidRDefault="00B11187" w:rsidP="00B11187">
      <w:r w:rsidRPr="00AE33CA">
        <w:rPr>
          <w:b/>
          <w:spacing w:val="-20"/>
        </w:rPr>
        <w:t xml:space="preserve">        </w:t>
      </w:r>
      <w:r w:rsidRPr="00AE33CA">
        <w:rPr>
          <w:b/>
          <w:spacing w:val="-20"/>
          <w:lang w:val="en-US"/>
        </w:rPr>
        <w:t>i</w:t>
      </w:r>
      <w:r w:rsidRPr="00AE33CA">
        <w:rPr>
          <w:b/>
          <w:spacing w:val="-20"/>
        </w:rPr>
        <w:t>)</w:t>
      </w:r>
      <w:r w:rsidRPr="00AE33CA">
        <w:rPr>
          <w:spacing w:val="-20"/>
        </w:rPr>
        <w:t xml:space="preserve">  </w:t>
      </w:r>
      <w:r>
        <w:rPr>
          <w:spacing w:val="-20"/>
        </w:rPr>
        <w:t xml:space="preserve"> </w:t>
      </w:r>
      <w:r w:rsidRPr="0071124E">
        <w:rPr>
          <w:bCs/>
        </w:rPr>
        <w:t>Να δείξετε ότι</w:t>
      </w:r>
      <w:r>
        <w:rPr>
          <w:bCs/>
        </w:rPr>
        <w:t xml:space="preserve"> </w:t>
      </w:r>
      <w:r w:rsidRPr="00AE33CA">
        <w:rPr>
          <w:bCs/>
          <w:position w:val="-24"/>
        </w:rPr>
        <w:object w:dxaOrig="1359" w:dyaOrig="660">
          <v:shape id="_x0000_i1142" type="#_x0000_t75" style="width:67.9pt;height:32.6pt" o:ole="">
            <v:imagedata r:id="rId240" o:title=""/>
          </v:shape>
          <o:OLEObject Type="Embed" ProgID="Equation.DSMT4" ShapeID="_x0000_i1142" DrawAspect="Content" ObjectID="_1515210728" r:id="rId241"/>
        </w:object>
      </w:r>
      <w:r w:rsidRPr="00AE33CA">
        <w:rPr>
          <w:bCs/>
        </w:rPr>
        <w:t xml:space="preserve"> </w:t>
      </w:r>
      <w:r>
        <w:rPr>
          <w:bCs/>
        </w:rPr>
        <w:t xml:space="preserve">και </w:t>
      </w:r>
      <w:r w:rsidRPr="00AE33CA">
        <w:rPr>
          <w:bCs/>
          <w:position w:val="-24"/>
        </w:rPr>
        <w:object w:dxaOrig="1520" w:dyaOrig="660">
          <v:shape id="_x0000_i1143" type="#_x0000_t75" style="width:76.1pt;height:32.6pt" o:ole="">
            <v:imagedata r:id="rId242" o:title=""/>
          </v:shape>
          <o:OLEObject Type="Embed" ProgID="Equation.DSMT4" ShapeID="_x0000_i1143" DrawAspect="Content" ObjectID="_1515210729" r:id="rId243"/>
        </w:object>
      </w:r>
      <w:r>
        <w:rPr>
          <w:bCs/>
        </w:rPr>
        <w:t>.</w:t>
      </w:r>
    </w:p>
    <w:p w:rsidR="00B11187" w:rsidRPr="00AE33CA" w:rsidRDefault="00B11187" w:rsidP="00B11187">
      <w:pPr>
        <w:jc w:val="right"/>
        <w:rPr>
          <w:bCs/>
        </w:rPr>
      </w:pPr>
      <w:r>
        <w:rPr>
          <w:bCs/>
        </w:rPr>
        <w:t>μονάδες 6</w:t>
      </w:r>
    </w:p>
    <w:p w:rsidR="00B11187" w:rsidRPr="00AE33CA" w:rsidRDefault="00B11187" w:rsidP="00B11187">
      <w:pPr>
        <w:rPr>
          <w:bCs/>
        </w:rPr>
      </w:pPr>
      <w:r w:rsidRPr="00AE33CA">
        <w:rPr>
          <w:bCs/>
        </w:rPr>
        <w:t xml:space="preserve">     </w:t>
      </w:r>
      <w:r w:rsidRPr="00AE33CA">
        <w:rPr>
          <w:b/>
          <w:bCs/>
          <w:lang w:val="en-US"/>
        </w:rPr>
        <w:t>ii</w:t>
      </w:r>
      <w:r w:rsidRPr="00AE33CA">
        <w:rPr>
          <w:b/>
          <w:bCs/>
        </w:rPr>
        <w:t>)</w:t>
      </w:r>
      <w:r w:rsidRPr="00AE33CA">
        <w:rPr>
          <w:bCs/>
        </w:rPr>
        <w:t xml:space="preserve"> </w:t>
      </w:r>
      <w:r>
        <w:rPr>
          <w:bCs/>
        </w:rPr>
        <w:t xml:space="preserve">Να βρείτε τη </w:t>
      </w:r>
      <w:r w:rsidRPr="0071124E">
        <w:rPr>
          <w:bCs/>
        </w:rPr>
        <w:t>μοναδική λύση του γραμμικού συστήματος (Σ)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 5</w:t>
      </w:r>
    </w:p>
    <w:p w:rsidR="00B11187" w:rsidRPr="0071124E" w:rsidRDefault="00B11187" w:rsidP="00B11187">
      <w:r w:rsidRPr="00AE33CA">
        <w:rPr>
          <w:b/>
          <w:bCs/>
        </w:rPr>
        <w:t>Β.</w:t>
      </w:r>
      <w:r>
        <w:rPr>
          <w:bCs/>
        </w:rPr>
        <w:t xml:space="preserve"> </w:t>
      </w:r>
      <w:r w:rsidRPr="0071124E">
        <w:rPr>
          <w:bCs/>
        </w:rPr>
        <w:t xml:space="preserve">Αν </w:t>
      </w:r>
      <w:r w:rsidRPr="0071124E">
        <w:rPr>
          <w:bCs/>
          <w:lang w:val="en-US"/>
        </w:rPr>
        <w:t>D</w:t>
      </w:r>
      <w:r w:rsidRPr="0071124E">
        <w:rPr>
          <w:bCs/>
        </w:rPr>
        <w:t xml:space="preserve"> </w:t>
      </w:r>
      <w:r>
        <w:rPr>
          <w:bCs/>
        </w:rPr>
        <w:t xml:space="preserve">= 0 και η (1) είναι </w:t>
      </w:r>
      <w:r w:rsidRPr="0071124E">
        <w:rPr>
          <w:bCs/>
        </w:rPr>
        <w:t>αδύνατη, τότε να δείξετε ότι και το γραμμικό σύστημα</w:t>
      </w:r>
    </w:p>
    <w:p w:rsidR="00B11187" w:rsidRPr="0071124E" w:rsidRDefault="00B11187" w:rsidP="00B11187">
      <w:r>
        <w:rPr>
          <w:bCs/>
        </w:rPr>
        <w:t xml:space="preserve">     </w:t>
      </w:r>
      <w:r w:rsidRPr="0071124E">
        <w:rPr>
          <w:bCs/>
        </w:rPr>
        <w:t xml:space="preserve">(Σ) είναι </w:t>
      </w:r>
      <w:r>
        <w:rPr>
          <w:bCs/>
        </w:rPr>
        <w:t>.</w:t>
      </w:r>
    </w:p>
    <w:p w:rsidR="00B11187" w:rsidRPr="0071124E" w:rsidRDefault="00B11187" w:rsidP="00B11187">
      <w:pPr>
        <w:jc w:val="right"/>
        <w:rPr>
          <w:bCs/>
        </w:rPr>
      </w:pPr>
      <w:r>
        <w:rPr>
          <w:bCs/>
        </w:rPr>
        <w:t>μονάδες8</w:t>
      </w:r>
    </w:p>
    <w:p w:rsidR="00B11187" w:rsidRPr="0071124E" w:rsidRDefault="00B11187" w:rsidP="00B11187"/>
    <w:p w:rsidR="00B11187" w:rsidRPr="0071124E" w:rsidRDefault="00B11187" w:rsidP="00B11187"/>
    <w:p w:rsidR="00B11187" w:rsidRPr="00561D3F" w:rsidRDefault="00B11187" w:rsidP="00B11187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t>ΕΠΑΝΑΛΗΠΤΙΚΑ ΘΕΜΑΤΑ ΟΕΦΕ 2011</w:t>
      </w:r>
    </w:p>
    <w:p w:rsidR="00B11187" w:rsidRPr="00561D3F" w:rsidRDefault="00B11187" w:rsidP="00B11187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>ΑΛΓΕΒΡΑ Α΄ ΛΥΚΕΙΟΥ</w:t>
      </w:r>
    </w:p>
    <w:p w:rsidR="00B11187" w:rsidRPr="00561D3F" w:rsidRDefault="00B11187" w:rsidP="00B11187">
      <w:pPr>
        <w:rPr>
          <w:sz w:val="28"/>
          <w:szCs w:val="28"/>
          <w:u w:val="single"/>
        </w:rPr>
      </w:pPr>
      <w:r w:rsidRPr="00561D3F">
        <w:rPr>
          <w:b/>
          <w:bCs/>
          <w:sz w:val="28"/>
          <w:szCs w:val="28"/>
          <w:u w:val="single"/>
        </w:rPr>
        <w:t>ΘΕΜΑ 1</w:t>
      </w:r>
      <w:r w:rsidRPr="00561D3F"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Pr="00561D3F" w:rsidRDefault="00B11187" w:rsidP="00B11187">
      <w:r w:rsidRPr="00D12D65">
        <w:rPr>
          <w:b/>
        </w:rPr>
        <w:t>Α.</w:t>
      </w:r>
      <w:r w:rsidRPr="00561D3F">
        <w:t xml:space="preserve"> Αν η εξίσωση α</w:t>
      </w:r>
      <w:r>
        <w:rPr>
          <w:lang w:val="en-US"/>
        </w:rPr>
        <w:t>x</w:t>
      </w:r>
      <w:r w:rsidRPr="00561D3F">
        <w:rPr>
          <w:vertAlign w:val="superscript"/>
        </w:rPr>
        <w:t>2</w:t>
      </w:r>
      <w:r>
        <w:t xml:space="preserve"> + βx</w:t>
      </w:r>
      <w:r w:rsidRPr="00561D3F">
        <w:t xml:space="preserve"> + γ = </w:t>
      </w:r>
      <w:r>
        <w:t>0</w:t>
      </w:r>
      <w:r w:rsidRPr="00561D3F">
        <w:t>,</w:t>
      </w:r>
      <w:r>
        <w:t xml:space="preserve"> </w:t>
      </w:r>
      <w:r w:rsidRPr="00D12D65">
        <w:rPr>
          <w:position w:val="-10"/>
        </w:rPr>
        <w:object w:dxaOrig="1680" w:dyaOrig="320">
          <v:shape id="_x0000_i1144" type="#_x0000_t75" style="width:84.25pt;height:15.6pt" o:ole="">
            <v:imagedata r:id="rId244" o:title=""/>
          </v:shape>
          <o:OLEObject Type="Embed" ProgID="Equation.DSMT4" ShapeID="_x0000_i1144" DrawAspect="Content" ObjectID="_1515210730" r:id="rId245"/>
        </w:object>
      </w:r>
      <w:r>
        <w:t xml:space="preserve"> έχει ρίζες τους </w:t>
      </w:r>
      <w:r w:rsidRPr="00561D3F">
        <w:t>πραγματικούς</w:t>
      </w:r>
    </w:p>
    <w:p w:rsidR="00B11187" w:rsidRPr="00561D3F" w:rsidRDefault="00B11187" w:rsidP="00B11187">
      <w:r>
        <w:t xml:space="preserve">     </w:t>
      </w:r>
      <w:r w:rsidRPr="00561D3F">
        <w:t xml:space="preserve">αριθμούς </w:t>
      </w:r>
      <w:r w:rsidRPr="00D12D65">
        <w:rPr>
          <w:position w:val="-12"/>
          <w:lang w:val="en-US"/>
        </w:rPr>
        <w:object w:dxaOrig="580" w:dyaOrig="360">
          <v:shape id="_x0000_i1145" type="#_x0000_t75" style="width:29.2pt;height:18.35pt" o:ole="">
            <v:imagedata r:id="rId246" o:title=""/>
          </v:shape>
          <o:OLEObject Type="Embed" ProgID="Equation.DSMT4" ShapeID="_x0000_i1145" DrawAspect="Content" ObjectID="_1515210731" r:id="rId247"/>
        </w:object>
      </w:r>
      <w:r>
        <w:t xml:space="preserve"> </w:t>
      </w:r>
      <w:r w:rsidRPr="00561D3F">
        <w:t xml:space="preserve">να αποδείξετε ότι: </w:t>
      </w:r>
      <w:r w:rsidRPr="00D12D65">
        <w:rPr>
          <w:position w:val="-24"/>
        </w:rPr>
        <w:object w:dxaOrig="940" w:dyaOrig="620">
          <v:shape id="_x0000_i1146" type="#_x0000_t75" style="width:47.55pt;height:30.55pt" o:ole="">
            <v:imagedata r:id="rId248" o:title=""/>
          </v:shape>
          <o:OLEObject Type="Embed" ProgID="Equation.DSMT4" ShapeID="_x0000_i1146" DrawAspect="Content" ObjectID="_1515210732" r:id="rId249"/>
        </w:object>
      </w:r>
      <w:r>
        <w:t xml:space="preserve"> .</w:t>
      </w:r>
    </w:p>
    <w:p w:rsidR="00B11187" w:rsidRPr="00561D3F" w:rsidRDefault="00B11187" w:rsidP="00B11187">
      <w:pPr>
        <w:jc w:val="right"/>
      </w:pPr>
      <w:r w:rsidRPr="00561D3F">
        <w:rPr>
          <w:bCs/>
          <w:iCs/>
          <w:spacing w:val="10"/>
        </w:rPr>
        <w:t>μ</w:t>
      </w:r>
      <w:r w:rsidRPr="00561D3F">
        <w:t>ονάδες 10</w:t>
      </w:r>
    </w:p>
    <w:p w:rsidR="00B11187" w:rsidRPr="00561D3F" w:rsidRDefault="00B11187" w:rsidP="00B11187">
      <w:r w:rsidRPr="00D12D65">
        <w:rPr>
          <w:b/>
        </w:rPr>
        <w:t>Β.</w:t>
      </w:r>
      <w:r w:rsidRPr="00561D3F">
        <w:t xml:space="preserve"> Πότε μία συνάρτηση </w:t>
      </w:r>
      <w:r w:rsidRPr="00561D3F">
        <w:rPr>
          <w:lang w:val="en-US"/>
        </w:rPr>
        <w:t>f</w:t>
      </w:r>
      <w:r>
        <w:t xml:space="preserve"> με πεδίο </w:t>
      </w:r>
      <w:r w:rsidRPr="00561D3F">
        <w:t>ορισμού έν</w:t>
      </w:r>
      <w:r>
        <w:t xml:space="preserve">α σύνολο Α, λέγεται </w:t>
      </w:r>
      <w:r w:rsidRPr="00561D3F">
        <w:t>άρτια;</w:t>
      </w:r>
    </w:p>
    <w:p w:rsidR="00B11187" w:rsidRPr="00561D3F" w:rsidRDefault="00B11187" w:rsidP="00B11187">
      <w:pPr>
        <w:jc w:val="right"/>
      </w:pPr>
      <w:r>
        <w:t xml:space="preserve">Μονάδες </w:t>
      </w:r>
      <w:r w:rsidRPr="00561D3F">
        <w:t>5</w:t>
      </w:r>
    </w:p>
    <w:p w:rsidR="00B11187" w:rsidRDefault="00B11187" w:rsidP="00B11187">
      <w:r w:rsidRPr="00D12D65">
        <w:rPr>
          <w:b/>
        </w:rPr>
        <w:t>Γ.</w:t>
      </w:r>
      <w:r w:rsidRPr="00561D3F">
        <w:t xml:space="preserve"> Να χαρακτηρίσετε τις προτάσεις </w:t>
      </w:r>
      <w:r>
        <w:t>π</w:t>
      </w:r>
      <w:r w:rsidRPr="00561D3F">
        <w:t xml:space="preserve">ου ακολουθούν, γράφοντας στο τετράδιο σας </w:t>
      </w:r>
    </w:p>
    <w:p w:rsidR="00B11187" w:rsidRDefault="00B11187" w:rsidP="00B11187">
      <w:r>
        <w:t xml:space="preserve">     δίπλα στον αριθμό που </w:t>
      </w:r>
      <w:r w:rsidRPr="00561D3F">
        <w:t xml:space="preserve">αντιστοιχεί σε κάθε πρόταση τη λέξη ΣΩΣΤΟ, αν η </w:t>
      </w:r>
    </w:p>
    <w:p w:rsidR="00B11187" w:rsidRPr="00561D3F" w:rsidRDefault="00B11187" w:rsidP="00B11187">
      <w:r>
        <w:t xml:space="preserve">     πρόταση είναι σωστή, </w:t>
      </w:r>
      <w:r w:rsidRPr="00561D3F">
        <w:t>ή ΛΑΘΟΣ,</w:t>
      </w:r>
      <w:r>
        <w:t xml:space="preserve"> </w:t>
      </w:r>
      <w:r w:rsidRPr="00561D3F">
        <w:t>αν η πρόταση</w:t>
      </w:r>
      <w:r>
        <w:t xml:space="preserve"> </w:t>
      </w:r>
      <w:r w:rsidRPr="00561D3F">
        <w:t>είναι λανθασμένη.</w:t>
      </w:r>
    </w:p>
    <w:p w:rsidR="00B11187" w:rsidRPr="00561D3F" w:rsidRDefault="00B11187" w:rsidP="00B11187">
      <w:pPr>
        <w:numPr>
          <w:ilvl w:val="0"/>
          <w:numId w:val="6"/>
        </w:numPr>
        <w:ind w:left="426" w:hanging="142"/>
      </w:pPr>
      <w:r>
        <w:t xml:space="preserve">     </w:t>
      </w:r>
      <w:r w:rsidRPr="00561D3F">
        <w:t>Για κάθε ρ</w:t>
      </w:r>
      <w:r>
        <w:t xml:space="preserve"> </w:t>
      </w:r>
      <w:r w:rsidRPr="00561D3F">
        <w:t>&gt;</w:t>
      </w:r>
      <w:r>
        <w:t xml:space="preserve"> </w:t>
      </w:r>
      <w:r w:rsidRPr="00561D3F">
        <w:t>0</w:t>
      </w:r>
      <w:r>
        <w:t xml:space="preserve"> </w:t>
      </w:r>
      <w:r w:rsidRPr="00561D3F">
        <w:t>ισχύει</w:t>
      </w:r>
      <w:r>
        <w:t xml:space="preserve"> </w:t>
      </w:r>
      <w:r w:rsidRPr="00D12D65">
        <w:rPr>
          <w:position w:val="-14"/>
        </w:rPr>
        <w:object w:dxaOrig="2000" w:dyaOrig="400">
          <v:shape id="_x0000_i1147" type="#_x0000_t75" style="width:99.85pt;height:20.4pt" o:ole="">
            <v:imagedata r:id="rId250" o:title=""/>
          </v:shape>
          <o:OLEObject Type="Embed" ProgID="Equation.DSMT4" ShapeID="_x0000_i1147" DrawAspect="Content" ObjectID="_1515210733" r:id="rId251"/>
        </w:object>
      </w:r>
      <w:r w:rsidRPr="00561D3F">
        <w:t>.</w:t>
      </w:r>
    </w:p>
    <w:p w:rsidR="00B11187" w:rsidRPr="00561D3F" w:rsidRDefault="00B11187" w:rsidP="00B11187">
      <w:pPr>
        <w:numPr>
          <w:ilvl w:val="0"/>
          <w:numId w:val="6"/>
        </w:numPr>
        <w:ind w:left="426" w:hanging="142"/>
      </w:pPr>
      <w:r>
        <w:t xml:space="preserve">Αν </w:t>
      </w:r>
      <w:r w:rsidRPr="00D12D65">
        <w:rPr>
          <w:position w:val="-10"/>
        </w:rPr>
        <w:object w:dxaOrig="820" w:dyaOrig="320">
          <v:shape id="_x0000_i1148" type="#_x0000_t75" style="width:41.45pt;height:15.6pt" o:ole="">
            <v:imagedata r:id="rId252" o:title=""/>
          </v:shape>
          <o:OLEObject Type="Embed" ProgID="Equation.DSMT4" ShapeID="_x0000_i1148" DrawAspect="Content" ObjectID="_1515210734" r:id="rId253"/>
        </w:object>
      </w:r>
      <w:r>
        <w:t xml:space="preserve"> τότε π</w:t>
      </w:r>
      <w:r w:rsidRPr="00561D3F">
        <w:t>άντοτε ισχύει:</w:t>
      </w:r>
      <w:r w:rsidRPr="00D12D65">
        <w:rPr>
          <w:position w:val="-12"/>
        </w:rPr>
        <w:object w:dxaOrig="1640" w:dyaOrig="400">
          <v:shape id="_x0000_i1149" type="#_x0000_t75" style="width:81.5pt;height:20.4pt" o:ole="">
            <v:imagedata r:id="rId254" o:title=""/>
          </v:shape>
          <o:OLEObject Type="Embed" ProgID="Equation.DSMT4" ShapeID="_x0000_i1149" DrawAspect="Content" ObjectID="_1515210735" r:id="rId255"/>
        </w:object>
      </w:r>
      <w:r w:rsidRPr="00561D3F">
        <w:t>.</w:t>
      </w:r>
    </w:p>
    <w:p w:rsidR="00B11187" w:rsidRPr="00D12D65" w:rsidRDefault="00B11187" w:rsidP="00B11187">
      <w:pPr>
        <w:numPr>
          <w:ilvl w:val="0"/>
          <w:numId w:val="6"/>
        </w:numPr>
        <w:ind w:left="426" w:hanging="142"/>
      </w:pPr>
      <w:r w:rsidRPr="00D12D65">
        <w:t xml:space="preserve">Αν β &lt; α. τότε: </w:t>
      </w:r>
      <w:r w:rsidRPr="00D12D65">
        <w:rPr>
          <w:position w:val="-16"/>
        </w:rPr>
        <w:object w:dxaOrig="1740" w:dyaOrig="520">
          <v:shape id="_x0000_i1150" type="#_x0000_t75" style="width:86.95pt;height:26.5pt" o:ole="">
            <v:imagedata r:id="rId256" o:title=""/>
          </v:shape>
          <o:OLEObject Type="Embed" ProgID="Equation.DSMT4" ShapeID="_x0000_i1150" DrawAspect="Content" ObjectID="_1515210736" r:id="rId257"/>
        </w:object>
      </w:r>
      <w:r>
        <w:t xml:space="preserve"> .</w:t>
      </w:r>
    </w:p>
    <w:p w:rsidR="00B11187" w:rsidRPr="00D12D65" w:rsidRDefault="00B11187" w:rsidP="00B11187">
      <w:pPr>
        <w:numPr>
          <w:ilvl w:val="0"/>
          <w:numId w:val="6"/>
        </w:numPr>
        <w:ind w:left="426" w:hanging="142"/>
      </w:pPr>
      <w:r>
        <w:t xml:space="preserve">Αν α, </w:t>
      </w:r>
      <w:r w:rsidRPr="00D12D65">
        <w:t xml:space="preserve">β, γ είναι </w:t>
      </w:r>
      <w:r>
        <w:t xml:space="preserve">πραγματικοί αριθμοί και ισχύει α·γ = β·γ, </w:t>
      </w:r>
      <w:r w:rsidRPr="00D12D65">
        <w:t>τότε:</w:t>
      </w:r>
      <w:r w:rsidRPr="00D47214">
        <w:rPr>
          <w:position w:val="-14"/>
        </w:rPr>
        <w:object w:dxaOrig="1520" w:dyaOrig="400">
          <v:shape id="_x0000_i1151" type="#_x0000_t75" style="width:76.1pt;height:20.4pt" o:ole="">
            <v:imagedata r:id="rId258" o:title=""/>
          </v:shape>
          <o:OLEObject Type="Embed" ProgID="Equation.DSMT4" ShapeID="_x0000_i1151" DrawAspect="Content" ObjectID="_1515210737" r:id="rId259"/>
        </w:object>
      </w:r>
      <w:r>
        <w:t xml:space="preserve"> </w:t>
      </w:r>
    </w:p>
    <w:p w:rsidR="00B11187" w:rsidRPr="00561D3F" w:rsidRDefault="00B11187" w:rsidP="00B11187">
      <w:pPr>
        <w:numPr>
          <w:ilvl w:val="0"/>
          <w:numId w:val="6"/>
        </w:numPr>
        <w:ind w:left="284"/>
      </w:pPr>
      <w:r>
        <w:t>Η γραφική παράσταση της συνά</w:t>
      </w:r>
      <w:r w:rsidRPr="00561D3F">
        <w:t xml:space="preserve">ρτησης </w:t>
      </w:r>
      <w:r w:rsidRPr="00561D3F">
        <w:rPr>
          <w:lang w:val="en-US"/>
        </w:rPr>
        <w:t>f</w:t>
      </w:r>
      <w:r w:rsidRPr="00561D3F">
        <w:t xml:space="preserve"> με </w:t>
      </w:r>
      <w:r w:rsidRPr="00561D3F">
        <w:rPr>
          <w:lang w:val="en-US"/>
        </w:rPr>
        <w:t>f</w:t>
      </w:r>
      <w:r w:rsidRPr="00561D3F">
        <w:t>(</w:t>
      </w:r>
      <w:r w:rsidRPr="00561D3F">
        <w:rPr>
          <w:lang w:val="en-US"/>
        </w:rPr>
        <w:t>x</w:t>
      </w:r>
      <w:r>
        <w:t>)=φ</w:t>
      </w:r>
      <w:r w:rsidRPr="00561D3F">
        <w:t>(</w:t>
      </w:r>
      <w:r w:rsidRPr="00561D3F">
        <w:rPr>
          <w:lang w:val="en-US"/>
        </w:rPr>
        <w:t>x</w:t>
      </w:r>
      <w:r w:rsidRPr="00561D3F">
        <w:t>-</w:t>
      </w:r>
      <w:r w:rsidRPr="00561D3F">
        <w:rPr>
          <w:lang w:val="en-US"/>
        </w:rPr>
        <w:t>c</w:t>
      </w:r>
      <w:r w:rsidRPr="00561D3F">
        <w:t xml:space="preserve">), όπου </w:t>
      </w:r>
      <w:r w:rsidRPr="00561D3F">
        <w:rPr>
          <w:lang w:val="en-US"/>
        </w:rPr>
        <w:t>c</w:t>
      </w:r>
      <w:r w:rsidRPr="00561D3F">
        <w:t xml:space="preserve"> &gt; 0,</w:t>
      </w:r>
    </w:p>
    <w:p w:rsidR="00B11187" w:rsidRDefault="00B11187" w:rsidP="00B11187">
      <w:r>
        <w:t xml:space="preserve">            προκύπτει από μια οριζόντια </w:t>
      </w:r>
      <w:r w:rsidRPr="00561D3F">
        <w:t xml:space="preserve">μετατόπιση της γραφικής παράστασης της </w:t>
      </w:r>
      <w:r>
        <w:t xml:space="preserve">    </w:t>
      </w:r>
    </w:p>
    <w:p w:rsidR="00B11187" w:rsidRPr="00561D3F" w:rsidRDefault="00B11187" w:rsidP="00B11187">
      <w:r>
        <w:t xml:space="preserve">            συνάρτησης φ κατά </w:t>
      </w:r>
      <w:r>
        <w:rPr>
          <w:lang w:val="en-US"/>
        </w:rPr>
        <w:t>c</w:t>
      </w:r>
      <w:r>
        <w:t xml:space="preserve"> </w:t>
      </w:r>
      <w:r w:rsidRPr="00561D3F">
        <w:t>μονάδες προς τα αριστερά.</w:t>
      </w:r>
    </w:p>
    <w:p w:rsidR="00B11187" w:rsidRPr="00561D3F" w:rsidRDefault="00B11187" w:rsidP="00B11187">
      <w:pPr>
        <w:jc w:val="right"/>
      </w:pPr>
      <w:r w:rsidRPr="00561D3F">
        <w:t>Μονάδες 10</w:t>
      </w:r>
    </w:p>
    <w:p w:rsidR="00B11187" w:rsidRPr="00561D3F" w:rsidRDefault="00B11187" w:rsidP="00B11187">
      <w:pPr>
        <w:rPr>
          <w:sz w:val="28"/>
          <w:szCs w:val="28"/>
          <w:u w:val="single"/>
        </w:rPr>
      </w:pPr>
      <w:r w:rsidRPr="00561D3F">
        <w:rPr>
          <w:b/>
          <w:bCs/>
          <w:sz w:val="28"/>
          <w:szCs w:val="28"/>
          <w:u w:val="single"/>
        </w:rPr>
        <w:t>ΘΕΜΑ 2</w:t>
      </w:r>
      <w:r w:rsidRPr="00561D3F"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Pr="00561D3F" w:rsidRDefault="00B11187" w:rsidP="00B11187">
      <w:r w:rsidRPr="00D47214">
        <w:rPr>
          <w:b/>
        </w:rPr>
        <w:t>α)</w:t>
      </w:r>
      <w:r w:rsidRPr="00561D3F">
        <w:t xml:space="preserve"> Να λύσετε την εξίσωση:</w:t>
      </w:r>
      <w:r w:rsidRPr="00D47214">
        <w:rPr>
          <w:position w:val="-6"/>
          <w:lang w:val="en-US"/>
        </w:rPr>
        <w:object w:dxaOrig="1460" w:dyaOrig="320">
          <v:shape id="_x0000_i1152" type="#_x0000_t75" style="width:72.7pt;height:15.6pt" o:ole="">
            <v:imagedata r:id="rId260" o:title=""/>
          </v:shape>
          <o:OLEObject Type="Embed" ProgID="Equation.DSMT4" ShapeID="_x0000_i1152" DrawAspect="Content" ObjectID="_1515210738" r:id="rId261"/>
        </w:object>
      </w:r>
      <w:r>
        <w:t xml:space="preserve"> </w:t>
      </w:r>
      <w:r w:rsidRPr="00561D3F">
        <w:t>.</w:t>
      </w:r>
    </w:p>
    <w:p w:rsidR="00B11187" w:rsidRPr="00561D3F" w:rsidRDefault="00B11187" w:rsidP="00B11187">
      <w:pPr>
        <w:jc w:val="right"/>
      </w:pPr>
      <w:r w:rsidRPr="00561D3F">
        <w:t>Μονάδες 5</w:t>
      </w:r>
    </w:p>
    <w:p w:rsidR="00B11187" w:rsidRPr="00561D3F" w:rsidRDefault="00B11187" w:rsidP="00B11187">
      <w:r w:rsidRPr="00D47214">
        <w:rPr>
          <w:b/>
        </w:rPr>
        <w:t>β)</w:t>
      </w:r>
      <w:r>
        <w:t xml:space="preserve"> </w:t>
      </w:r>
      <w:r w:rsidRPr="00561D3F">
        <w:t>Να λύσετε την</w:t>
      </w:r>
      <w:r>
        <w:t xml:space="preserve"> </w:t>
      </w:r>
      <w:r w:rsidRPr="00561D3F">
        <w:t>ανίσωση:</w:t>
      </w:r>
      <w:r w:rsidRPr="00D47214">
        <w:rPr>
          <w:position w:val="-6"/>
        </w:rPr>
        <w:object w:dxaOrig="1440" w:dyaOrig="320">
          <v:shape id="_x0000_i1153" type="#_x0000_t75" style="width:1in;height:15.6pt" o:ole="">
            <v:imagedata r:id="rId262" o:title=""/>
          </v:shape>
          <o:OLEObject Type="Embed" ProgID="Equation.DSMT4" ShapeID="_x0000_i1153" DrawAspect="Content" ObjectID="_1515210739" r:id="rId263"/>
        </w:object>
      </w:r>
      <w:r w:rsidRPr="00561D3F">
        <w:rPr>
          <w:spacing w:val="30"/>
        </w:rPr>
        <w:t>.</w:t>
      </w:r>
    </w:p>
    <w:p w:rsidR="00B11187" w:rsidRPr="00561D3F" w:rsidRDefault="00B11187" w:rsidP="00B11187">
      <w:pPr>
        <w:jc w:val="right"/>
      </w:pPr>
      <w:r w:rsidRPr="00561D3F">
        <w:t>Μονάδες 8</w:t>
      </w:r>
    </w:p>
    <w:p w:rsidR="00B11187" w:rsidRPr="00561D3F" w:rsidRDefault="00B11187" w:rsidP="00B11187">
      <w:r w:rsidRPr="00D47214">
        <w:rPr>
          <w:b/>
        </w:rPr>
        <w:t xml:space="preserve">γ) </w:t>
      </w:r>
      <w:r w:rsidRPr="00561D3F">
        <w:t xml:space="preserve">Να λύσετε </w:t>
      </w:r>
      <w:r>
        <w:t>την ανίσωση:</w:t>
      </w:r>
      <w:r w:rsidRPr="00561D3F">
        <w:t xml:space="preserve"> (</w:t>
      </w:r>
      <w:r w:rsidRPr="00561D3F">
        <w:rPr>
          <w:lang w:val="en-US"/>
        </w:rPr>
        <w:t>x</w:t>
      </w:r>
      <w:r w:rsidRPr="00561D3F">
        <w:rPr>
          <w:vertAlign w:val="superscript"/>
        </w:rPr>
        <w:t>10</w:t>
      </w:r>
      <w:r w:rsidRPr="00561D3F">
        <w:t xml:space="preserve"> + 1)(</w:t>
      </w:r>
      <w:r w:rsidRPr="00561D3F">
        <w:rPr>
          <w:lang w:val="en-US"/>
        </w:rPr>
        <w:t>x</w:t>
      </w:r>
      <w:r w:rsidRPr="00561D3F">
        <w:rPr>
          <w:vertAlign w:val="superscript"/>
        </w:rPr>
        <w:t>2</w:t>
      </w:r>
      <w:r w:rsidRPr="00561D3F">
        <w:t xml:space="preserve"> - 6</w:t>
      </w:r>
      <w:r w:rsidRPr="00561D3F">
        <w:rPr>
          <w:lang w:val="en-US"/>
        </w:rPr>
        <w:t>x</w:t>
      </w:r>
      <w:r w:rsidRPr="00561D3F">
        <w:t xml:space="preserve"> + 8)(</w:t>
      </w:r>
      <w:r w:rsidRPr="00561D3F">
        <w:rPr>
          <w:lang w:val="en-US"/>
        </w:rPr>
        <w:t>x</w:t>
      </w:r>
      <w:r w:rsidRPr="00561D3F">
        <w:rPr>
          <w:vertAlign w:val="superscript"/>
        </w:rPr>
        <w:t>2</w:t>
      </w:r>
      <w:r w:rsidRPr="00561D3F">
        <w:t xml:space="preserve"> - 4</w:t>
      </w:r>
      <w:r w:rsidRPr="00561D3F">
        <w:rPr>
          <w:lang w:val="en-US"/>
        </w:rPr>
        <w:t>x</w:t>
      </w:r>
      <w:r w:rsidRPr="00561D3F">
        <w:t xml:space="preserve"> + 3) &gt; 0.</w:t>
      </w:r>
    </w:p>
    <w:p w:rsidR="00B11187" w:rsidRPr="00561D3F" w:rsidRDefault="00B11187" w:rsidP="00B11187">
      <w:pPr>
        <w:jc w:val="right"/>
      </w:pPr>
      <w:r>
        <w:lastRenderedPageBreak/>
        <w:t xml:space="preserve">Μονάδες </w:t>
      </w:r>
      <w:r w:rsidRPr="00561D3F">
        <w:t>12</w:t>
      </w:r>
    </w:p>
    <w:p w:rsidR="00B11187" w:rsidRPr="00561D3F" w:rsidRDefault="00B11187" w:rsidP="00B11187">
      <w:pPr>
        <w:rPr>
          <w:sz w:val="28"/>
          <w:szCs w:val="28"/>
          <w:u w:val="single"/>
        </w:rPr>
      </w:pPr>
      <w:r w:rsidRPr="00561D3F">
        <w:rPr>
          <w:b/>
          <w:bCs/>
          <w:sz w:val="28"/>
          <w:szCs w:val="28"/>
          <w:u w:val="single"/>
        </w:rPr>
        <w:t>ΘΕΜΑ 3</w:t>
      </w:r>
      <w:r w:rsidRPr="00561D3F"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Default="00B11187" w:rsidP="00B11187">
      <w:r w:rsidRPr="00561D3F">
        <w:t xml:space="preserve">Η εξίσωση </w:t>
      </w:r>
      <w:r>
        <w:rPr>
          <w:lang w:val="en-US"/>
        </w:rPr>
        <w:t>x</w:t>
      </w:r>
      <w:r w:rsidRPr="00561D3F">
        <w:rPr>
          <w:vertAlign w:val="superscript"/>
        </w:rPr>
        <w:t>2</w:t>
      </w:r>
      <w:r w:rsidRPr="00561D3F">
        <w:t>- λ</w:t>
      </w:r>
      <w:r>
        <w:rPr>
          <w:lang w:val="en-US"/>
        </w:rPr>
        <w:t>x</w:t>
      </w:r>
      <w:r>
        <w:t xml:space="preserve"> + 3λ = Ο, όπου λ</w:t>
      </w:r>
      <w:r w:rsidRPr="00D47214">
        <w:rPr>
          <w:position w:val="-4"/>
        </w:rPr>
        <w:object w:dxaOrig="440" w:dyaOrig="260">
          <v:shape id="_x0000_i1154" type="#_x0000_t75" style="width:21.75pt;height:12.9pt" o:ole="">
            <v:imagedata r:id="rId264" o:title=""/>
          </v:shape>
          <o:OLEObject Type="Embed" ProgID="Equation.DSMT4" ShapeID="_x0000_i1154" DrawAspect="Content" ObjectID="_1515210740" r:id="rId265"/>
        </w:object>
      </w:r>
      <w:r>
        <w:t xml:space="preserve"> </w:t>
      </w:r>
      <w:r w:rsidRPr="00561D3F">
        <w:t>, έχ</w:t>
      </w:r>
      <w:r>
        <w:t xml:space="preserve">ει δύο άνισες πραγματικές ρίζες </w:t>
      </w:r>
      <w:r w:rsidRPr="00D47214">
        <w:rPr>
          <w:position w:val="-12"/>
        </w:rPr>
        <w:object w:dxaOrig="580" w:dyaOrig="360">
          <v:shape id="_x0000_i1155" type="#_x0000_t75" style="width:29.2pt;height:18.35pt" o:ole="">
            <v:imagedata r:id="rId266" o:title=""/>
          </v:shape>
          <o:OLEObject Type="Embed" ProgID="Equation.DSMT4" ShapeID="_x0000_i1155" DrawAspect="Content" ObjectID="_1515210741" r:id="rId267"/>
        </w:object>
      </w:r>
      <w:r w:rsidRPr="00561D3F">
        <w:t xml:space="preserve">. </w:t>
      </w:r>
    </w:p>
    <w:p w:rsidR="00B11187" w:rsidRPr="00561D3F" w:rsidRDefault="00B11187" w:rsidP="00B11187">
      <w:r w:rsidRPr="00D47214">
        <w:rPr>
          <w:b/>
        </w:rPr>
        <w:t>α)</w:t>
      </w:r>
      <w:r w:rsidRPr="00561D3F">
        <w:t xml:space="preserve"> Να αποδείξετε ότι λ &lt; 0 ή λ &gt; 12.</w:t>
      </w:r>
    </w:p>
    <w:p w:rsidR="00B11187" w:rsidRPr="00561D3F" w:rsidRDefault="00B11187" w:rsidP="00B11187">
      <w:pPr>
        <w:jc w:val="right"/>
      </w:pPr>
      <w:r w:rsidRPr="00561D3F">
        <w:t>Μονάδες 8</w:t>
      </w:r>
    </w:p>
    <w:p w:rsidR="00B11187" w:rsidRPr="00561D3F" w:rsidRDefault="00B11187" w:rsidP="00B11187">
      <w:r w:rsidRPr="00D47214">
        <w:rPr>
          <w:b/>
        </w:rPr>
        <w:t>β)</w:t>
      </w:r>
      <w:r w:rsidRPr="00561D3F">
        <w:t xml:space="preserve"> Για λ = -4 :</w:t>
      </w:r>
    </w:p>
    <w:p w:rsidR="00B11187" w:rsidRPr="00561D3F" w:rsidRDefault="00B11187" w:rsidP="00B11187">
      <w:pPr>
        <w:numPr>
          <w:ilvl w:val="0"/>
          <w:numId w:val="4"/>
        </w:numPr>
        <w:ind w:left="284"/>
      </w:pPr>
      <w:r w:rsidRPr="00561D3F">
        <w:t xml:space="preserve">Να αποδείξετε ότι οι ρίζες </w:t>
      </w:r>
      <w:r w:rsidRPr="00D47214">
        <w:rPr>
          <w:position w:val="-12"/>
          <w:lang w:val="en-US"/>
        </w:rPr>
        <w:object w:dxaOrig="580" w:dyaOrig="360">
          <v:shape id="_x0000_i1156" type="#_x0000_t75" style="width:29.2pt;height:18.35pt" o:ole="">
            <v:imagedata r:id="rId268" o:title=""/>
          </v:shape>
          <o:OLEObject Type="Embed" ProgID="Equation.DSMT4" ShapeID="_x0000_i1156" DrawAspect="Content" ObjectID="_1515210742" r:id="rId269"/>
        </w:object>
      </w:r>
      <w:r>
        <w:t xml:space="preserve"> </w:t>
      </w:r>
      <w:r w:rsidRPr="00561D3F">
        <w:t>της εξίσωσης είναι ετερόσημες.</w:t>
      </w:r>
    </w:p>
    <w:p w:rsidR="00B11187" w:rsidRPr="00561D3F" w:rsidRDefault="00B11187" w:rsidP="00B11187">
      <w:pPr>
        <w:ind w:left="284"/>
        <w:jc w:val="right"/>
      </w:pPr>
      <w:r w:rsidRPr="00561D3F">
        <w:t>Μονάδες 4</w:t>
      </w:r>
    </w:p>
    <w:p w:rsidR="00B11187" w:rsidRPr="00561D3F" w:rsidRDefault="00B11187" w:rsidP="00B11187">
      <w:pPr>
        <w:numPr>
          <w:ilvl w:val="0"/>
          <w:numId w:val="4"/>
        </w:numPr>
        <w:ind w:left="284"/>
      </w:pPr>
      <w:r w:rsidRPr="00561D3F">
        <w:t xml:space="preserve">Αν </w:t>
      </w:r>
      <w:r w:rsidRPr="00D47214">
        <w:rPr>
          <w:position w:val="-12"/>
        </w:rPr>
        <w:object w:dxaOrig="279" w:dyaOrig="360">
          <v:shape id="_x0000_i1157" type="#_x0000_t75" style="width:14.25pt;height:18.35pt" o:ole="">
            <v:imagedata r:id="rId270" o:title=""/>
          </v:shape>
          <o:OLEObject Type="Embed" ProgID="Equation.DSMT4" ShapeID="_x0000_i1157" DrawAspect="Content" ObjectID="_1515210743" r:id="rId271"/>
        </w:object>
      </w:r>
      <w:r>
        <w:t xml:space="preserve"> </w:t>
      </w:r>
      <w:r w:rsidRPr="00561D3F">
        <w:t xml:space="preserve">είναι η αρνητική ρίζα της εξίσωσης, να λύσετε την </w:t>
      </w:r>
      <w:r>
        <w:t xml:space="preserve">ανίσωση </w:t>
      </w:r>
      <w:r w:rsidRPr="00D47214">
        <w:rPr>
          <w:position w:val="-14"/>
        </w:rPr>
        <w:object w:dxaOrig="1420" w:dyaOrig="400">
          <v:shape id="_x0000_i1158" type="#_x0000_t75" style="width:71.3pt;height:20.4pt" o:ole="">
            <v:imagedata r:id="rId272" o:title=""/>
          </v:shape>
          <o:OLEObject Type="Embed" ProgID="Equation.DSMT4" ShapeID="_x0000_i1158" DrawAspect="Content" ObjectID="_1515210744" r:id="rId273"/>
        </w:object>
      </w:r>
      <w:r>
        <w:t>.</w:t>
      </w:r>
    </w:p>
    <w:p w:rsidR="00B11187" w:rsidRPr="00561D3F" w:rsidRDefault="00B11187" w:rsidP="00B11187">
      <w:pPr>
        <w:ind w:left="284"/>
        <w:jc w:val="right"/>
      </w:pPr>
      <w:r w:rsidRPr="00561D3F">
        <w:t>Μονάδες 6</w:t>
      </w:r>
    </w:p>
    <w:p w:rsidR="00B11187" w:rsidRPr="00561D3F" w:rsidRDefault="00B11187" w:rsidP="00B11187">
      <w:pPr>
        <w:numPr>
          <w:ilvl w:val="0"/>
          <w:numId w:val="4"/>
        </w:numPr>
        <w:ind w:left="284"/>
      </w:pPr>
      <w:r w:rsidRPr="00561D3F">
        <w:t xml:space="preserve">Αν </w:t>
      </w:r>
      <w:r w:rsidRPr="00561D3F">
        <w:rPr>
          <w:lang w:val="en-US"/>
        </w:rPr>
        <w:t>x</w:t>
      </w:r>
      <w:r w:rsidRPr="00561D3F">
        <w:rPr>
          <w:vertAlign w:val="subscript"/>
        </w:rPr>
        <w:t>1</w:t>
      </w:r>
      <w:r>
        <w:t xml:space="preserve"> είναι η θετική ρίζα της </w:t>
      </w:r>
      <w:r w:rsidRPr="00561D3F">
        <w:t>εξίσωσης, να δείξετε ότ</w:t>
      </w:r>
      <w:r>
        <w:t xml:space="preserve">ι </w:t>
      </w:r>
      <w:r w:rsidRPr="00D47214">
        <w:rPr>
          <w:position w:val="-14"/>
        </w:rPr>
        <w:object w:dxaOrig="1400" w:dyaOrig="480">
          <v:shape id="_x0000_i1159" type="#_x0000_t75" style="width:69.95pt;height:23.75pt" o:ole="">
            <v:imagedata r:id="rId274" o:title=""/>
          </v:shape>
          <o:OLEObject Type="Embed" ProgID="Equation.DSMT4" ShapeID="_x0000_i1159" DrawAspect="Content" ObjectID="_1515210745" r:id="rId275"/>
        </w:object>
      </w:r>
      <w:r>
        <w:t>.</w:t>
      </w:r>
    </w:p>
    <w:p w:rsidR="00B11187" w:rsidRPr="00561D3F" w:rsidRDefault="00B11187" w:rsidP="00B11187">
      <w:pPr>
        <w:jc w:val="right"/>
      </w:pPr>
      <w:r>
        <w:t xml:space="preserve">Μονάδες </w:t>
      </w:r>
      <w:r w:rsidRPr="00561D3F">
        <w:t>7</w:t>
      </w:r>
    </w:p>
    <w:p w:rsidR="00B11187" w:rsidRDefault="00B11187" w:rsidP="00B11187">
      <w:pPr>
        <w:rPr>
          <w:b/>
          <w:bCs/>
          <w:sz w:val="28"/>
          <w:szCs w:val="28"/>
          <w:u w:val="single"/>
        </w:rPr>
      </w:pPr>
    </w:p>
    <w:p w:rsidR="00B11187" w:rsidRPr="00561D3F" w:rsidRDefault="00B11187" w:rsidP="00B11187">
      <w:pPr>
        <w:rPr>
          <w:sz w:val="28"/>
          <w:szCs w:val="28"/>
          <w:u w:val="single"/>
        </w:rPr>
      </w:pPr>
      <w:bookmarkStart w:id="4" w:name="_GoBack"/>
      <w:bookmarkEnd w:id="4"/>
      <w:r w:rsidRPr="00561D3F">
        <w:rPr>
          <w:b/>
          <w:bCs/>
          <w:sz w:val="28"/>
          <w:szCs w:val="28"/>
          <w:u w:val="single"/>
        </w:rPr>
        <w:t>ΘΕΜΑ 4</w:t>
      </w:r>
      <w:r w:rsidRPr="00561D3F">
        <w:rPr>
          <w:b/>
          <w:bCs/>
          <w:sz w:val="28"/>
          <w:szCs w:val="28"/>
          <w:u w:val="single"/>
          <w:vertAlign w:val="superscript"/>
        </w:rPr>
        <w:t>ο</w:t>
      </w:r>
    </w:p>
    <w:p w:rsidR="00B11187" w:rsidRPr="00561D3F" w:rsidRDefault="00B11187" w:rsidP="00B11187">
      <w:r w:rsidRPr="00561D3F">
        <w:t xml:space="preserve">Δίνεται η συνάρτηση </w:t>
      </w:r>
      <w:r w:rsidRPr="00D47214">
        <w:rPr>
          <w:position w:val="-28"/>
          <w:lang w:val="en-US"/>
        </w:rPr>
        <w:object w:dxaOrig="2079" w:dyaOrig="680">
          <v:shape id="_x0000_i1160" type="#_x0000_t75" style="width:103.9pt;height:33.95pt" o:ole="">
            <v:imagedata r:id="rId276" o:title=""/>
          </v:shape>
          <o:OLEObject Type="Embed" ProgID="Equation.DSMT4" ShapeID="_x0000_i1160" DrawAspect="Content" ObjectID="_1515210746" r:id="rId277"/>
        </w:object>
      </w:r>
      <w:r>
        <w:t xml:space="preserve"> </w:t>
      </w:r>
      <w:r w:rsidRPr="00561D3F">
        <w:t xml:space="preserve">όπου λ, </w:t>
      </w:r>
      <w:r w:rsidRPr="00561D3F">
        <w:rPr>
          <w:lang w:val="en-US"/>
        </w:rPr>
        <w:t>x</w:t>
      </w:r>
      <w:r w:rsidRPr="00561D3F">
        <w:t xml:space="preserve"> πραγματικοί αριθμοί, της οποίας</w:t>
      </w:r>
      <w:r>
        <w:t xml:space="preserve"> </w:t>
      </w:r>
      <w:r w:rsidRPr="00561D3F">
        <w:t>η γραφική παράσταση είνα</w:t>
      </w:r>
      <w:r>
        <w:t xml:space="preserve">ι η ευθεία με </w:t>
      </w:r>
      <w:r w:rsidRPr="00561D3F">
        <w:t>εξίσωση</w:t>
      </w:r>
      <w:r>
        <w:t xml:space="preserve"> </w:t>
      </w:r>
      <w:r w:rsidRPr="00D47214">
        <w:rPr>
          <w:position w:val="-28"/>
        </w:rPr>
        <w:object w:dxaOrig="1740" w:dyaOrig="680">
          <v:shape id="_x0000_i1161" type="#_x0000_t75" style="width:86.95pt;height:33.95pt" o:ole="">
            <v:imagedata r:id="rId278" o:title=""/>
          </v:shape>
          <o:OLEObject Type="Embed" ProgID="Equation.DSMT4" ShapeID="_x0000_i1161" DrawAspect="Content" ObjectID="_1515210747" r:id="rId279"/>
        </w:object>
      </w:r>
      <w:r>
        <w:t xml:space="preserve"> </w:t>
      </w:r>
      <w:r w:rsidRPr="00561D3F">
        <w:t>.</w:t>
      </w:r>
    </w:p>
    <w:p w:rsidR="00B11187" w:rsidRPr="00561D3F" w:rsidRDefault="00B11187" w:rsidP="00B11187">
      <w:r w:rsidRPr="00EA660E">
        <w:rPr>
          <w:b/>
        </w:rPr>
        <w:t>α)</w:t>
      </w:r>
      <w:r>
        <w:t xml:space="preserve"> Να βρείτε τις τιμές του</w:t>
      </w:r>
      <w:r w:rsidRPr="00561D3F">
        <w:t xml:space="preserve"> πραγματικού λ έτσ</w:t>
      </w:r>
      <w:r>
        <w:t>ι</w:t>
      </w:r>
      <w:r w:rsidRPr="00561D3F">
        <w:t xml:space="preserve"> ώστε η ευθεία με εξίσωση</w:t>
      </w:r>
    </w:p>
    <w:p w:rsidR="00B11187" w:rsidRPr="00561D3F" w:rsidRDefault="00B11187" w:rsidP="00B11187">
      <w:r w:rsidRPr="00EA660E">
        <w:t xml:space="preserve">  </w:t>
      </w:r>
      <w:r>
        <w:t xml:space="preserve">  </w:t>
      </w:r>
      <w:r w:rsidRPr="00D47214">
        <w:rPr>
          <w:position w:val="-28"/>
        </w:rPr>
        <w:object w:dxaOrig="1740" w:dyaOrig="680">
          <v:shape id="_x0000_i1162" type="#_x0000_t75" style="width:86.95pt;height:33.95pt" o:ole="">
            <v:imagedata r:id="rId278" o:title=""/>
          </v:shape>
          <o:OLEObject Type="Embed" ProgID="Equation.DSMT4" ShapeID="_x0000_i1162" DrawAspect="Content" ObjectID="_1515210748" r:id="rId280"/>
        </w:object>
      </w:r>
      <w:r w:rsidRPr="00561D3F">
        <w:t>σχηματίζει μ</w:t>
      </w:r>
      <w:r>
        <w:t xml:space="preserve">ε τον άξονα </w:t>
      </w:r>
      <w:r>
        <w:rPr>
          <w:lang w:val="en-US"/>
        </w:rPr>
        <w:t>x</w:t>
      </w:r>
      <w:r>
        <w:t>΄</w:t>
      </w:r>
      <w:r>
        <w:rPr>
          <w:lang w:val="en-US"/>
        </w:rPr>
        <w:t>x</w:t>
      </w:r>
      <w:r w:rsidRPr="00561D3F">
        <w:t xml:space="preserve"> γωνία 45</w:t>
      </w:r>
      <w:r w:rsidRPr="00561D3F">
        <w:rPr>
          <w:vertAlign w:val="superscript"/>
        </w:rPr>
        <w:t>ο</w:t>
      </w:r>
      <w:r w:rsidRPr="00561D3F">
        <w:t>.</w:t>
      </w:r>
    </w:p>
    <w:p w:rsidR="00B11187" w:rsidRPr="00561D3F" w:rsidRDefault="00B11187" w:rsidP="00B11187">
      <w:pPr>
        <w:jc w:val="right"/>
      </w:pPr>
      <w:r w:rsidRPr="00561D3F">
        <w:t>Μονάδες 8</w:t>
      </w:r>
    </w:p>
    <w:p w:rsidR="00B11187" w:rsidRPr="00561D3F" w:rsidRDefault="00B11187" w:rsidP="00B11187">
      <w:r w:rsidRPr="00EA660E">
        <w:rPr>
          <w:b/>
        </w:rPr>
        <w:t>β)</w:t>
      </w:r>
      <w:r w:rsidRPr="00561D3F">
        <w:t xml:space="preserve"> Για λ = </w:t>
      </w:r>
      <w:r w:rsidRPr="00EA660E">
        <w:rPr>
          <w:bCs/>
          <w:iCs/>
          <w:spacing w:val="10"/>
        </w:rPr>
        <w:t>2</w:t>
      </w:r>
      <w:r w:rsidRPr="00561D3F">
        <w:t>:</w:t>
      </w:r>
    </w:p>
    <w:p w:rsidR="00B11187" w:rsidRPr="00561D3F" w:rsidRDefault="00B11187" w:rsidP="00B11187">
      <w:pPr>
        <w:numPr>
          <w:ilvl w:val="0"/>
          <w:numId w:val="7"/>
        </w:numPr>
        <w:ind w:left="284"/>
      </w:pPr>
      <w:r w:rsidRPr="00561D3F">
        <w:t>Να βρείτε τα σημεί</w:t>
      </w:r>
      <w:r>
        <w:t xml:space="preserve">α τομής της γραφικής παράστασης </w:t>
      </w:r>
      <w:r w:rsidRPr="00561D3F">
        <w:t xml:space="preserve">της </w:t>
      </w:r>
      <w:r w:rsidRPr="00561D3F">
        <w:rPr>
          <w:lang w:val="en-US"/>
        </w:rPr>
        <w:t>f</w:t>
      </w:r>
      <w:r w:rsidRPr="00561D3F">
        <w:t xml:space="preserve"> με τους</w:t>
      </w:r>
    </w:p>
    <w:p w:rsidR="00B11187" w:rsidRPr="00561D3F" w:rsidRDefault="00B11187" w:rsidP="00B11187">
      <w:pPr>
        <w:ind w:left="284"/>
      </w:pPr>
      <w:r>
        <w:t xml:space="preserve">         </w:t>
      </w:r>
      <w:r w:rsidRPr="00561D3F">
        <w:t xml:space="preserve">άξονες </w:t>
      </w:r>
      <w:r w:rsidRPr="00561D3F">
        <w:rPr>
          <w:lang w:val="en-US"/>
        </w:rPr>
        <w:t>x</w:t>
      </w:r>
      <w:r>
        <w:t>΄</w:t>
      </w:r>
      <w:r w:rsidRPr="00561D3F">
        <w:rPr>
          <w:lang w:val="en-US"/>
        </w:rPr>
        <w:t>x</w:t>
      </w:r>
      <w:r>
        <w:t xml:space="preserve">, y'y </w:t>
      </w:r>
      <w:r w:rsidRPr="00561D3F">
        <w:t>κα</w:t>
      </w:r>
      <w:r>
        <w:t xml:space="preserve"> να τη σχεδιάσετε</w:t>
      </w:r>
      <w:r w:rsidRPr="00561D3F">
        <w:t>.</w:t>
      </w:r>
    </w:p>
    <w:p w:rsidR="00B11187" w:rsidRPr="00561D3F" w:rsidRDefault="00B11187" w:rsidP="00B11187">
      <w:pPr>
        <w:ind w:left="284"/>
        <w:jc w:val="right"/>
      </w:pPr>
      <w:r w:rsidRPr="00561D3F">
        <w:t xml:space="preserve">Μονάδες </w:t>
      </w:r>
      <w:r w:rsidRPr="00561D3F">
        <w:rPr>
          <w:lang w:val="en-US"/>
        </w:rPr>
        <w:t>8</w:t>
      </w:r>
    </w:p>
    <w:p w:rsidR="00B11187" w:rsidRPr="00561D3F" w:rsidRDefault="00B11187" w:rsidP="00B11187">
      <w:pPr>
        <w:numPr>
          <w:ilvl w:val="0"/>
          <w:numId w:val="7"/>
        </w:numPr>
        <w:ind w:left="284"/>
      </w:pPr>
      <w:r>
        <w:t xml:space="preserve">Να αποδείξετε ότι </w:t>
      </w:r>
      <w:r w:rsidRPr="00561D3F">
        <w:t>η</w:t>
      </w:r>
      <w:r>
        <w:t xml:space="preserve"> </w:t>
      </w:r>
      <w:r w:rsidRPr="00561D3F">
        <w:t xml:space="preserve">συνάρτηση </w:t>
      </w:r>
      <w:r w:rsidRPr="00561D3F">
        <w:rPr>
          <w:lang w:val="en-US"/>
        </w:rPr>
        <w:t>f</w:t>
      </w:r>
      <w:r w:rsidRPr="00561D3F">
        <w:t xml:space="preserve"> είναι γνησίως αύξουσα.</w:t>
      </w:r>
    </w:p>
    <w:p w:rsidR="00B11187" w:rsidRPr="00561D3F" w:rsidRDefault="00B11187" w:rsidP="00B11187">
      <w:pPr>
        <w:ind w:left="284"/>
        <w:jc w:val="right"/>
      </w:pPr>
      <w:r>
        <w:t xml:space="preserve">Μονάδες </w:t>
      </w:r>
      <w:r w:rsidRPr="00561D3F">
        <w:t>5</w:t>
      </w:r>
    </w:p>
    <w:p w:rsidR="00B11187" w:rsidRPr="00561D3F" w:rsidRDefault="00B11187" w:rsidP="00B11187">
      <w:pPr>
        <w:numPr>
          <w:ilvl w:val="0"/>
          <w:numId w:val="7"/>
        </w:numPr>
        <w:ind w:left="284"/>
      </w:pPr>
      <w:r w:rsidRPr="00561D3F">
        <w:t>Να αποδείξετε</w:t>
      </w:r>
      <w:r>
        <w:t xml:space="preserve"> ότι για</w:t>
      </w:r>
      <w:r w:rsidRPr="00561D3F">
        <w:t xml:space="preserve"> κάθε πραγματικό αριθμό ισχύει,</w:t>
      </w:r>
      <w:r w:rsidRPr="00EA660E">
        <w:rPr>
          <w:spacing w:val="30"/>
          <w:position w:val="-16"/>
        </w:rPr>
        <w:object w:dxaOrig="1460" w:dyaOrig="440">
          <v:shape id="_x0000_i1163" type="#_x0000_t75" style="width:72.7pt;height:21.75pt" o:ole="">
            <v:imagedata r:id="rId281" o:title=""/>
          </v:shape>
          <o:OLEObject Type="Embed" ProgID="Equation.DSMT4" ShapeID="_x0000_i1163" DrawAspect="Content" ObjectID="_1515210749" r:id="rId282"/>
        </w:object>
      </w:r>
      <w:r>
        <w:rPr>
          <w:spacing w:val="30"/>
        </w:rPr>
        <w:t xml:space="preserve"> </w:t>
      </w:r>
      <w:r w:rsidRPr="00561D3F">
        <w:rPr>
          <w:spacing w:val="30"/>
        </w:rPr>
        <w:t>.</w:t>
      </w:r>
    </w:p>
    <w:p w:rsidR="00B11187" w:rsidRPr="00561D3F" w:rsidRDefault="00B11187" w:rsidP="00B11187">
      <w:pPr>
        <w:jc w:val="right"/>
      </w:pPr>
      <w:r w:rsidRPr="00561D3F">
        <w:t xml:space="preserve">Μονάδες </w:t>
      </w:r>
      <w:r w:rsidRPr="00B11187">
        <w:t>4</w:t>
      </w:r>
    </w:p>
    <w:p w:rsidR="00B11187" w:rsidRPr="0071124E" w:rsidRDefault="00B11187" w:rsidP="00B11187"/>
    <w:p w:rsidR="00B11187" w:rsidRDefault="00B11187"/>
    <w:p w:rsidR="00B11187" w:rsidRDefault="00B11187"/>
    <w:p w:rsidR="00B11187" w:rsidRPr="003C45F6" w:rsidRDefault="00B11187" w:rsidP="00B11187">
      <w:pPr>
        <w:jc w:val="center"/>
        <w:rPr>
          <w:b/>
          <w:sz w:val="32"/>
          <w:szCs w:val="32"/>
        </w:rPr>
      </w:pPr>
      <w:r w:rsidRPr="003C45F6">
        <w:rPr>
          <w:b/>
          <w:bCs/>
          <w:sz w:val="32"/>
          <w:szCs w:val="32"/>
        </w:rPr>
        <w:t>ΕΠΑΝΑΛΗΠΤΙΚΑ ΘΕΜΑΤΑ ΟΕΦΕ</w:t>
      </w:r>
    </w:p>
    <w:p w:rsidR="00B11187" w:rsidRPr="003C45F6" w:rsidRDefault="00B11187" w:rsidP="00B11187">
      <w:pPr>
        <w:jc w:val="center"/>
        <w:rPr>
          <w:b/>
          <w:sz w:val="32"/>
          <w:szCs w:val="32"/>
        </w:rPr>
      </w:pPr>
      <w:r w:rsidRPr="003C45F6">
        <w:rPr>
          <w:b/>
          <w:bCs/>
          <w:sz w:val="32"/>
          <w:szCs w:val="32"/>
        </w:rPr>
        <w:t>ΑΛΓΕΒΡΑ Α΄ΛΥΚΕΙΟΥ</w:t>
      </w:r>
    </w:p>
    <w:p w:rsidR="00B11187" w:rsidRPr="003C45F6" w:rsidRDefault="00B11187" w:rsidP="00B11187">
      <w:pPr>
        <w:jc w:val="center"/>
        <w:rPr>
          <w:b/>
          <w:sz w:val="32"/>
          <w:szCs w:val="32"/>
        </w:rPr>
      </w:pPr>
      <w:r w:rsidRPr="003C45F6">
        <w:rPr>
          <w:b/>
          <w:bCs/>
          <w:sz w:val="32"/>
          <w:szCs w:val="32"/>
        </w:rPr>
        <w:t>Κυριακή 1 Απριλίου 2012</w:t>
      </w:r>
    </w:p>
    <w:p w:rsidR="00B11187" w:rsidRDefault="00B11187" w:rsidP="00B11187">
      <w:pPr>
        <w:rPr>
          <w:bCs/>
          <w:sz w:val="26"/>
          <w:szCs w:val="26"/>
        </w:rPr>
      </w:pPr>
    </w:p>
    <w:p w:rsidR="00B11187" w:rsidRPr="003C45F6" w:rsidRDefault="00B11187" w:rsidP="00B11187">
      <w:pPr>
        <w:rPr>
          <w:b/>
          <w:sz w:val="28"/>
          <w:szCs w:val="28"/>
          <w:u w:val="single"/>
        </w:rPr>
      </w:pPr>
      <w:r w:rsidRPr="003C45F6">
        <w:rPr>
          <w:b/>
          <w:bCs/>
          <w:sz w:val="28"/>
          <w:szCs w:val="28"/>
          <w:u w:val="single"/>
        </w:rPr>
        <w:t>ΘΕΜΑ Α</w:t>
      </w:r>
    </w:p>
    <w:p w:rsidR="00B11187" w:rsidRPr="003C45F6" w:rsidRDefault="00B11187" w:rsidP="00B11187">
      <w:pPr>
        <w:rPr>
          <w:bCs/>
        </w:rPr>
      </w:pPr>
      <w:r w:rsidRPr="003C45F6">
        <w:rPr>
          <w:b/>
          <w:bCs/>
          <w:lang w:val="en-US"/>
        </w:rPr>
        <w:t>A</w:t>
      </w:r>
      <w:r w:rsidRPr="003C45F6">
        <w:rPr>
          <w:b/>
          <w:bCs/>
        </w:rPr>
        <w:t>.1.</w:t>
      </w:r>
      <w:r w:rsidRPr="003C45F6">
        <w:rPr>
          <w:bCs/>
        </w:rPr>
        <w:t xml:space="preserve"> Αν για δύο ενδεχόμενα Α, Β ενός δειγματικού χώρου Ω ενός πειράματος τύχης </w:t>
      </w:r>
    </w:p>
    <w:p w:rsidR="00B11187" w:rsidRPr="003C45F6" w:rsidRDefault="00B11187" w:rsidP="00B11187">
      <w:r w:rsidRPr="003C45F6">
        <w:rPr>
          <w:bCs/>
        </w:rPr>
        <w:t xml:space="preserve">       ισχύει ότι Α</w:t>
      </w:r>
      <w:r w:rsidRPr="003C45F6">
        <w:rPr>
          <w:bCs/>
          <w:position w:val="-8"/>
          <w:lang w:val="en-US"/>
        </w:rPr>
        <w:object w:dxaOrig="240" w:dyaOrig="240">
          <v:shape id="_x0000_i1164" type="#_x0000_t75" style="width:12.25pt;height:12.25pt" o:ole="">
            <v:imagedata r:id="rId283" o:title=""/>
          </v:shape>
          <o:OLEObject Type="Embed" ProgID="Equation.DSMT4" ShapeID="_x0000_i1164" DrawAspect="Content" ObjectID="_1515210750" r:id="rId284"/>
        </w:object>
      </w:r>
      <w:r w:rsidRPr="003C45F6">
        <w:rPr>
          <w:bCs/>
        </w:rPr>
        <w:t xml:space="preserve">Β τότε να δείξετε ότι: </w:t>
      </w:r>
      <w:r w:rsidRPr="003C45F6">
        <w:rPr>
          <w:bCs/>
          <w:position w:val="-14"/>
          <w:lang w:val="en-US"/>
        </w:rPr>
        <w:object w:dxaOrig="1359" w:dyaOrig="400">
          <v:shape id="_x0000_i1165" type="#_x0000_t75" style="width:67.9pt;height:19.7pt" o:ole="">
            <v:imagedata r:id="rId285" o:title=""/>
          </v:shape>
          <o:OLEObject Type="Embed" ProgID="Equation.DSMT4" ShapeID="_x0000_i1165" DrawAspect="Content" ObjectID="_1515210751" r:id="rId286"/>
        </w:object>
      </w:r>
    </w:p>
    <w:p w:rsidR="00B11187" w:rsidRPr="003C45F6" w:rsidRDefault="00B11187" w:rsidP="00B11187">
      <w:pPr>
        <w:jc w:val="right"/>
      </w:pPr>
      <w:r w:rsidRPr="003C45F6">
        <w:rPr>
          <w:iCs/>
        </w:rPr>
        <w:t>Μονάδες 10</w:t>
      </w:r>
    </w:p>
    <w:p w:rsidR="00B11187" w:rsidRPr="003C45F6" w:rsidRDefault="00B11187" w:rsidP="00B11187">
      <w:r w:rsidRPr="003C45F6">
        <w:rPr>
          <w:b/>
          <w:bCs/>
        </w:rPr>
        <w:t>Α.2.</w:t>
      </w:r>
      <w:r w:rsidRPr="003C45F6">
        <w:rPr>
          <w:bCs/>
        </w:rPr>
        <w:t xml:space="preserve"> Πότε μια ακολουθία λέγεται αριθμητική πρόοδος.</w:t>
      </w:r>
    </w:p>
    <w:p w:rsidR="00B11187" w:rsidRPr="003C45F6" w:rsidRDefault="00B11187" w:rsidP="00B11187">
      <w:pPr>
        <w:jc w:val="right"/>
      </w:pPr>
      <w:r w:rsidRPr="003C45F6">
        <w:rPr>
          <w:iCs/>
        </w:rPr>
        <w:t>Μονάδες 5</w:t>
      </w:r>
    </w:p>
    <w:p w:rsidR="00B11187" w:rsidRDefault="00B11187" w:rsidP="00B11187">
      <w:pPr>
        <w:rPr>
          <w:bCs/>
        </w:rPr>
      </w:pPr>
      <w:r w:rsidRPr="003C45F6">
        <w:rPr>
          <w:b/>
          <w:bCs/>
        </w:rPr>
        <w:lastRenderedPageBreak/>
        <w:t>Α.3.</w:t>
      </w:r>
      <w:r w:rsidRPr="003C45F6">
        <w:rPr>
          <w:bCs/>
        </w:rPr>
        <w:t xml:space="preserve"> Να χαρακτηρίσετε/ας προτάσεις που α</w:t>
      </w:r>
      <w:r>
        <w:rPr>
          <w:bCs/>
        </w:rPr>
        <w:t>κολουθούν, γ</w:t>
      </w:r>
      <w:r w:rsidRPr="003C45F6">
        <w:rPr>
          <w:bCs/>
        </w:rPr>
        <w:t xml:space="preserve">ράφοντας στο τετράδιό σας </w:t>
      </w:r>
    </w:p>
    <w:p w:rsidR="00B11187" w:rsidRPr="003C45F6" w:rsidRDefault="00B11187" w:rsidP="00B11187">
      <w:r>
        <w:rPr>
          <w:bCs/>
        </w:rPr>
        <w:t xml:space="preserve">        </w:t>
      </w:r>
      <w:r w:rsidRPr="003C45F6">
        <w:rPr>
          <w:bCs/>
        </w:rPr>
        <w:t>τη λέξη Σωστό ή</w:t>
      </w:r>
      <w:r>
        <w:rPr>
          <w:bCs/>
        </w:rPr>
        <w:t xml:space="preserve"> Λάθος</w:t>
      </w:r>
      <w:r w:rsidRPr="003C45F6">
        <w:rPr>
          <w:bCs/>
        </w:rPr>
        <w:t xml:space="preserve"> δίπλα στο</w:t>
      </w:r>
      <w:r>
        <w:rPr>
          <w:bCs/>
        </w:rPr>
        <w:t xml:space="preserve"> </w:t>
      </w:r>
      <w:r w:rsidRPr="003C45F6">
        <w:rPr>
          <w:bCs/>
        </w:rPr>
        <w:t>γράμμα</w:t>
      </w:r>
      <w:r>
        <w:rPr>
          <w:bCs/>
        </w:rPr>
        <w:t xml:space="preserve"> </w:t>
      </w:r>
      <w:r w:rsidRPr="003C45F6">
        <w:rPr>
          <w:bCs/>
        </w:rPr>
        <w:t>που αντιστοιχεί σε κάθε πρόταση.</w:t>
      </w:r>
      <w:r w:rsidRPr="003C45F6">
        <w:rPr>
          <w:bCs/>
        </w:rPr>
        <w:tab/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    </w:t>
      </w:r>
      <w:r w:rsidRPr="003C45F6">
        <w:rPr>
          <w:b/>
          <w:bCs/>
        </w:rPr>
        <w:t>α.</w:t>
      </w:r>
      <w:r w:rsidRPr="003C45F6">
        <w:rPr>
          <w:bCs/>
        </w:rPr>
        <w:t xml:space="preserve"> Αν Α</w:t>
      </w:r>
      <w:r>
        <w:rPr>
          <w:bCs/>
        </w:rPr>
        <w:t xml:space="preserve">, Β είναι δύο ενδεχόμενα ενός </w:t>
      </w:r>
      <w:r w:rsidRPr="003C45F6">
        <w:rPr>
          <w:bCs/>
        </w:rPr>
        <w:t xml:space="preserve">δειγματικού χώρου Ω ενός πειράματος </w:t>
      </w:r>
      <w:r>
        <w:rPr>
          <w:bCs/>
        </w:rPr>
        <w:t xml:space="preserve"> </w:t>
      </w:r>
    </w:p>
    <w:p w:rsidR="00B11187" w:rsidRPr="003C45F6" w:rsidRDefault="00B11187" w:rsidP="00B11187">
      <w:r w:rsidRPr="003C45F6">
        <w:rPr>
          <w:bCs/>
        </w:rPr>
        <w:t xml:space="preserve">             τύχης τότε ισχύει ότι:</w:t>
      </w:r>
    </w:p>
    <w:p w:rsidR="00B11187" w:rsidRPr="003C45F6" w:rsidRDefault="00B11187" w:rsidP="00B11187">
      <w:pPr>
        <w:rPr>
          <w:smallCaps/>
        </w:rPr>
      </w:pPr>
      <w:r w:rsidRPr="003C45F6">
        <w:rPr>
          <w:smallCaps/>
        </w:rPr>
        <w:tab/>
      </w:r>
      <w:r w:rsidRPr="003C45F6">
        <w:rPr>
          <w:smallCaps/>
        </w:rPr>
        <w:tab/>
      </w:r>
      <w:r w:rsidRPr="003C45F6">
        <w:rPr>
          <w:smallCaps/>
        </w:rPr>
        <w:tab/>
      </w:r>
      <w:r w:rsidRPr="003C45F6">
        <w:rPr>
          <w:smallCaps/>
          <w:position w:val="-6"/>
        </w:rPr>
        <w:object w:dxaOrig="2040" w:dyaOrig="279">
          <v:shape id="_x0000_i1166" type="#_x0000_t75" style="width:101.9pt;height:14.25pt" o:ole="">
            <v:imagedata r:id="rId287" o:title=""/>
          </v:shape>
          <o:OLEObject Type="Embed" ProgID="Equation.DSMT4" ShapeID="_x0000_i1166" DrawAspect="Content" ObjectID="_1515210752" r:id="rId288"/>
        </w:object>
      </w:r>
    </w:p>
    <w:p w:rsidR="00B11187" w:rsidRPr="003C45F6" w:rsidRDefault="00B11187" w:rsidP="00B11187">
      <w:r w:rsidRPr="003C45F6">
        <w:rPr>
          <w:bCs/>
        </w:rPr>
        <w:t xml:space="preserve">         </w:t>
      </w:r>
      <w:r w:rsidRPr="003C45F6">
        <w:rPr>
          <w:b/>
          <w:bCs/>
        </w:rPr>
        <w:t>β.</w:t>
      </w:r>
      <w:r>
        <w:rPr>
          <w:b/>
          <w:bCs/>
        </w:rPr>
        <w:t xml:space="preserve"> </w:t>
      </w:r>
      <w:r w:rsidRPr="003C45F6">
        <w:rPr>
          <w:bCs/>
        </w:rPr>
        <w:t xml:space="preserve">Για κάθε </w:t>
      </w:r>
      <w:r w:rsidRPr="003C45F6">
        <w:rPr>
          <w:bCs/>
          <w:position w:val="-10"/>
        </w:rPr>
        <w:object w:dxaOrig="840" w:dyaOrig="320">
          <v:shape id="_x0000_i1167" type="#_x0000_t75" style="width:42.1pt;height:16.3pt" o:ole="">
            <v:imagedata r:id="rId289" o:title=""/>
          </v:shape>
          <o:OLEObject Type="Embed" ProgID="Equation.DSMT4" ShapeID="_x0000_i1167" DrawAspect="Content" ObjectID="_1515210753" r:id="rId290"/>
        </w:object>
      </w:r>
      <w:r w:rsidRPr="003C45F6">
        <w:rPr>
          <w:bCs/>
        </w:rPr>
        <w:t xml:space="preserve"> ισχύει ότι: (-α - β)</w:t>
      </w:r>
      <w:r w:rsidRPr="003C45F6">
        <w:rPr>
          <w:bCs/>
          <w:vertAlign w:val="superscript"/>
        </w:rPr>
        <w:t>2</w:t>
      </w:r>
      <w:r w:rsidRPr="003C45F6">
        <w:rPr>
          <w:bCs/>
        </w:rPr>
        <w:t xml:space="preserve"> = (β - α)</w:t>
      </w:r>
      <w:r w:rsidRPr="003C45F6">
        <w:rPr>
          <w:bCs/>
          <w:vertAlign w:val="superscript"/>
        </w:rPr>
        <w:t>2</w:t>
      </w:r>
      <w:r w:rsidRPr="003C45F6">
        <w:rPr>
          <w:bCs/>
        </w:rPr>
        <w:t>.</w:t>
      </w:r>
    </w:p>
    <w:p w:rsidR="00B11187" w:rsidRPr="003C45F6" w:rsidRDefault="00B11187" w:rsidP="00B11187">
      <w:r w:rsidRPr="003C45F6">
        <w:rPr>
          <w:bCs/>
        </w:rPr>
        <w:t xml:space="preserve">         </w:t>
      </w:r>
      <w:r w:rsidRPr="003C45F6">
        <w:rPr>
          <w:b/>
          <w:bCs/>
        </w:rPr>
        <w:t>γ.</w:t>
      </w:r>
      <w:r w:rsidRPr="003C45F6">
        <w:rPr>
          <w:bCs/>
        </w:rPr>
        <w:tab/>
      </w:r>
      <w:r>
        <w:rPr>
          <w:bCs/>
        </w:rPr>
        <w:t xml:space="preserve"> </w:t>
      </w:r>
      <w:r w:rsidRPr="003C45F6">
        <w:rPr>
          <w:bCs/>
        </w:rPr>
        <w:t>Αν α,β άρρητοι αριθμοί τότε το γινόμενό τους αβ είναι σε κάθε</w: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         περίπτωση άρρητος αριθμός.</w:t>
      </w:r>
    </w:p>
    <w:p w:rsidR="00B11187" w:rsidRPr="003C45F6" w:rsidRDefault="00B11187" w:rsidP="00B11187">
      <w:r>
        <w:rPr>
          <w:bCs/>
        </w:rPr>
        <w:t xml:space="preserve">         </w:t>
      </w:r>
      <w:r w:rsidRPr="003C45F6">
        <w:rPr>
          <w:b/>
          <w:bCs/>
        </w:rPr>
        <w:t>δ.</w:t>
      </w:r>
      <w:r>
        <w:rPr>
          <w:b/>
          <w:bCs/>
        </w:rPr>
        <w:t xml:space="preserve"> </w:t>
      </w:r>
      <w:r>
        <w:rPr>
          <w:bCs/>
        </w:rPr>
        <w:t xml:space="preserve"> </w:t>
      </w:r>
      <w:r w:rsidRPr="003C45F6">
        <w:rPr>
          <w:bCs/>
        </w:rPr>
        <w:t xml:space="preserve">Η εξίσωση </w:t>
      </w:r>
      <w:r w:rsidRPr="003C45F6">
        <w:rPr>
          <w:bCs/>
          <w:position w:val="-6"/>
        </w:rPr>
        <w:object w:dxaOrig="720" w:dyaOrig="320">
          <v:shape id="_x0000_i1168" type="#_x0000_t75" style="width:36pt;height:16.3pt" o:ole="">
            <v:imagedata r:id="rId291" o:title=""/>
          </v:shape>
          <o:OLEObject Type="Embed" ProgID="Equation.DSMT4" ShapeID="_x0000_i1168" DrawAspect="Content" ObjectID="_1515210754" r:id="rId292"/>
        </w:object>
      </w:r>
      <w:r>
        <w:rPr>
          <w:bCs/>
        </w:rPr>
        <w:t xml:space="preserve">, με </w:t>
      </w:r>
      <w:r w:rsidRPr="003C45F6">
        <w:rPr>
          <w:bCs/>
          <w:position w:val="-6"/>
        </w:rPr>
        <w:object w:dxaOrig="580" w:dyaOrig="279">
          <v:shape id="_x0000_i1169" type="#_x0000_t75" style="width:29.2pt;height:14.25pt" o:ole="">
            <v:imagedata r:id="rId293" o:title=""/>
          </v:shape>
          <o:OLEObject Type="Embed" ProgID="Equation.DSMT4" ShapeID="_x0000_i1169" DrawAspect="Content" ObjectID="_1515210755" r:id="rId294"/>
        </w:object>
      </w:r>
      <w:r w:rsidRPr="003C45F6">
        <w:rPr>
          <w:bCs/>
        </w:rPr>
        <w:t>και ν φυσικό περιττό αριθμό, έχει μια</w:t>
      </w:r>
    </w:p>
    <w:p w:rsidR="00B11187" w:rsidRDefault="00B11187" w:rsidP="00B11187">
      <w:pPr>
        <w:rPr>
          <w:i/>
          <w:iCs/>
        </w:rPr>
      </w:pPr>
      <w:r>
        <w:rPr>
          <w:bCs/>
        </w:rPr>
        <w:t xml:space="preserve">             ακριβώς μια λύση </w:t>
      </w:r>
      <w:r w:rsidRPr="003C45F6">
        <w:rPr>
          <w:bCs/>
        </w:rPr>
        <w:t>την</w:t>
      </w:r>
      <w:r>
        <w:rPr>
          <w:bCs/>
        </w:rPr>
        <w:t xml:space="preserve"> </w:t>
      </w:r>
      <w:r w:rsidRPr="003C45F6">
        <w:rPr>
          <w:bCs/>
          <w:position w:val="-16"/>
        </w:rPr>
        <w:object w:dxaOrig="620" w:dyaOrig="460">
          <v:shape id="_x0000_i1170" type="#_x0000_t75" style="width:31.25pt;height:23.1pt" o:ole="">
            <v:imagedata r:id="rId295" o:title=""/>
          </v:shape>
          <o:OLEObject Type="Embed" ProgID="Equation.DSMT4" ShapeID="_x0000_i1170" DrawAspect="Content" ObjectID="_1515210756" r:id="rId296"/>
        </w:object>
      </w:r>
      <w:r>
        <w:rPr>
          <w:bCs/>
        </w:rPr>
        <w:t>.</w:t>
      </w:r>
    </w:p>
    <w:p w:rsidR="00B11187" w:rsidRPr="003B5ED6" w:rsidRDefault="00B11187" w:rsidP="00B11187">
      <w:r>
        <w:rPr>
          <w:bCs/>
        </w:rPr>
        <w:t xml:space="preserve">         </w:t>
      </w:r>
      <w:r w:rsidRPr="003C45F6">
        <w:rPr>
          <w:b/>
          <w:bCs/>
        </w:rPr>
        <w:t>ε.</w:t>
      </w:r>
      <w:r w:rsidRPr="003C45F6">
        <w:rPr>
          <w:b/>
          <w:bCs/>
        </w:rPr>
        <w:tab/>
      </w:r>
      <w:r>
        <w:rPr>
          <w:bCs/>
        </w:rPr>
        <w:t xml:space="preserve"> Η ανίσωσ</w:t>
      </w:r>
      <w:r w:rsidRPr="003C45F6">
        <w:rPr>
          <w:bCs/>
        </w:rPr>
        <w:t>η</w:t>
      </w:r>
      <w:r>
        <w:rPr>
          <w:bCs/>
        </w:rPr>
        <w:t xml:space="preserve"> </w:t>
      </w:r>
      <w:r w:rsidRPr="003C45F6">
        <w:rPr>
          <w:bCs/>
          <w:position w:val="-10"/>
        </w:rPr>
        <w:object w:dxaOrig="1620" w:dyaOrig="360">
          <v:shape id="_x0000_i1171" type="#_x0000_t75" style="width:80.85pt;height:18.35pt" o:ole="">
            <v:imagedata r:id="rId297" o:title=""/>
          </v:shape>
          <o:OLEObject Type="Embed" ProgID="Equation.DSMT4" ShapeID="_x0000_i1171" DrawAspect="Content" ObjectID="_1515210757" r:id="rId298"/>
        </w:object>
      </w:r>
      <w:r w:rsidRPr="003C45F6">
        <w:rPr>
          <w:bCs/>
        </w:rPr>
        <w:t xml:space="preserve">με </w:t>
      </w:r>
      <w:r w:rsidRPr="003B5ED6">
        <w:rPr>
          <w:bCs/>
          <w:position w:val="-6"/>
        </w:rPr>
        <w:object w:dxaOrig="580" w:dyaOrig="279">
          <v:shape id="_x0000_i1172" type="#_x0000_t75" style="width:29.2pt;height:14.25pt" o:ole="">
            <v:imagedata r:id="rId299" o:title=""/>
          </v:shape>
          <o:OLEObject Type="Embed" ProgID="Equation.DSMT4" ShapeID="_x0000_i1172" DrawAspect="Content" ObjectID="_1515210758" r:id="rId300"/>
        </w:object>
      </w:r>
      <w:r>
        <w:rPr>
          <w:bCs/>
        </w:rPr>
        <w:t xml:space="preserve"> </w:t>
      </w:r>
      <w:r w:rsidRPr="003C45F6">
        <w:rPr>
          <w:bCs/>
        </w:rPr>
        <w:t xml:space="preserve">και </w:t>
      </w:r>
      <w:r w:rsidRPr="003B5ED6">
        <w:rPr>
          <w:bCs/>
          <w:position w:val="-6"/>
        </w:rPr>
        <w:object w:dxaOrig="580" w:dyaOrig="279">
          <v:shape id="_x0000_i1173" type="#_x0000_t75" style="width:29.2pt;height:14.25pt" o:ole="">
            <v:imagedata r:id="rId301" o:title=""/>
          </v:shape>
          <o:OLEObject Type="Embed" ProgID="Equation.DSMT4" ShapeID="_x0000_i1173" DrawAspect="Content" ObjectID="_1515210759" r:id="rId302"/>
        </w:object>
      </w:r>
      <w:r w:rsidRPr="003C45F6">
        <w:rPr>
          <w:bCs/>
        </w:rPr>
        <w:t xml:space="preserve">αληθεύει για κάθε </w:t>
      </w:r>
      <w:r>
        <w:rPr>
          <w:bCs/>
          <w:lang w:val="en-US"/>
        </w:rPr>
        <w:t>x</w:t>
      </w:r>
      <w:r w:rsidRPr="003C45F6">
        <w:rPr>
          <w:bCs/>
        </w:rPr>
        <w:t xml:space="preserve"> στο</w:t>
      </w:r>
      <w:r>
        <w:rPr>
          <w:bCs/>
        </w:rPr>
        <w:t xml:space="preserve"> </w:t>
      </w:r>
      <w:r w:rsidRPr="003B5ED6">
        <w:rPr>
          <w:bCs/>
          <w:position w:val="-4"/>
        </w:rPr>
        <w:object w:dxaOrig="260" w:dyaOrig="260">
          <v:shape id="_x0000_i1174" type="#_x0000_t75" style="width:12.9pt;height:12.9pt" o:ole="">
            <v:imagedata r:id="rId303" o:title=""/>
          </v:shape>
          <o:OLEObject Type="Embed" ProgID="Equation.DSMT4" ShapeID="_x0000_i1174" DrawAspect="Content" ObjectID="_1515210760" r:id="rId304"/>
        </w:object>
      </w:r>
      <w:r>
        <w:rPr>
          <w:bCs/>
        </w:rPr>
        <w:t>.</w:t>
      </w:r>
    </w:p>
    <w:p w:rsidR="00B11187" w:rsidRPr="003B5ED6" w:rsidRDefault="00B11187" w:rsidP="00B11187">
      <w:pPr>
        <w:jc w:val="right"/>
      </w:pPr>
      <w:r w:rsidRPr="003B5ED6">
        <w:rPr>
          <w:iCs/>
        </w:rPr>
        <w:t>Μονάδες 10</w:t>
      </w:r>
    </w:p>
    <w:p w:rsidR="00B11187" w:rsidRPr="003B5ED6" w:rsidRDefault="00B11187" w:rsidP="00B11187">
      <w:pPr>
        <w:rPr>
          <w:b/>
          <w:sz w:val="28"/>
          <w:szCs w:val="28"/>
          <w:u w:val="single"/>
        </w:rPr>
      </w:pPr>
      <w:r w:rsidRPr="003B5ED6">
        <w:rPr>
          <w:b/>
          <w:bCs/>
          <w:sz w:val="28"/>
          <w:szCs w:val="28"/>
          <w:u w:val="single"/>
        </w:rPr>
        <w:t>ΘΕΜΑ Β</w:t>
      </w:r>
    </w:p>
    <w:p w:rsidR="00B11187" w:rsidRPr="00FC67A3" w:rsidRDefault="00B11187" w:rsidP="00B11187">
      <w:r w:rsidRPr="00FC67A3">
        <w:rPr>
          <w:bCs/>
        </w:rPr>
        <w:t xml:space="preserve">Δίνεται η συνάρτηση </w:t>
      </w:r>
      <w:r w:rsidRPr="00FC67A3">
        <w:rPr>
          <w:bCs/>
          <w:position w:val="-24"/>
        </w:rPr>
        <w:object w:dxaOrig="2880" w:dyaOrig="780">
          <v:shape id="_x0000_i1175" type="#_x0000_t75" style="width:2in;height:38.7pt" o:ole="">
            <v:imagedata r:id="rId305" o:title=""/>
          </v:shape>
          <o:OLEObject Type="Embed" ProgID="Equation.DSMT4" ShapeID="_x0000_i1175" DrawAspect="Content" ObjectID="_1515210761" r:id="rId306"/>
        </w:object>
      </w:r>
    </w:p>
    <w:p w:rsidR="00B11187" w:rsidRPr="00FC67A3" w:rsidRDefault="00B11187" w:rsidP="00B11187">
      <w:r w:rsidRPr="00FC67A3">
        <w:rPr>
          <w:b/>
          <w:bCs/>
        </w:rPr>
        <w:t>Β.1.</w:t>
      </w:r>
      <w:r w:rsidRPr="00FC67A3">
        <w:rPr>
          <w:bCs/>
        </w:rPr>
        <w:t xml:space="preserve"> Να βρείτε το πεδίο ορισμού της συνάρτησης </w:t>
      </w:r>
      <w:r w:rsidRPr="00FC67A3">
        <w:rPr>
          <w:bCs/>
          <w:lang w:val="en-US"/>
        </w:rPr>
        <w:t>f</w:t>
      </w:r>
      <w:r w:rsidRPr="00FC67A3">
        <w:rPr>
          <w:bCs/>
        </w:rPr>
        <w:t>.</w:t>
      </w:r>
    </w:p>
    <w:p w:rsidR="00B11187" w:rsidRPr="00FC67A3" w:rsidRDefault="00B11187" w:rsidP="00B11187">
      <w:pPr>
        <w:jc w:val="right"/>
      </w:pPr>
      <w:r w:rsidRPr="00FC67A3">
        <w:rPr>
          <w:bCs/>
        </w:rPr>
        <w:t>Μονάδες 8</w:t>
      </w:r>
    </w:p>
    <w:p w:rsidR="00B11187" w:rsidRPr="00FC67A3" w:rsidRDefault="00B11187" w:rsidP="00B11187"/>
    <w:p w:rsidR="00B11187" w:rsidRPr="00FC67A3" w:rsidRDefault="00B11187" w:rsidP="00B11187">
      <w:r w:rsidRPr="00FC67A3">
        <w:rPr>
          <w:b/>
          <w:bCs/>
        </w:rPr>
        <w:t>Β.2.</w:t>
      </w:r>
      <w:r w:rsidRPr="00FC67A3">
        <w:rPr>
          <w:bCs/>
        </w:rPr>
        <w:t xml:space="preserve"> Να δείξετε ότι για κάθε </w:t>
      </w:r>
      <w:r w:rsidRPr="00FC67A3">
        <w:rPr>
          <w:bCs/>
          <w:lang w:val="en-US"/>
        </w:rPr>
        <w:t>x</w:t>
      </w:r>
      <w:r w:rsidRPr="00FC67A3">
        <w:rPr>
          <w:bCs/>
        </w:rPr>
        <w:t xml:space="preserve"> στο πεδίο ορισμού της ισχύει ότι</w:t>
      </w:r>
      <w:r>
        <w:rPr>
          <w:bCs/>
        </w:rPr>
        <w:t xml:space="preserve"> </w:t>
      </w:r>
      <w:r w:rsidRPr="00FC67A3">
        <w:rPr>
          <w:bCs/>
        </w:rPr>
        <w:t xml:space="preserve"> </w:t>
      </w:r>
      <w:r w:rsidRPr="00FC67A3">
        <w:rPr>
          <w:bCs/>
          <w:lang w:val="en-US"/>
        </w:rPr>
        <w:t>f</w:t>
      </w:r>
      <w:r w:rsidRPr="00FC67A3">
        <w:rPr>
          <w:bCs/>
        </w:rPr>
        <w:t>(</w:t>
      </w:r>
      <w:r w:rsidRPr="00FC67A3">
        <w:rPr>
          <w:bCs/>
          <w:lang w:val="en-US"/>
        </w:rPr>
        <w:t>x</w:t>
      </w:r>
      <w:r w:rsidRPr="00FC67A3">
        <w:rPr>
          <w:bCs/>
        </w:rPr>
        <w:t>) = 3.</w:t>
      </w:r>
    </w:p>
    <w:p w:rsidR="00B11187" w:rsidRPr="00FC67A3" w:rsidRDefault="00B11187" w:rsidP="00B11187">
      <w:pPr>
        <w:jc w:val="right"/>
      </w:pPr>
      <w:r w:rsidRPr="00FC67A3">
        <w:rPr>
          <w:iCs/>
        </w:rPr>
        <w:t>Μονάδες 9</w:t>
      </w:r>
    </w:p>
    <w:p w:rsidR="00B11187" w:rsidRPr="00FC67A3" w:rsidRDefault="00B11187" w:rsidP="00B11187">
      <w:r w:rsidRPr="00FC67A3">
        <w:rPr>
          <w:b/>
          <w:bCs/>
        </w:rPr>
        <w:t>Β.3.</w:t>
      </w:r>
      <w:r w:rsidRPr="00FC67A3">
        <w:rPr>
          <w:bCs/>
        </w:rPr>
        <w:t xml:space="preserve"> Να λύσετε στο </w:t>
      </w:r>
      <w:r w:rsidRPr="00FC67A3">
        <w:rPr>
          <w:bCs/>
          <w:position w:val="-4"/>
          <w:lang w:val="en-US"/>
        </w:rPr>
        <w:object w:dxaOrig="260" w:dyaOrig="260">
          <v:shape id="_x0000_i1176" type="#_x0000_t75" style="width:12.9pt;height:12.9pt" o:ole="">
            <v:imagedata r:id="rId307" o:title=""/>
          </v:shape>
          <o:OLEObject Type="Embed" ProgID="Equation.DSMT4" ShapeID="_x0000_i1176" DrawAspect="Content" ObjectID="_1515210762" r:id="rId308"/>
        </w:object>
      </w:r>
      <w:r w:rsidRPr="00FC67A3">
        <w:rPr>
          <w:bCs/>
        </w:rPr>
        <w:t xml:space="preserve"> την ανίσωση: </w:t>
      </w:r>
      <w:r w:rsidRPr="00FC67A3">
        <w:rPr>
          <w:bCs/>
          <w:position w:val="-14"/>
        </w:rPr>
        <w:object w:dxaOrig="1860" w:dyaOrig="400">
          <v:shape id="_x0000_i1177" type="#_x0000_t75" style="width:93.05pt;height:19.7pt" o:ole="">
            <v:imagedata r:id="rId309" o:title=""/>
          </v:shape>
          <o:OLEObject Type="Embed" ProgID="Equation.DSMT4" ShapeID="_x0000_i1177" DrawAspect="Content" ObjectID="_1515210763" r:id="rId310"/>
        </w:object>
      </w:r>
    </w:p>
    <w:p w:rsidR="00B11187" w:rsidRPr="00FC67A3" w:rsidRDefault="00B11187" w:rsidP="00B11187">
      <w:pPr>
        <w:jc w:val="right"/>
      </w:pPr>
      <w:r w:rsidRPr="00FC67A3">
        <w:rPr>
          <w:iCs/>
        </w:rPr>
        <w:t>Μονάδες 8</w:t>
      </w:r>
    </w:p>
    <w:p w:rsidR="00B11187" w:rsidRPr="0069735D" w:rsidRDefault="00B11187" w:rsidP="00B11187">
      <w:pPr>
        <w:rPr>
          <w:b/>
          <w:sz w:val="28"/>
          <w:szCs w:val="28"/>
          <w:u w:val="single"/>
        </w:rPr>
      </w:pPr>
      <w:r w:rsidRPr="0069735D">
        <w:rPr>
          <w:b/>
          <w:bCs/>
          <w:sz w:val="28"/>
          <w:szCs w:val="28"/>
          <w:u w:val="single"/>
        </w:rPr>
        <w:t>ΘΕΜΑ Γ</w:t>
      </w:r>
    </w:p>
    <w:p w:rsidR="00B11187" w:rsidRPr="00FC67A3" w:rsidRDefault="00B11187" w:rsidP="00B11187">
      <w:r w:rsidRPr="00FC67A3">
        <w:rPr>
          <w:b/>
          <w:bCs/>
        </w:rPr>
        <w:t>Γ.1.</w:t>
      </w:r>
      <w:r w:rsidRPr="00FC67A3">
        <w:rPr>
          <w:bCs/>
        </w:rPr>
        <w:t xml:space="preserve"> Δίνεται η εξίσωση </w:t>
      </w:r>
      <w:r w:rsidRPr="00FC67A3">
        <w:rPr>
          <w:bCs/>
          <w:position w:val="-14"/>
          <w:lang w:val="en-US"/>
        </w:rPr>
        <w:object w:dxaOrig="1560" w:dyaOrig="400">
          <v:shape id="_x0000_i1178" type="#_x0000_t75" style="width:78.1pt;height:19.7pt" o:ole="">
            <v:imagedata r:id="rId311" o:title=""/>
          </v:shape>
          <o:OLEObject Type="Embed" ProgID="Equation.DSMT4" ShapeID="_x0000_i1178" DrawAspect="Content" ObjectID="_1515210764" r:id="rId312"/>
        </w:object>
      </w:r>
      <w:r>
        <w:rPr>
          <w:bCs/>
        </w:rPr>
        <w:t xml:space="preserve"> </w:t>
      </w:r>
      <w:r w:rsidRPr="00FC67A3">
        <w:rPr>
          <w:bCs/>
        </w:rPr>
        <w:t xml:space="preserve">όπου </w:t>
      </w:r>
      <w:r w:rsidRPr="00FC67A3">
        <w:rPr>
          <w:bCs/>
          <w:position w:val="-6"/>
        </w:rPr>
        <w:object w:dxaOrig="620" w:dyaOrig="279">
          <v:shape id="_x0000_i1179" type="#_x0000_t75" style="width:31.25pt;height:14.25pt" o:ole="">
            <v:imagedata r:id="rId313" o:title=""/>
          </v:shape>
          <o:OLEObject Type="Embed" ProgID="Equation.DSMT4" ShapeID="_x0000_i1179" DrawAspect="Content" ObjectID="_1515210765" r:id="rId314"/>
        </w:object>
      </w:r>
      <w:r>
        <w:rPr>
          <w:bCs/>
        </w:rPr>
        <w:t>.</w: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  </w:t>
      </w:r>
      <w:r w:rsidRPr="00FC67A3">
        <w:rPr>
          <w:b/>
          <w:bCs/>
        </w:rPr>
        <w:t>α)</w:t>
      </w:r>
      <w:r>
        <w:rPr>
          <w:bCs/>
        </w:rPr>
        <w:t xml:space="preserve"> Να </w:t>
      </w:r>
      <w:r w:rsidRPr="00FC67A3">
        <w:rPr>
          <w:bCs/>
        </w:rPr>
        <w:t xml:space="preserve">δείξετε ότι για κάθε </w:t>
      </w:r>
      <w:r>
        <w:rPr>
          <w:bCs/>
        </w:rPr>
        <w:t>τ</w:t>
      </w:r>
      <w:r w:rsidRPr="00FC67A3">
        <w:rPr>
          <w:bCs/>
        </w:rPr>
        <w:t>ιμη</w:t>
      </w:r>
      <w:r>
        <w:rPr>
          <w:bCs/>
        </w:rPr>
        <w:t xml:space="preserve"> της</w:t>
      </w:r>
      <w:r>
        <w:rPr>
          <w:bCs/>
          <w:vertAlign w:val="superscript"/>
        </w:rPr>
        <w:t xml:space="preserve"> </w:t>
      </w:r>
      <w:r w:rsidRPr="00FC67A3">
        <w:rPr>
          <w:bCs/>
        </w:rPr>
        <w:t>παραμέτρ</w:t>
      </w:r>
      <w:r>
        <w:rPr>
          <w:bCs/>
        </w:rPr>
        <w:t>ο</w:t>
      </w:r>
      <w:r w:rsidRPr="00FC67A3">
        <w:rPr>
          <w:bCs/>
        </w:rPr>
        <w:t>υ</w:t>
      </w:r>
      <w:r>
        <w:rPr>
          <w:bCs/>
        </w:rPr>
        <w:t xml:space="preserve"> </w:t>
      </w:r>
      <w:r w:rsidRPr="00FC67A3">
        <w:rPr>
          <w:bCs/>
          <w:position w:val="-6"/>
        </w:rPr>
        <w:object w:dxaOrig="620" w:dyaOrig="279">
          <v:shape id="_x0000_i1180" type="#_x0000_t75" style="width:31.25pt;height:14.25pt" o:ole="">
            <v:imagedata r:id="rId313" o:title=""/>
          </v:shape>
          <o:OLEObject Type="Embed" ProgID="Equation.DSMT4" ShapeID="_x0000_i1180" DrawAspect="Content" ObjectID="_1515210766" r:id="rId315"/>
        </w:object>
      </w:r>
      <w:r w:rsidRPr="00FC67A3">
        <w:rPr>
          <w:iCs/>
        </w:rPr>
        <w:t>η</w:t>
      </w:r>
      <w:r w:rsidRPr="00FC67A3">
        <w:rPr>
          <w:bCs/>
        </w:rPr>
        <w:t xml:space="preserve"> παραπάνω</w:t>
      </w:r>
      <w:r>
        <w:rPr>
          <w:bCs/>
        </w:rPr>
        <w:t xml:space="preserve"> </w:t>
      </w:r>
      <w:r w:rsidRPr="00FC67A3">
        <w:rPr>
          <w:bCs/>
        </w:rPr>
        <w:t xml:space="preserve">εξίσωση έχει </w:t>
      </w:r>
      <w:r>
        <w:rPr>
          <w:bCs/>
        </w:rPr>
        <w:t xml:space="preserve">   </w:t>
      </w:r>
    </w:p>
    <w:p w:rsidR="00B11187" w:rsidRPr="00FC67A3" w:rsidRDefault="00B11187" w:rsidP="00B11187">
      <w:pPr>
        <w:rPr>
          <w:bCs/>
        </w:rPr>
      </w:pPr>
      <w:r>
        <w:rPr>
          <w:bCs/>
        </w:rPr>
        <w:t xml:space="preserve">          μοναδική λύση </w:t>
      </w:r>
      <w:r w:rsidRPr="00FC67A3">
        <w:rPr>
          <w:bCs/>
        </w:rPr>
        <w:t xml:space="preserve">ως προς </w:t>
      </w:r>
      <w:r>
        <w:rPr>
          <w:bCs/>
          <w:lang w:val="en-US"/>
        </w:rPr>
        <w:t>x</w:t>
      </w:r>
      <w:r w:rsidRPr="00FC67A3">
        <w:rPr>
          <w:bCs/>
        </w:rPr>
        <w:t xml:space="preserve"> την οποία και να προσδιορίσετε.</w:t>
      </w:r>
    </w:p>
    <w:p w:rsidR="00B11187" w:rsidRPr="00FC67A3" w:rsidRDefault="00B11187" w:rsidP="00B11187">
      <w:pPr>
        <w:jc w:val="right"/>
      </w:pPr>
      <w:r w:rsidRPr="00FC67A3">
        <w:rPr>
          <w:iCs/>
        </w:rPr>
        <w:t>Μονάδες</w:t>
      </w:r>
      <w:r w:rsidRPr="0069735D">
        <w:rPr>
          <w:iCs/>
        </w:rPr>
        <w:t xml:space="preserve"> </w:t>
      </w:r>
      <w:r w:rsidRPr="00FC67A3">
        <w:rPr>
          <w:iCs/>
        </w:rPr>
        <w:t>8</w:t>
      </w:r>
    </w:p>
    <w:p w:rsidR="00B11187" w:rsidRPr="00FC67A3" w:rsidRDefault="00B11187" w:rsidP="00B11187">
      <w:pPr>
        <w:rPr>
          <w:bCs/>
        </w:rPr>
      </w:pPr>
      <w:r w:rsidRPr="0069735D">
        <w:rPr>
          <w:bCs/>
        </w:rPr>
        <w:t xml:space="preserve">      </w:t>
      </w:r>
      <w:r w:rsidRPr="0069735D">
        <w:rPr>
          <w:b/>
          <w:bCs/>
        </w:rPr>
        <w:t>β)</w:t>
      </w:r>
      <w:r w:rsidRPr="0069735D">
        <w:rPr>
          <w:bCs/>
        </w:rPr>
        <w:t xml:space="preserve"> </w:t>
      </w:r>
      <w:r>
        <w:rPr>
          <w:bCs/>
        </w:rPr>
        <w:t xml:space="preserve">Αν </w:t>
      </w:r>
      <w:r w:rsidRPr="00FC67A3">
        <w:rPr>
          <w:bCs/>
        </w:rPr>
        <w:t>η</w:t>
      </w:r>
      <w:r>
        <w:rPr>
          <w:bCs/>
        </w:rPr>
        <w:t xml:space="preserve"> λύση της παραπάνω εξίσωσης για κάθε τιμή του </w:t>
      </w:r>
      <w:r w:rsidRPr="00FC67A3">
        <w:rPr>
          <w:bCs/>
          <w:position w:val="-6"/>
        </w:rPr>
        <w:object w:dxaOrig="620" w:dyaOrig="279">
          <v:shape id="_x0000_i1181" type="#_x0000_t75" style="width:31.25pt;height:14.25pt" o:ole="">
            <v:imagedata r:id="rId313" o:title=""/>
          </v:shape>
          <o:OLEObject Type="Embed" ProgID="Equation.DSMT4" ShapeID="_x0000_i1181" DrawAspect="Content" ObjectID="_1515210767" r:id="rId316"/>
        </w:object>
      </w:r>
      <w:r w:rsidRPr="00FC67A3">
        <w:rPr>
          <w:bCs/>
        </w:rPr>
        <w:t>είναι:</w:t>
      </w:r>
      <w:r>
        <w:rPr>
          <w:bCs/>
        </w:rPr>
        <w:t xml:space="preserve"> </w:t>
      </w:r>
      <w:r w:rsidRPr="0069735D">
        <w:rPr>
          <w:bCs/>
          <w:position w:val="-14"/>
        </w:rPr>
        <w:object w:dxaOrig="940" w:dyaOrig="400">
          <v:shape id="_x0000_i1182" type="#_x0000_t75" style="width:46.85pt;height:19.7pt" o:ole="">
            <v:imagedata r:id="rId317" o:title=""/>
          </v:shape>
          <o:OLEObject Type="Embed" ProgID="Equation.DSMT4" ShapeID="_x0000_i1182" DrawAspect="Content" ObjectID="_1515210768" r:id="rId318"/>
        </w:objec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      να </w:t>
      </w:r>
      <w:r w:rsidRPr="00FC67A3">
        <w:rPr>
          <w:bCs/>
        </w:rPr>
        <w:t>βρε</w:t>
      </w:r>
      <w:r>
        <w:rPr>
          <w:bCs/>
        </w:rPr>
        <w:t>ί</w:t>
      </w:r>
      <w:r w:rsidRPr="00FC67A3">
        <w:rPr>
          <w:bCs/>
        </w:rPr>
        <w:t>τε</w:t>
      </w:r>
      <w:r>
        <w:rPr>
          <w:bCs/>
        </w:rPr>
        <w:t xml:space="preserve"> τις</w:t>
      </w:r>
      <w:r w:rsidRPr="00FC67A3">
        <w:rPr>
          <w:bCs/>
        </w:rPr>
        <w:t xml:space="preserve"> τιμές </w:t>
      </w:r>
      <w:r>
        <w:rPr>
          <w:bCs/>
        </w:rPr>
        <w:t xml:space="preserve">της </w:t>
      </w:r>
      <w:r w:rsidRPr="00FC67A3">
        <w:rPr>
          <w:bCs/>
        </w:rPr>
        <w:t>παραμέτρου λ, για τις οποίες η λύση αυτή</w:t>
      </w:r>
      <w:r>
        <w:rPr>
          <w:bCs/>
        </w:rPr>
        <w:t xml:space="preserve">, </w:t>
      </w:r>
    </w:p>
    <w:p w:rsidR="00B11187" w:rsidRPr="00FC67A3" w:rsidRDefault="00B11187" w:rsidP="00B11187">
      <w:r>
        <w:rPr>
          <w:bCs/>
        </w:rPr>
        <w:t xml:space="preserve">          απέχει από τον αριθμό 3 </w:t>
      </w:r>
      <w:r w:rsidRPr="00FC67A3">
        <w:rPr>
          <w:bCs/>
        </w:rPr>
        <w:t>απόστ</w:t>
      </w:r>
      <w:r>
        <w:rPr>
          <w:bCs/>
        </w:rPr>
        <w:t xml:space="preserve">αση </w:t>
      </w:r>
      <w:r w:rsidRPr="00FC67A3">
        <w:rPr>
          <w:bCs/>
        </w:rPr>
        <w:t>που δεν ξεπερνά το 2.</w:t>
      </w:r>
    </w:p>
    <w:p w:rsidR="00B11187" w:rsidRPr="0069735D" w:rsidRDefault="00B11187" w:rsidP="00B11187">
      <w:pPr>
        <w:jc w:val="right"/>
      </w:pPr>
      <w:r w:rsidRPr="0069735D">
        <w:rPr>
          <w:iCs/>
        </w:rPr>
        <w:t>Μονάδες 7</w:t>
      </w:r>
    </w:p>
    <w:p w:rsidR="00B11187" w:rsidRPr="00FC67A3" w:rsidRDefault="00B11187" w:rsidP="00B11187">
      <w:r w:rsidRPr="0069735D">
        <w:rPr>
          <w:b/>
          <w:bCs/>
        </w:rPr>
        <w:t>Γ2.</w:t>
      </w:r>
      <w:r w:rsidRPr="00FC67A3">
        <w:rPr>
          <w:bCs/>
        </w:rPr>
        <w:t xml:space="preserve"> Δίνονται οι ευθείες</w: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            </w:t>
      </w:r>
      <w:r w:rsidRPr="00FC67A3">
        <w:rPr>
          <w:bCs/>
        </w:rPr>
        <w:t>ε</w:t>
      </w:r>
      <w:r w:rsidRPr="00FC67A3">
        <w:rPr>
          <w:bCs/>
          <w:vertAlign w:val="subscript"/>
        </w:rPr>
        <w:t>1</w:t>
      </w:r>
      <w:r w:rsidRPr="00FC67A3">
        <w:rPr>
          <w:bCs/>
        </w:rPr>
        <w:t>:</w:t>
      </w:r>
      <w:r>
        <w:rPr>
          <w:bCs/>
        </w:rPr>
        <w:t xml:space="preserve"> </w:t>
      </w:r>
      <w:r w:rsidRPr="0069735D">
        <w:rPr>
          <w:bCs/>
          <w:position w:val="-16"/>
        </w:rPr>
        <w:object w:dxaOrig="2720" w:dyaOrig="440">
          <v:shape id="_x0000_i1183" type="#_x0000_t75" style="width:135.85pt;height:21.75pt" o:ole="">
            <v:imagedata r:id="rId319" o:title=""/>
          </v:shape>
          <o:OLEObject Type="Embed" ProgID="Equation.DSMT4" ShapeID="_x0000_i1183" DrawAspect="Content" ObjectID="_1515210769" r:id="rId320"/>
        </w:object>
      </w:r>
      <w:r>
        <w:rPr>
          <w:bCs/>
        </w:rPr>
        <w:t xml:space="preserve"> και  </w:t>
      </w:r>
      <w:r w:rsidRPr="00FC67A3">
        <w:rPr>
          <w:bCs/>
        </w:rPr>
        <w:t>ε</w:t>
      </w:r>
      <w:r w:rsidRPr="00FC67A3">
        <w:rPr>
          <w:bCs/>
          <w:vertAlign w:val="subscript"/>
        </w:rPr>
        <w:t>2</w:t>
      </w:r>
      <w:r w:rsidRPr="00FC67A3">
        <w:rPr>
          <w:bCs/>
        </w:rPr>
        <w:t>:</w:t>
      </w:r>
      <w:r>
        <w:rPr>
          <w:bCs/>
        </w:rPr>
        <w:t xml:space="preserve"> </w:t>
      </w:r>
      <w:r w:rsidRPr="0069735D">
        <w:rPr>
          <w:bCs/>
          <w:position w:val="-16"/>
        </w:rPr>
        <w:object w:dxaOrig="3019" w:dyaOrig="440">
          <v:shape id="_x0000_i1184" type="#_x0000_t75" style="width:150.8pt;height:21.75pt" o:ole="">
            <v:imagedata r:id="rId321" o:title=""/>
          </v:shape>
          <o:OLEObject Type="Embed" ProgID="Equation.DSMT4" ShapeID="_x0000_i1184" DrawAspect="Content" ObjectID="_1515210770" r:id="rId322"/>
        </w:object>
      </w:r>
    </w:p>
    <w:p w:rsidR="00B11187" w:rsidRDefault="00B11187" w:rsidP="00B11187">
      <w:pPr>
        <w:rPr>
          <w:bCs/>
        </w:rPr>
      </w:pPr>
      <w:r>
        <w:rPr>
          <w:bCs/>
        </w:rPr>
        <w:t xml:space="preserve">    </w:t>
      </w:r>
      <w:r w:rsidRPr="00FC67A3">
        <w:rPr>
          <w:bCs/>
        </w:rPr>
        <w:t>Να βρείτε τις τιμές της παραμέτρου</w:t>
      </w:r>
      <w:r>
        <w:rPr>
          <w:bCs/>
        </w:rPr>
        <w:t xml:space="preserve"> </w:t>
      </w:r>
      <w:r w:rsidRPr="0069735D">
        <w:rPr>
          <w:bCs/>
          <w:position w:val="-10"/>
        </w:rPr>
        <w:object w:dxaOrig="620" w:dyaOrig="320">
          <v:shape id="_x0000_i1185" type="#_x0000_t75" style="width:31.25pt;height:16.3pt" o:ole="">
            <v:imagedata r:id="rId323" o:title=""/>
          </v:shape>
          <o:OLEObject Type="Embed" ProgID="Equation.DSMT4" ShapeID="_x0000_i1185" DrawAspect="Content" ObjectID="_1515210771" r:id="rId324"/>
        </w:object>
      </w:r>
      <w:r w:rsidRPr="00FC67A3">
        <w:rPr>
          <w:bCs/>
        </w:rPr>
        <w:t>,για τις οποίες η ευθείες ε</w:t>
      </w:r>
      <w:r w:rsidRPr="00FC67A3">
        <w:rPr>
          <w:bCs/>
          <w:vertAlign w:val="subscript"/>
        </w:rPr>
        <w:t>1</w:t>
      </w:r>
      <w:r>
        <w:rPr>
          <w:bCs/>
          <w:vertAlign w:val="subscript"/>
        </w:rPr>
        <w:t>,</w:t>
      </w:r>
      <w:r w:rsidRPr="00FC67A3">
        <w:rPr>
          <w:bCs/>
        </w:rPr>
        <w:t>ε</w:t>
      </w:r>
      <w:r w:rsidRPr="00FC67A3">
        <w:rPr>
          <w:bCs/>
          <w:vertAlign w:val="subscript"/>
        </w:rPr>
        <w:t>2</w:t>
      </w:r>
      <w:r w:rsidRPr="00FC67A3">
        <w:rPr>
          <w:bCs/>
        </w:rPr>
        <w:t xml:space="preserve"> </w:t>
      </w:r>
      <w:r>
        <w:rPr>
          <w:bCs/>
        </w:rPr>
        <w:t xml:space="preserve">     </w:t>
      </w:r>
    </w:p>
    <w:p w:rsidR="00B11187" w:rsidRPr="00FC67A3" w:rsidRDefault="00B11187" w:rsidP="00B11187">
      <w:r>
        <w:rPr>
          <w:bCs/>
        </w:rPr>
        <w:t xml:space="preserve">     </w:t>
      </w:r>
      <w:r w:rsidRPr="00FC67A3">
        <w:rPr>
          <w:bCs/>
        </w:rPr>
        <w:t xml:space="preserve">σχηματίζουν με </w:t>
      </w:r>
      <w:r>
        <w:rPr>
          <w:bCs/>
        </w:rPr>
        <w:t xml:space="preserve">τον άξονα </w:t>
      </w:r>
      <w:r>
        <w:rPr>
          <w:bCs/>
          <w:lang w:val="en-US"/>
        </w:rPr>
        <w:t>x</w:t>
      </w:r>
      <w:r>
        <w:rPr>
          <w:bCs/>
        </w:rPr>
        <w:t>΄</w:t>
      </w:r>
      <w:r>
        <w:rPr>
          <w:bCs/>
          <w:lang w:val="en-US"/>
        </w:rPr>
        <w:t>x</w:t>
      </w:r>
      <w:r w:rsidRPr="0069735D">
        <w:rPr>
          <w:bCs/>
        </w:rPr>
        <w:t xml:space="preserve">, </w:t>
      </w:r>
      <w:r w:rsidRPr="00FC67A3">
        <w:rPr>
          <w:bCs/>
        </w:rPr>
        <w:t>αντίστοιχα αμβλεία και οξεία γωνία.</w:t>
      </w:r>
    </w:p>
    <w:p w:rsidR="00B11187" w:rsidRPr="0069735D" w:rsidRDefault="00B11187" w:rsidP="00B11187">
      <w:pPr>
        <w:jc w:val="right"/>
      </w:pPr>
      <w:r w:rsidRPr="0069735D">
        <w:rPr>
          <w:iCs/>
        </w:rPr>
        <w:t>Μονάδες 10</w:t>
      </w:r>
    </w:p>
    <w:p w:rsidR="00B11187" w:rsidRPr="0069735D" w:rsidRDefault="00B11187" w:rsidP="00B11187">
      <w:pPr>
        <w:rPr>
          <w:b/>
          <w:sz w:val="28"/>
          <w:szCs w:val="28"/>
          <w:u w:val="single"/>
        </w:rPr>
      </w:pPr>
      <w:r w:rsidRPr="0069735D">
        <w:rPr>
          <w:b/>
          <w:bCs/>
          <w:sz w:val="28"/>
          <w:szCs w:val="28"/>
          <w:u w:val="single"/>
        </w:rPr>
        <w:t>ΘΕΜΑ Δ</w:t>
      </w:r>
    </w:p>
    <w:p w:rsidR="00B11187" w:rsidRPr="0069735D" w:rsidRDefault="00B11187" w:rsidP="00B11187">
      <w:r w:rsidRPr="0069735D">
        <w:rPr>
          <w:bCs/>
        </w:rPr>
        <w:t xml:space="preserve">Δίνεται η ακολουθία πραγματικών αριθμών </w:t>
      </w:r>
      <w:r w:rsidRPr="003B44A2">
        <w:rPr>
          <w:bCs/>
          <w:position w:val="-14"/>
        </w:rPr>
        <w:object w:dxaOrig="520" w:dyaOrig="400">
          <v:shape id="_x0000_i1186" type="#_x0000_t75" style="width:25.8pt;height:19.7pt" o:ole="">
            <v:imagedata r:id="rId325" o:title=""/>
          </v:shape>
          <o:OLEObject Type="Embed" ProgID="Equation.DSMT4" ShapeID="_x0000_i1186" DrawAspect="Content" ObjectID="_1515210772" r:id="rId326"/>
        </w:object>
      </w:r>
      <w:r>
        <w:rPr>
          <w:bCs/>
        </w:rPr>
        <w:t xml:space="preserve">, </w:t>
      </w:r>
      <w:r w:rsidRPr="003B44A2">
        <w:rPr>
          <w:bCs/>
          <w:position w:val="-6"/>
        </w:rPr>
        <w:object w:dxaOrig="680" w:dyaOrig="320">
          <v:shape id="_x0000_i1187" type="#_x0000_t75" style="width:33.95pt;height:16.3pt" o:ole="">
            <v:imagedata r:id="rId327" o:title=""/>
          </v:shape>
          <o:OLEObject Type="Embed" ProgID="Equation.DSMT4" ShapeID="_x0000_i1187" DrawAspect="Content" ObjectID="_1515210773" r:id="rId328"/>
        </w:object>
      </w:r>
      <w:r w:rsidRPr="0069735D">
        <w:rPr>
          <w:bCs/>
        </w:rPr>
        <w:t>, η οποία είναι αριθμητική πρόοδος με διαφορ</w:t>
      </w:r>
      <w:r>
        <w:rPr>
          <w:bCs/>
        </w:rPr>
        <w:t xml:space="preserve">ά </w:t>
      </w:r>
      <w:r w:rsidRPr="003B44A2">
        <w:rPr>
          <w:bCs/>
          <w:position w:val="-6"/>
        </w:rPr>
        <w:object w:dxaOrig="720" w:dyaOrig="279">
          <v:shape id="_x0000_i1188" type="#_x0000_t75" style="width:36pt;height:14.25pt" o:ole="">
            <v:imagedata r:id="rId329" o:title=""/>
          </v:shape>
          <o:OLEObject Type="Embed" ProgID="Equation.DSMT4" ShapeID="_x0000_i1188" DrawAspect="Content" ObjectID="_1515210774" r:id="rId330"/>
        </w:object>
      </w:r>
      <w:r>
        <w:rPr>
          <w:bCs/>
        </w:rPr>
        <w:t xml:space="preserve"> </w:t>
      </w:r>
      <w:r w:rsidRPr="0069735D">
        <w:rPr>
          <w:bCs/>
        </w:rPr>
        <w:t xml:space="preserve">και της οποίας ο έβδομος όρος είναι: </w:t>
      </w:r>
      <w:r w:rsidRPr="003B44A2">
        <w:rPr>
          <w:bCs/>
          <w:position w:val="-12"/>
        </w:rPr>
        <w:object w:dxaOrig="920" w:dyaOrig="360">
          <v:shape id="_x0000_i1189" type="#_x0000_t75" style="width:46.2pt;height:18.35pt" o:ole="">
            <v:imagedata r:id="rId331" o:title=""/>
          </v:shape>
          <o:OLEObject Type="Embed" ProgID="Equation.DSMT4" ShapeID="_x0000_i1189" DrawAspect="Content" ObjectID="_1515210775" r:id="rId332"/>
        </w:object>
      </w:r>
      <w:r w:rsidRPr="0069735D">
        <w:rPr>
          <w:bCs/>
        </w:rPr>
        <w:t xml:space="preserve"> και η συνάρτηση </w:t>
      </w:r>
      <w:r w:rsidRPr="003B44A2">
        <w:rPr>
          <w:bCs/>
          <w:position w:val="-14"/>
        </w:rPr>
        <w:object w:dxaOrig="2240" w:dyaOrig="400">
          <v:shape id="_x0000_i1190" type="#_x0000_t75" style="width:112.1pt;height:19.7pt" o:ole="">
            <v:imagedata r:id="rId333" o:title=""/>
          </v:shape>
          <o:OLEObject Type="Embed" ProgID="Equation.DSMT4" ShapeID="_x0000_i1190" DrawAspect="Content" ObjectID="_1515210776" r:id="rId334"/>
        </w:object>
      </w:r>
      <w:r>
        <w:rPr>
          <w:bCs/>
        </w:rPr>
        <w:t>,</w:t>
      </w:r>
      <w:r w:rsidRPr="0069735D">
        <w:rPr>
          <w:bCs/>
        </w:rPr>
        <w:t xml:space="preserve"> όπου </w:t>
      </w:r>
      <w:r w:rsidRPr="003B44A2">
        <w:rPr>
          <w:bCs/>
          <w:position w:val="-12"/>
        </w:rPr>
        <w:object w:dxaOrig="279" w:dyaOrig="360">
          <v:shape id="_x0000_i1191" type="#_x0000_t75" style="width:14.25pt;height:18.35pt" o:ole="">
            <v:imagedata r:id="rId335" o:title=""/>
          </v:shape>
          <o:OLEObject Type="Embed" ProgID="Equation.DSMT4" ShapeID="_x0000_i1191" DrawAspect="Content" ObjectID="_1515210777" r:id="rId336"/>
        </w:object>
      </w:r>
      <w:r w:rsidRPr="0069735D">
        <w:rPr>
          <w:bCs/>
        </w:rPr>
        <w:t xml:space="preserve"> και </w:t>
      </w:r>
      <w:r w:rsidRPr="003B44A2">
        <w:rPr>
          <w:bCs/>
          <w:position w:val="-12"/>
        </w:rPr>
        <w:object w:dxaOrig="300" w:dyaOrig="360">
          <v:shape id="_x0000_i1192" type="#_x0000_t75" style="width:14.95pt;height:18.35pt" o:ole="">
            <v:imagedata r:id="rId337" o:title=""/>
          </v:shape>
          <o:OLEObject Type="Embed" ProgID="Equation.DSMT4" ShapeID="_x0000_i1192" DrawAspect="Content" ObjectID="_1515210778" r:id="rId338"/>
        </w:object>
      </w:r>
      <w:r w:rsidRPr="0069735D">
        <w:rPr>
          <w:bCs/>
        </w:rPr>
        <w:t>, ο πρώτος και ο τέταρτος όρος της παραπάνω αριθμητικής προόδου.</w:t>
      </w:r>
    </w:p>
    <w:p w:rsidR="00B11187" w:rsidRPr="0069735D" w:rsidRDefault="00B11187" w:rsidP="00B11187">
      <w:r w:rsidRPr="003B44A2">
        <w:rPr>
          <w:b/>
          <w:bCs/>
        </w:rPr>
        <w:t>Δ.1.</w:t>
      </w:r>
      <w:r>
        <w:rPr>
          <w:bCs/>
        </w:rPr>
        <w:t xml:space="preserve"> Να βρείτε τους </w:t>
      </w:r>
      <w:r w:rsidRPr="003B44A2">
        <w:rPr>
          <w:bCs/>
          <w:position w:val="-12"/>
        </w:rPr>
        <w:object w:dxaOrig="279" w:dyaOrig="360">
          <v:shape id="_x0000_i1193" type="#_x0000_t75" style="width:14.25pt;height:18.35pt" o:ole="">
            <v:imagedata r:id="rId335" o:title=""/>
          </v:shape>
          <o:OLEObject Type="Embed" ProgID="Equation.DSMT4" ShapeID="_x0000_i1193" DrawAspect="Content" ObjectID="_1515210779" r:id="rId339"/>
        </w:object>
      </w:r>
      <w:r w:rsidRPr="0069735D">
        <w:rPr>
          <w:bCs/>
        </w:rPr>
        <w:t xml:space="preserve"> και </w:t>
      </w:r>
      <w:r w:rsidRPr="003B44A2">
        <w:rPr>
          <w:bCs/>
          <w:position w:val="-12"/>
        </w:rPr>
        <w:object w:dxaOrig="300" w:dyaOrig="360">
          <v:shape id="_x0000_i1194" type="#_x0000_t75" style="width:14.95pt;height:18.35pt" o:ole="">
            <v:imagedata r:id="rId337" o:title=""/>
          </v:shape>
          <o:OLEObject Type="Embed" ProgID="Equation.DSMT4" ShapeID="_x0000_i1194" DrawAspect="Content" ObjectID="_1515210780" r:id="rId340"/>
        </w:object>
      </w:r>
      <w:r w:rsidRPr="0069735D">
        <w:rPr>
          <w:bCs/>
        </w:rPr>
        <w:t>.</w:t>
      </w:r>
    </w:p>
    <w:p w:rsidR="00B11187" w:rsidRPr="0069735D" w:rsidRDefault="00B11187" w:rsidP="00B11187">
      <w:pPr>
        <w:jc w:val="right"/>
      </w:pPr>
      <w:r w:rsidRPr="003B44A2">
        <w:rPr>
          <w:iCs/>
        </w:rPr>
        <w:t>Μονάδες 8</w:t>
      </w:r>
    </w:p>
    <w:p w:rsidR="00B11187" w:rsidRDefault="00B11187" w:rsidP="00B11187">
      <w:pPr>
        <w:rPr>
          <w:bCs/>
        </w:rPr>
      </w:pPr>
      <w:r w:rsidRPr="003B44A2">
        <w:rPr>
          <w:b/>
          <w:bCs/>
        </w:rPr>
        <w:lastRenderedPageBreak/>
        <w:t>Δ.2.</w:t>
      </w:r>
      <w:r w:rsidRPr="0069735D">
        <w:rPr>
          <w:bCs/>
        </w:rPr>
        <w:t xml:space="preserve"> Αν </w:t>
      </w:r>
      <w:r w:rsidRPr="003B44A2">
        <w:rPr>
          <w:bCs/>
          <w:position w:val="-12"/>
        </w:rPr>
        <w:object w:dxaOrig="620" w:dyaOrig="360">
          <v:shape id="_x0000_i1195" type="#_x0000_t75" style="width:31.25pt;height:18.35pt" o:ole="">
            <v:imagedata r:id="rId341" o:title=""/>
          </v:shape>
          <o:OLEObject Type="Embed" ProgID="Equation.DSMT4" ShapeID="_x0000_i1195" DrawAspect="Content" ObjectID="_1515210781" r:id="rId342"/>
        </w:object>
      </w:r>
      <w:r w:rsidRPr="0069735D">
        <w:rPr>
          <w:bCs/>
        </w:rPr>
        <w:t xml:space="preserve">και </w:t>
      </w:r>
      <w:r w:rsidRPr="003B44A2">
        <w:rPr>
          <w:bCs/>
          <w:position w:val="-12"/>
        </w:rPr>
        <w:object w:dxaOrig="820" w:dyaOrig="360">
          <v:shape id="_x0000_i1196" type="#_x0000_t75" style="width:40.75pt;height:18.35pt" o:ole="">
            <v:imagedata r:id="rId343" o:title=""/>
          </v:shape>
          <o:OLEObject Type="Embed" ProgID="Equation.DSMT4" ShapeID="_x0000_i1196" DrawAspect="Content" ObjectID="_1515210782" r:id="rId344"/>
        </w:object>
      </w:r>
      <w:r w:rsidRPr="0069735D">
        <w:rPr>
          <w:bCs/>
        </w:rPr>
        <w:t xml:space="preserve">και </w:t>
      </w:r>
      <w:r w:rsidRPr="003B44A2">
        <w:rPr>
          <w:bCs/>
          <w:position w:val="-12"/>
          <w:lang w:val="en-US"/>
        </w:rPr>
        <w:object w:dxaOrig="580" w:dyaOrig="360">
          <v:shape id="_x0000_i1197" type="#_x0000_t75" style="width:29.2pt;height:18.35pt" o:ole="">
            <v:imagedata r:id="rId345" o:title=""/>
          </v:shape>
          <o:OLEObject Type="Embed" ProgID="Equation.DSMT4" ShapeID="_x0000_i1197" DrawAspect="Content" ObjectID="_1515210783" r:id="rId346"/>
        </w:object>
      </w:r>
      <w:r w:rsidRPr="0069735D">
        <w:rPr>
          <w:bCs/>
        </w:rPr>
        <w:t xml:space="preserve">είναι οι ρίζες της εξίσωσης </w:t>
      </w:r>
      <w:r w:rsidRPr="003B44A2">
        <w:rPr>
          <w:bCs/>
          <w:position w:val="-14"/>
          <w:lang w:val="en-US"/>
        </w:rPr>
        <w:object w:dxaOrig="900" w:dyaOrig="400">
          <v:shape id="_x0000_i1198" type="#_x0000_t75" style="width:44.85pt;height:19.7pt" o:ole="">
            <v:imagedata r:id="rId347" o:title=""/>
          </v:shape>
          <o:OLEObject Type="Embed" ProgID="Equation.DSMT4" ShapeID="_x0000_i1198" DrawAspect="Content" ObjectID="_1515210784" r:id="rId348"/>
        </w:object>
      </w:r>
      <w:r w:rsidRPr="0069735D">
        <w:rPr>
          <w:bCs/>
        </w:rPr>
        <w:t xml:space="preserve">, να </w:t>
      </w:r>
    </w:p>
    <w:p w:rsidR="00B11187" w:rsidRPr="0069735D" w:rsidRDefault="00B11187" w:rsidP="00B11187">
      <w:r>
        <w:rPr>
          <w:bCs/>
        </w:rPr>
        <w:t xml:space="preserve">       </w:t>
      </w:r>
      <w:r w:rsidRPr="0069735D">
        <w:rPr>
          <w:bCs/>
        </w:rPr>
        <w:t>υπολογίσετε τις τιμές των παρακάτω παραστάσεων:</w:t>
      </w:r>
    </w:p>
    <w:p w:rsidR="00B11187" w:rsidRPr="0069735D" w:rsidRDefault="00B11187" w:rsidP="00B11187">
      <w:r>
        <w:rPr>
          <w:bCs/>
        </w:rPr>
        <w:t xml:space="preserve">       </w:t>
      </w:r>
      <w:r w:rsidRPr="003B44A2">
        <w:rPr>
          <w:b/>
          <w:bCs/>
        </w:rPr>
        <w:t>α)</w:t>
      </w:r>
      <w:r w:rsidRPr="0069735D">
        <w:rPr>
          <w:bCs/>
        </w:rPr>
        <w:tab/>
      </w:r>
      <w:r w:rsidRPr="003B44A2">
        <w:rPr>
          <w:bCs/>
          <w:position w:val="-12"/>
        </w:rPr>
        <w:object w:dxaOrig="1579" w:dyaOrig="380">
          <v:shape id="_x0000_i1199" type="#_x0000_t75" style="width:78.8pt;height:19pt" o:ole="">
            <v:imagedata r:id="rId349" o:title=""/>
          </v:shape>
          <o:OLEObject Type="Embed" ProgID="Equation.DSMT4" ShapeID="_x0000_i1199" DrawAspect="Content" ObjectID="_1515210785" r:id="rId350"/>
        </w:object>
      </w:r>
    </w:p>
    <w:p w:rsidR="00B11187" w:rsidRPr="003B44A2" w:rsidRDefault="00B11187" w:rsidP="00B11187">
      <w:pPr>
        <w:jc w:val="right"/>
      </w:pPr>
      <w:r w:rsidRPr="003B44A2">
        <w:rPr>
          <w:iCs/>
        </w:rPr>
        <w:t>Μονάδες 4</w:t>
      </w:r>
    </w:p>
    <w:p w:rsidR="00B11187" w:rsidRDefault="00B11187" w:rsidP="00B11187">
      <w:pPr>
        <w:rPr>
          <w:vertAlign w:val="superscript"/>
        </w:rPr>
      </w:pPr>
      <w:r>
        <w:rPr>
          <w:bCs/>
        </w:rPr>
        <w:t xml:space="preserve">       </w:t>
      </w:r>
      <w:r w:rsidRPr="003B44A2">
        <w:rPr>
          <w:b/>
          <w:bCs/>
        </w:rPr>
        <w:t>β)</w:t>
      </w:r>
      <w:r w:rsidRPr="0069735D">
        <w:rPr>
          <w:bCs/>
        </w:rPr>
        <w:tab/>
      </w:r>
      <w:r w:rsidRPr="003B44A2">
        <w:rPr>
          <w:bCs/>
          <w:position w:val="-30"/>
        </w:rPr>
        <w:object w:dxaOrig="1240" w:dyaOrig="680">
          <v:shape id="_x0000_i1200" type="#_x0000_t75" style="width:61.8pt;height:33.95pt" o:ole="">
            <v:imagedata r:id="rId351" o:title=""/>
          </v:shape>
          <o:OLEObject Type="Embed" ProgID="Equation.DSMT4" ShapeID="_x0000_i1200" DrawAspect="Content" ObjectID="_1515210786" r:id="rId352"/>
        </w:object>
      </w:r>
    </w:p>
    <w:p w:rsidR="00B11187" w:rsidRPr="003B44A2" w:rsidRDefault="00B11187" w:rsidP="00B11187">
      <w:pPr>
        <w:jc w:val="right"/>
      </w:pPr>
      <w:r w:rsidRPr="003B44A2">
        <w:rPr>
          <w:iCs/>
        </w:rPr>
        <w:t>Μονάδες 4</w:t>
      </w:r>
    </w:p>
    <w:p w:rsidR="00B11187" w:rsidRPr="0069735D" w:rsidRDefault="00B11187" w:rsidP="00B11187">
      <w:r>
        <w:rPr>
          <w:bCs/>
        </w:rPr>
        <w:t xml:space="preserve">       </w:t>
      </w:r>
      <w:r w:rsidRPr="003B44A2">
        <w:rPr>
          <w:b/>
          <w:bCs/>
        </w:rPr>
        <w:t>γ)</w:t>
      </w:r>
      <w:r w:rsidRPr="0069735D">
        <w:rPr>
          <w:bCs/>
        </w:rPr>
        <w:tab/>
      </w:r>
      <w:r w:rsidRPr="003B44A2">
        <w:rPr>
          <w:bCs/>
          <w:position w:val="-16"/>
        </w:rPr>
        <w:object w:dxaOrig="3620" w:dyaOrig="520">
          <v:shape id="_x0000_i1201" type="#_x0000_t75" style="width:180.7pt;height:25.8pt" o:ole="">
            <v:imagedata r:id="rId353" o:title=""/>
          </v:shape>
          <o:OLEObject Type="Embed" ProgID="Equation.DSMT4" ShapeID="_x0000_i1201" DrawAspect="Content" ObjectID="_1515210787" r:id="rId354"/>
        </w:object>
      </w:r>
      <w:r w:rsidRPr="0069735D">
        <w:rPr>
          <w:bCs/>
        </w:rPr>
        <w:tab/>
      </w:r>
      <w:r w:rsidRPr="0069735D">
        <w:tab/>
      </w:r>
    </w:p>
    <w:p w:rsidR="00B11187" w:rsidRPr="003B44A2" w:rsidRDefault="00B11187" w:rsidP="00B11187">
      <w:pPr>
        <w:jc w:val="right"/>
      </w:pPr>
      <w:r w:rsidRPr="003B44A2">
        <w:rPr>
          <w:iCs/>
        </w:rPr>
        <w:t>Μονάδες 4</w:t>
      </w:r>
    </w:p>
    <w:p w:rsidR="00B11187" w:rsidRDefault="00B11187" w:rsidP="00B11187">
      <w:pPr>
        <w:rPr>
          <w:bCs/>
        </w:rPr>
      </w:pPr>
      <w:r w:rsidRPr="003B44A2">
        <w:rPr>
          <w:b/>
          <w:bCs/>
        </w:rPr>
        <w:t>Δ.3.</w:t>
      </w:r>
      <w:r w:rsidRPr="0069735D">
        <w:rPr>
          <w:bCs/>
        </w:rPr>
        <w:t xml:space="preserve"> Να λύσετε την εξίσωση: </w:t>
      </w:r>
      <w:r w:rsidRPr="003B44A2">
        <w:rPr>
          <w:bCs/>
          <w:position w:val="-16"/>
        </w:rPr>
        <w:object w:dxaOrig="2280" w:dyaOrig="440">
          <v:shape id="_x0000_i1202" type="#_x0000_t75" style="width:114.1pt;height:21.75pt" o:ole="">
            <v:imagedata r:id="rId355" o:title=""/>
          </v:shape>
          <o:OLEObject Type="Embed" ProgID="Equation.DSMT4" ShapeID="_x0000_i1202" DrawAspect="Content" ObjectID="_1515210788" r:id="rId356"/>
        </w:object>
      </w:r>
      <w:r w:rsidRPr="0069735D">
        <w:rPr>
          <w:bCs/>
        </w:rPr>
        <w:t>, όπου</w:t>
      </w:r>
      <w:r>
        <w:rPr>
          <w:bCs/>
        </w:rPr>
        <w:t xml:space="preserve"> </w:t>
      </w:r>
      <w:r w:rsidRPr="0069735D">
        <w:rPr>
          <w:bCs/>
        </w:rPr>
        <w:t>Α</w:t>
      </w:r>
      <w:r>
        <w:rPr>
          <w:bCs/>
        </w:rPr>
        <w:t>,Β,</w:t>
      </w:r>
      <w:r w:rsidRPr="0069735D">
        <w:rPr>
          <w:bCs/>
        </w:rPr>
        <w:t>Γ</w:t>
      </w:r>
      <w:r>
        <w:rPr>
          <w:bCs/>
        </w:rPr>
        <w:t xml:space="preserve"> </w:t>
      </w:r>
      <w:r w:rsidRPr="0069735D">
        <w:rPr>
          <w:bCs/>
        </w:rPr>
        <w:t xml:space="preserve">είναι οι τιμές των </w:t>
      </w:r>
      <w:r>
        <w:rPr>
          <w:bCs/>
        </w:rPr>
        <w:t xml:space="preserve">           </w:t>
      </w:r>
    </w:p>
    <w:p w:rsidR="00B11187" w:rsidRPr="0069735D" w:rsidRDefault="00B11187" w:rsidP="00B11187">
      <w:r>
        <w:rPr>
          <w:bCs/>
        </w:rPr>
        <w:t xml:space="preserve">       </w:t>
      </w:r>
      <w:r w:rsidRPr="0069735D">
        <w:rPr>
          <w:bCs/>
        </w:rPr>
        <w:t>παραστάσεων που βρήκατε στο</w:t>
      </w:r>
      <w:r>
        <w:rPr>
          <w:bCs/>
        </w:rPr>
        <w:t xml:space="preserve"> </w:t>
      </w:r>
      <w:r w:rsidRPr="0069735D">
        <w:rPr>
          <w:bCs/>
        </w:rPr>
        <w:t>προηγούμενο ερώτημα Δ</w:t>
      </w:r>
      <w:r>
        <w:rPr>
          <w:bCs/>
        </w:rPr>
        <w:t>.2.</w:t>
      </w:r>
    </w:p>
    <w:p w:rsidR="00B11187" w:rsidRPr="003B44A2" w:rsidRDefault="00B11187" w:rsidP="00B11187">
      <w:pPr>
        <w:jc w:val="right"/>
      </w:pPr>
      <w:r w:rsidRPr="003B44A2">
        <w:rPr>
          <w:iCs/>
        </w:rPr>
        <w:t>Μονάδες 5</w:t>
      </w:r>
    </w:p>
    <w:p w:rsidR="00B11187" w:rsidRPr="003C45F6" w:rsidRDefault="00B11187" w:rsidP="00B11187"/>
    <w:p w:rsidR="00B11187" w:rsidRPr="003C45F6" w:rsidRDefault="00B11187" w:rsidP="00B11187"/>
    <w:p w:rsidR="00B11187" w:rsidRPr="004E6572" w:rsidRDefault="00B11187" w:rsidP="00B11187">
      <w:pPr>
        <w:jc w:val="center"/>
        <w:rPr>
          <w:sz w:val="28"/>
          <w:szCs w:val="28"/>
        </w:rPr>
      </w:pPr>
      <w:r w:rsidRPr="004E6572">
        <w:rPr>
          <w:b/>
          <w:bCs/>
          <w:sz w:val="28"/>
          <w:szCs w:val="28"/>
        </w:rPr>
        <w:t>ΕΠΑΝΑΛΗΠΤΙΚΑ ΘΕΜΑΤΑ 2013</w:t>
      </w:r>
    </w:p>
    <w:p w:rsidR="00B11187" w:rsidRPr="004E6572" w:rsidRDefault="00B11187" w:rsidP="00B11187">
      <w:pPr>
        <w:jc w:val="center"/>
        <w:rPr>
          <w:sz w:val="28"/>
          <w:szCs w:val="28"/>
        </w:rPr>
      </w:pPr>
      <w:r w:rsidRPr="004E6572">
        <w:rPr>
          <w:b/>
          <w:bCs/>
          <w:sz w:val="28"/>
          <w:szCs w:val="28"/>
        </w:rPr>
        <w:t>ΑΛΓΕΒΡΑ</w:t>
      </w:r>
      <w:r w:rsidRPr="00684021">
        <w:rPr>
          <w:b/>
          <w:sz w:val="28"/>
          <w:szCs w:val="28"/>
        </w:rPr>
        <w:t>Α΄ΛΥΚΕΙΟΥ</w:t>
      </w:r>
    </w:p>
    <w:p w:rsidR="00B11187" w:rsidRPr="004E6572" w:rsidRDefault="00B11187" w:rsidP="00B11187">
      <w:pPr>
        <w:jc w:val="center"/>
        <w:rPr>
          <w:sz w:val="28"/>
          <w:szCs w:val="28"/>
        </w:rPr>
      </w:pPr>
      <w:r w:rsidRPr="004E6572">
        <w:rPr>
          <w:b/>
          <w:bCs/>
          <w:sz w:val="28"/>
          <w:szCs w:val="28"/>
        </w:rPr>
        <w:t>Ημερομηνία: Κυριακή 21 Απριλίου 2013</w:t>
      </w:r>
    </w:p>
    <w:p w:rsidR="00B11187" w:rsidRPr="004E6572" w:rsidRDefault="00B11187" w:rsidP="00B11187">
      <w:pPr>
        <w:jc w:val="center"/>
        <w:rPr>
          <w:sz w:val="28"/>
          <w:szCs w:val="28"/>
        </w:rPr>
      </w:pPr>
    </w:p>
    <w:p w:rsidR="00B11187" w:rsidRPr="004E6572" w:rsidRDefault="00B11187" w:rsidP="00B11187">
      <w:r w:rsidRPr="004E6572">
        <w:rPr>
          <w:b/>
          <w:bCs/>
          <w:u w:val="single"/>
        </w:rPr>
        <w:t>ΘΕΜ</w:t>
      </w:r>
      <w:r>
        <w:rPr>
          <w:b/>
          <w:bCs/>
          <w:u w:val="single"/>
        </w:rPr>
        <w:t>Α Α</w:t>
      </w:r>
    </w:p>
    <w:p w:rsidR="00B11187" w:rsidRPr="00684021" w:rsidRDefault="00B11187" w:rsidP="00B11187">
      <w:r w:rsidRPr="00684021">
        <w:rPr>
          <w:b/>
          <w:bCs/>
        </w:rPr>
        <w:t>Α1</w:t>
      </w:r>
      <w:r w:rsidRPr="00684021">
        <w:t>. Για τους πραγματικούς αριθμούς α. β, να αποδείξετε ότι:</w:t>
      </w:r>
      <w:r w:rsidRPr="00684021">
        <w:rPr>
          <w:position w:val="-14"/>
        </w:rPr>
        <w:object w:dxaOrig="1140" w:dyaOrig="400">
          <v:shape id="_x0000_i1203" type="#_x0000_t75" style="width:57.05pt;height:20.4pt" o:ole="">
            <v:imagedata r:id="rId357" o:title=""/>
          </v:shape>
          <o:OLEObject Type="Embed" ProgID="Equation.DSMT4" ShapeID="_x0000_i1203" DrawAspect="Content" ObjectID="_1515210789" r:id="rId358"/>
        </w:object>
      </w:r>
    </w:p>
    <w:p w:rsidR="00B11187" w:rsidRPr="00684021" w:rsidRDefault="00B11187" w:rsidP="00B11187">
      <w:pPr>
        <w:jc w:val="right"/>
        <w:rPr>
          <w:bCs/>
        </w:rPr>
      </w:pPr>
      <w:r w:rsidRPr="00684021">
        <w:rPr>
          <w:bCs/>
        </w:rPr>
        <w:t>Μονάδες 9</w:t>
      </w:r>
    </w:p>
    <w:p w:rsidR="00B11187" w:rsidRPr="00684021" w:rsidRDefault="00B11187" w:rsidP="00B11187">
      <w:r w:rsidRPr="00684021">
        <w:rPr>
          <w:b/>
          <w:bCs/>
        </w:rPr>
        <w:t xml:space="preserve">Α2. </w:t>
      </w:r>
      <w:r w:rsidRPr="00684021">
        <w:rPr>
          <w:b/>
        </w:rPr>
        <w:t>α.</w:t>
      </w:r>
      <w:r w:rsidRPr="00684021">
        <w:t xml:space="preserve"> Αν α&gt;0, μ </w:t>
      </w:r>
      <w:r>
        <w:t xml:space="preserve">ακέραιος και ω θετικός ακέραιος, πώς ορίζεται ο αριθμός </w:t>
      </w:r>
      <w:r w:rsidRPr="00684021">
        <w:rPr>
          <w:position w:val="-6"/>
        </w:rPr>
        <w:object w:dxaOrig="340" w:dyaOrig="480">
          <v:shape id="_x0000_i1204" type="#_x0000_t75" style="width:17pt;height:23.75pt" o:ole="">
            <v:imagedata r:id="rId359" o:title=""/>
          </v:shape>
          <o:OLEObject Type="Embed" ProgID="Equation.DSMT4" ShapeID="_x0000_i1204" DrawAspect="Content" ObjectID="_1515210790" r:id="rId360"/>
        </w:object>
      </w:r>
      <w:r w:rsidRPr="00684021">
        <w:t>;</w:t>
      </w:r>
    </w:p>
    <w:p w:rsidR="00B11187" w:rsidRPr="00684021" w:rsidRDefault="00B11187" w:rsidP="00B11187">
      <w:pPr>
        <w:jc w:val="right"/>
      </w:pPr>
      <w:r w:rsidRPr="00684021">
        <w:rPr>
          <w:bCs/>
        </w:rPr>
        <w:t>Μονάδες 3</w:t>
      </w:r>
    </w:p>
    <w:p w:rsidR="00B11187" w:rsidRPr="00684021" w:rsidRDefault="00B11187" w:rsidP="00B11187">
      <w:r w:rsidRPr="00684021">
        <w:rPr>
          <w:b/>
        </w:rPr>
        <w:t>β.</w:t>
      </w:r>
      <w:r w:rsidRPr="00684021">
        <w:t xml:space="preserve"> Τι ονομάζουμε κλειστό διάστημα από α μέχρι β;</w:t>
      </w:r>
    </w:p>
    <w:p w:rsidR="00B11187" w:rsidRPr="00684021" w:rsidRDefault="00B11187" w:rsidP="00B11187">
      <w:pPr>
        <w:jc w:val="right"/>
      </w:pPr>
      <w:r w:rsidRPr="00684021">
        <w:rPr>
          <w:bCs/>
        </w:rPr>
        <w:t>Μονάδες 3</w:t>
      </w:r>
    </w:p>
    <w:p w:rsidR="00B11187" w:rsidRDefault="00B11187" w:rsidP="00B11187">
      <w:r w:rsidRPr="00684021">
        <w:rPr>
          <w:b/>
        </w:rPr>
        <w:t>A3.</w:t>
      </w:r>
      <w:r w:rsidRPr="00684021">
        <w:t xml:space="preserve"> Να χαρακτηρίσετε τις προτάσεις που ακολουθούν, γράφοντας στο τετράδιο σας το </w:t>
      </w:r>
    </w:p>
    <w:p w:rsidR="00B11187" w:rsidRDefault="00B11187" w:rsidP="00B11187">
      <w:r w:rsidRPr="00684021">
        <w:t xml:space="preserve">γράμμα κάθε πρότασης και δίπλα τη λέξη </w:t>
      </w:r>
      <w:r w:rsidRPr="00684021">
        <w:rPr>
          <w:b/>
          <w:bCs/>
        </w:rPr>
        <w:t xml:space="preserve">Σωστό, </w:t>
      </w:r>
      <w:r w:rsidRPr="00684021">
        <w:t xml:space="preserve">αν η πρόταση είναι σωστή, ή </w:t>
      </w:r>
      <w:r w:rsidRPr="00684021">
        <w:rPr>
          <w:b/>
          <w:bCs/>
        </w:rPr>
        <w:t xml:space="preserve">Λάθος, </w:t>
      </w:r>
    </w:p>
    <w:p w:rsidR="00B11187" w:rsidRPr="00684021" w:rsidRDefault="00B11187" w:rsidP="00B11187">
      <w:r w:rsidRPr="00684021">
        <w:t>αν η πρόταξη είναι λανθασμένη.</w:t>
      </w:r>
    </w:p>
    <w:p w:rsidR="00B11187" w:rsidRPr="00684021" w:rsidRDefault="00B11187" w:rsidP="00B11187">
      <w:r w:rsidRPr="00684021">
        <w:rPr>
          <w:b/>
        </w:rPr>
        <w:t>α.</w:t>
      </w:r>
      <w:r w:rsidRPr="00684021">
        <w:t xml:space="preserve"> Αν α &gt; β και γ &gt;0, τότε</w:t>
      </w:r>
      <w:r>
        <w:t xml:space="preserve"> </w:t>
      </w:r>
      <w:r w:rsidRPr="00B11187">
        <w:rPr>
          <w:position w:val="-10"/>
        </w:rPr>
        <w:object w:dxaOrig="880" w:dyaOrig="300">
          <v:shape id="_x0000_i1262" type="#_x0000_t75" style="width:44.15pt;height:14.95pt" o:ole="">
            <v:imagedata r:id="rId361" o:title=""/>
          </v:shape>
          <o:OLEObject Type="Embed" ProgID="Equation.DSMT4" ShapeID="_x0000_i1262" DrawAspect="Content" ObjectID="_1515210791" r:id="rId362"/>
        </w:object>
      </w:r>
      <w:r w:rsidRPr="00684021">
        <w:t>.</w:t>
      </w:r>
    </w:p>
    <w:p w:rsidR="00B11187" w:rsidRPr="00684021" w:rsidRDefault="00B11187" w:rsidP="00B11187">
      <w:r w:rsidRPr="00684021">
        <w:rPr>
          <w:b/>
          <w:bCs/>
        </w:rPr>
        <w:t xml:space="preserve">β. </w:t>
      </w:r>
      <w:r>
        <w:t xml:space="preserve">Για κάθε πραγματικό αριθμό α ισχύει: </w:t>
      </w:r>
      <w:r w:rsidRPr="00684021">
        <w:rPr>
          <w:position w:val="-8"/>
        </w:rPr>
        <w:object w:dxaOrig="900" w:dyaOrig="400">
          <v:shape id="_x0000_i1205" type="#_x0000_t75" style="width:44.85pt;height:20.4pt" o:ole="">
            <v:imagedata r:id="rId363" o:title=""/>
          </v:shape>
          <o:OLEObject Type="Embed" ProgID="Equation.DSMT4" ShapeID="_x0000_i1205" DrawAspect="Content" ObjectID="_1515210792" r:id="rId364"/>
        </w:object>
      </w:r>
      <w:r w:rsidRPr="00684021">
        <w:t>.</w:t>
      </w:r>
    </w:p>
    <w:p w:rsidR="00B11187" w:rsidRPr="00684021" w:rsidRDefault="00B11187" w:rsidP="00B11187">
      <w:r w:rsidRPr="00684021">
        <w:rPr>
          <w:b/>
        </w:rPr>
        <w:t>γ.</w:t>
      </w:r>
      <w:r w:rsidRPr="00684021">
        <w:t xml:space="preserve"> Αν α = 0 και β </w:t>
      </w:r>
      <w:r w:rsidRPr="00684021">
        <w:rPr>
          <w:position w:val="-4"/>
        </w:rPr>
        <w:object w:dxaOrig="220" w:dyaOrig="220">
          <v:shape id="_x0000_i1206" type="#_x0000_t75" style="width:11.55pt;height:11.55pt" o:ole="">
            <v:imagedata r:id="rId365" o:title=""/>
          </v:shape>
          <o:OLEObject Type="Embed" ProgID="Equation.DSMT4" ShapeID="_x0000_i1206" DrawAspect="Content" ObjectID="_1515210793" r:id="rId366"/>
        </w:object>
      </w:r>
      <w:r w:rsidRPr="00684021">
        <w:t>0. τότε η εξίσωση α</w:t>
      </w:r>
      <w:r>
        <w:rPr>
          <w:lang w:val="en-US"/>
        </w:rPr>
        <w:t>x</w:t>
      </w:r>
      <w:r w:rsidRPr="00684021">
        <w:t xml:space="preserve"> + β = 0 έχει ακριβώς μια λύση.</w:t>
      </w:r>
    </w:p>
    <w:p w:rsidR="00B11187" w:rsidRPr="00684021" w:rsidRDefault="00B11187" w:rsidP="00B11187">
      <w:r w:rsidRPr="00684021">
        <w:rPr>
          <w:b/>
          <w:bCs/>
        </w:rPr>
        <w:t xml:space="preserve">δ. </w:t>
      </w:r>
      <w:r>
        <w:t xml:space="preserve">Για κάθε </w:t>
      </w:r>
      <w:r w:rsidRPr="00684021">
        <w:rPr>
          <w:position w:val="-4"/>
        </w:rPr>
        <w:object w:dxaOrig="620" w:dyaOrig="260">
          <v:shape id="_x0000_i1207" type="#_x0000_t75" style="width:30.55pt;height:12.9pt" o:ole="">
            <v:imagedata r:id="rId367" o:title=""/>
          </v:shape>
          <o:OLEObject Type="Embed" ProgID="Equation.DSMT4" ShapeID="_x0000_i1207" DrawAspect="Content" ObjectID="_1515210794" r:id="rId368"/>
        </w:object>
      </w:r>
      <w:r w:rsidRPr="00684021">
        <w:t xml:space="preserve">, </w:t>
      </w:r>
      <w:r>
        <w:t xml:space="preserve">ισχύει </w:t>
      </w:r>
      <w:r w:rsidRPr="00684021">
        <w:rPr>
          <w:position w:val="-14"/>
        </w:rPr>
        <w:object w:dxaOrig="660" w:dyaOrig="400">
          <v:shape id="_x0000_i1208" type="#_x0000_t75" style="width:33.3pt;height:20.4pt" o:ole="">
            <v:imagedata r:id="rId369" o:title=""/>
          </v:shape>
          <o:OLEObject Type="Embed" ProgID="Equation.DSMT4" ShapeID="_x0000_i1208" DrawAspect="Content" ObjectID="_1515210795" r:id="rId370"/>
        </w:object>
      </w:r>
    </w:p>
    <w:p w:rsidR="00B11187" w:rsidRDefault="00B11187" w:rsidP="00B11187">
      <w:r w:rsidRPr="00684021">
        <w:rPr>
          <w:b/>
        </w:rPr>
        <w:t xml:space="preserve">ε. </w:t>
      </w:r>
      <w:r w:rsidRPr="00684021">
        <w:t>Αν η εξίσωση</w:t>
      </w:r>
      <w:r w:rsidRPr="00684021">
        <w:rPr>
          <w:position w:val="-10"/>
        </w:rPr>
        <w:object w:dxaOrig="1620" w:dyaOrig="360">
          <v:shape id="_x0000_i1209" type="#_x0000_t75" style="width:80.85pt;height:18.35pt" o:ole="">
            <v:imagedata r:id="rId371" o:title=""/>
          </v:shape>
          <o:OLEObject Type="Embed" ProgID="Equation.DSMT4" ShapeID="_x0000_i1209" DrawAspect="Content" ObjectID="_1515210796" r:id="rId372"/>
        </w:object>
      </w:r>
      <w:r w:rsidRPr="00684021">
        <w:t xml:space="preserve">, με α </w:t>
      </w:r>
      <w:r w:rsidRPr="00684021">
        <w:rPr>
          <w:i/>
          <w:iCs/>
          <w:w w:val="66"/>
          <w:position w:val="-4"/>
        </w:rPr>
        <w:object w:dxaOrig="220" w:dyaOrig="220">
          <v:shape id="_x0000_i1210" type="#_x0000_t75" style="width:11.55pt;height:11.55pt" o:ole="">
            <v:imagedata r:id="rId373" o:title=""/>
          </v:shape>
          <o:OLEObject Type="Embed" ProgID="Equation.DSMT4" ShapeID="_x0000_i1210" DrawAspect="Content" ObjectID="_1515210797" r:id="rId374"/>
        </w:object>
      </w:r>
      <w:r w:rsidRPr="00684021">
        <w:t xml:space="preserve">0, έχει δύο άνισες ρίζες: </w:t>
      </w:r>
      <w:r w:rsidRPr="00684021">
        <w:rPr>
          <w:position w:val="-12"/>
        </w:rPr>
        <w:object w:dxaOrig="580" w:dyaOrig="360">
          <v:shape id="_x0000_i1211" type="#_x0000_t75" style="width:29.2pt;height:18.35pt" o:ole="">
            <v:imagedata r:id="rId375" o:title=""/>
          </v:shape>
          <o:OLEObject Type="Embed" ProgID="Equation.DSMT4" ShapeID="_x0000_i1211" DrawAspect="Content" ObjectID="_1515210798" r:id="rId376"/>
        </w:object>
      </w:r>
      <w:r>
        <w:t xml:space="preserve"> , τότε ι</w:t>
      </w:r>
      <w:r w:rsidRPr="00684021">
        <w:t xml:space="preserve">σχύει </w:t>
      </w:r>
    </w:p>
    <w:p w:rsidR="00B11187" w:rsidRDefault="00B11187" w:rsidP="00B11187">
      <w:r w:rsidRPr="00684021">
        <w:t>ότι</w:t>
      </w:r>
      <w:r w:rsidRPr="00684021">
        <w:rPr>
          <w:position w:val="-14"/>
        </w:rPr>
        <w:object w:dxaOrig="3220" w:dyaOrig="400">
          <v:shape id="_x0000_i1212" type="#_x0000_t75" style="width:161.65pt;height:20.4pt" o:ole="">
            <v:imagedata r:id="rId377" o:title=""/>
          </v:shape>
          <o:OLEObject Type="Embed" ProgID="Equation.DSMT4" ShapeID="_x0000_i1212" DrawAspect="Content" ObjectID="_1515210799" r:id="rId378"/>
        </w:object>
      </w:r>
      <w:r w:rsidRPr="00684021">
        <w:t>.</w:t>
      </w:r>
    </w:p>
    <w:p w:rsidR="00B11187" w:rsidRPr="004E6572" w:rsidRDefault="00B11187" w:rsidP="00B11187">
      <w:pPr>
        <w:jc w:val="right"/>
      </w:pPr>
      <w:r w:rsidRPr="00845820">
        <w:rPr>
          <w:bCs/>
        </w:rPr>
        <w:t xml:space="preserve">Μονάδες </w:t>
      </w:r>
      <w:r>
        <w:t>5</w:t>
      </w:r>
      <w:r>
        <w:rPr>
          <w:lang w:val="en-US"/>
        </w:rPr>
        <w:t>x</w:t>
      </w:r>
      <w:r>
        <w:t>2=</w:t>
      </w:r>
      <w:r w:rsidRPr="004E6572">
        <w:t>10</w:t>
      </w:r>
    </w:p>
    <w:p w:rsidR="00B11187" w:rsidRPr="00684021" w:rsidRDefault="00B11187" w:rsidP="00B11187"/>
    <w:p w:rsidR="00B11187" w:rsidRPr="004E6572" w:rsidRDefault="00B11187" w:rsidP="00B11187">
      <w:r w:rsidRPr="004E6572">
        <w:rPr>
          <w:b/>
          <w:bCs/>
          <w:u w:val="single"/>
        </w:rPr>
        <w:t>ΘΕΜΑ Β</w:t>
      </w:r>
    </w:p>
    <w:p w:rsidR="00B11187" w:rsidRDefault="00B11187" w:rsidP="00B11187">
      <w:r w:rsidRPr="004E6572">
        <w:t xml:space="preserve">Δίνονται οι παραστάσεις: </w:t>
      </w:r>
      <w:r w:rsidRPr="00672D4E">
        <w:rPr>
          <w:position w:val="-10"/>
        </w:rPr>
        <w:object w:dxaOrig="1700" w:dyaOrig="499">
          <v:shape id="_x0000_i1213" type="#_x0000_t75" style="width:84.9pt;height:24.45pt" o:ole="">
            <v:imagedata r:id="rId379" o:title=""/>
          </v:shape>
          <o:OLEObject Type="Embed" ProgID="Equation.DSMT4" ShapeID="_x0000_i1213" DrawAspect="Content" ObjectID="_1515210800" r:id="rId380"/>
        </w:object>
      </w:r>
      <w:r w:rsidRPr="004E6572">
        <w:t xml:space="preserve">και </w:t>
      </w:r>
      <w:r w:rsidRPr="00672D4E">
        <w:rPr>
          <w:position w:val="-28"/>
          <w:lang w:val="en-US"/>
        </w:rPr>
        <w:object w:dxaOrig="2020" w:dyaOrig="660">
          <v:shape id="_x0000_i1214" type="#_x0000_t75" style="width:101.2pt;height:33.3pt" o:ole="">
            <v:imagedata r:id="rId381" o:title=""/>
          </v:shape>
          <o:OLEObject Type="Embed" ProgID="Equation.DSMT4" ShapeID="_x0000_i1214" DrawAspect="Content" ObjectID="_1515210801" r:id="rId382"/>
        </w:object>
      </w:r>
    </w:p>
    <w:p w:rsidR="00B11187" w:rsidRPr="004E6572" w:rsidRDefault="00B11187" w:rsidP="00B11187">
      <w:r w:rsidRPr="00845820">
        <w:rPr>
          <w:b/>
        </w:rPr>
        <w:t>Β1.</w:t>
      </w:r>
      <w:r w:rsidRPr="004E6572">
        <w:t xml:space="preserve"> Να αποδείξετε ότι Α = 2</w:t>
      </w:r>
    </w:p>
    <w:p w:rsidR="00B11187" w:rsidRPr="00845820" w:rsidRDefault="00B11187" w:rsidP="00B11187">
      <w:pPr>
        <w:jc w:val="right"/>
      </w:pPr>
      <w:r w:rsidRPr="00845820">
        <w:rPr>
          <w:bCs/>
        </w:rPr>
        <w:t xml:space="preserve">Μονάδες </w:t>
      </w:r>
      <w:r w:rsidRPr="00845820">
        <w:t>10</w:t>
      </w:r>
    </w:p>
    <w:p w:rsidR="00B11187" w:rsidRPr="004E6572" w:rsidRDefault="00B11187" w:rsidP="00B11187">
      <w:r w:rsidRPr="00845820">
        <w:rPr>
          <w:b/>
        </w:rPr>
        <w:lastRenderedPageBreak/>
        <w:t>Β2.</w:t>
      </w:r>
      <w:r>
        <w:t xml:space="preserve"> Να αποδείξετε ότι Β = 2.</w:t>
      </w:r>
    </w:p>
    <w:p w:rsidR="00B11187" w:rsidRPr="004E6572" w:rsidRDefault="00B11187" w:rsidP="00B11187">
      <w:pPr>
        <w:jc w:val="right"/>
      </w:pPr>
      <w:r w:rsidRPr="004E6572">
        <w:t>Μονάδες 8</w:t>
      </w:r>
    </w:p>
    <w:p w:rsidR="00B11187" w:rsidRPr="00845820" w:rsidRDefault="00B11187" w:rsidP="00B11187">
      <w:r w:rsidRPr="00845820">
        <w:rPr>
          <w:b/>
        </w:rPr>
        <w:t>Β3.</w:t>
      </w:r>
      <w:r w:rsidRPr="004E6572">
        <w:t xml:space="preserve"> Να λύσετε την εξίσωση </w:t>
      </w:r>
      <w:r w:rsidRPr="00845820">
        <w:rPr>
          <w:position w:val="-28"/>
        </w:rPr>
        <w:object w:dxaOrig="2340" w:dyaOrig="660">
          <v:shape id="_x0000_i1215" type="#_x0000_t75" style="width:116.85pt;height:33.3pt" o:ole="">
            <v:imagedata r:id="rId383" o:title=""/>
          </v:shape>
          <o:OLEObject Type="Embed" ProgID="Equation.DSMT4" ShapeID="_x0000_i1215" DrawAspect="Content" ObjectID="_1515210802" r:id="rId384"/>
        </w:object>
      </w:r>
    </w:p>
    <w:p w:rsidR="00B11187" w:rsidRPr="004E6572" w:rsidRDefault="00B11187" w:rsidP="00B11187">
      <w:pPr>
        <w:jc w:val="right"/>
      </w:pPr>
      <w:r w:rsidRPr="004E6572">
        <w:t>Μονάδες 7</w:t>
      </w:r>
    </w:p>
    <w:p w:rsidR="00B11187" w:rsidRPr="00845820" w:rsidRDefault="00B11187" w:rsidP="00B11187">
      <w:pPr>
        <w:rPr>
          <w:sz w:val="28"/>
          <w:szCs w:val="28"/>
        </w:rPr>
      </w:pPr>
      <w:r w:rsidRPr="00845820">
        <w:rPr>
          <w:b/>
          <w:bCs/>
          <w:smallCaps/>
          <w:sz w:val="28"/>
          <w:szCs w:val="28"/>
          <w:u w:val="single"/>
        </w:rPr>
        <w:t>θέμα γ</w:t>
      </w:r>
    </w:p>
    <w:p w:rsidR="00B11187" w:rsidRDefault="00B11187" w:rsidP="00B11187">
      <w:r w:rsidRPr="004E6572">
        <w:t xml:space="preserve">Δίνεται η ευθεία ε με εξίσωση: </w:t>
      </w:r>
      <w:r w:rsidRPr="00845820">
        <w:rPr>
          <w:position w:val="-16"/>
        </w:rPr>
        <w:object w:dxaOrig="3900" w:dyaOrig="440">
          <v:shape id="_x0000_i1216" type="#_x0000_t75" style="width:194.95pt;height:21.75pt" o:ole="">
            <v:imagedata r:id="rId385" o:title=""/>
          </v:shape>
          <o:OLEObject Type="Embed" ProgID="Equation.DSMT4" ShapeID="_x0000_i1216" DrawAspect="Content" ObjectID="_1515210803" r:id="rId386"/>
        </w:object>
      </w:r>
    </w:p>
    <w:p w:rsidR="00B11187" w:rsidRDefault="00B11187" w:rsidP="00B11187">
      <w:r w:rsidRPr="004E6572">
        <w:t>Για ποιες τιμές του α η ευθεία ε:</w:t>
      </w:r>
      <w:r w:rsidRPr="004E6572">
        <w:tab/>
      </w:r>
    </w:p>
    <w:p w:rsidR="00B11187" w:rsidRPr="00845820" w:rsidRDefault="00B11187" w:rsidP="00B11187">
      <w:r w:rsidRPr="00845820">
        <w:rPr>
          <w:b/>
        </w:rPr>
        <w:t>Γ1.</w:t>
      </w:r>
      <w:r w:rsidRPr="004E6572">
        <w:t xml:space="preserve"> Είναι παράλληλη στην </w:t>
      </w:r>
      <w:r>
        <w:t xml:space="preserve">ευθεία </w:t>
      </w:r>
      <w:r>
        <w:rPr>
          <w:lang w:val="en-US"/>
        </w:rPr>
        <w:t>y</w:t>
      </w:r>
      <w:r w:rsidRPr="00845820">
        <w:t xml:space="preserve"> = </w:t>
      </w:r>
      <w:r>
        <w:rPr>
          <w:lang w:val="en-US"/>
        </w:rPr>
        <w:t>x</w:t>
      </w:r>
      <w:r>
        <w:t xml:space="preserve"> ;</w:t>
      </w:r>
    </w:p>
    <w:p w:rsidR="00B11187" w:rsidRPr="004E6572" w:rsidRDefault="00B11187" w:rsidP="00B11187">
      <w:pPr>
        <w:jc w:val="right"/>
      </w:pPr>
      <w:r w:rsidRPr="004E6572">
        <w:t>Μονάδες 7</w:t>
      </w:r>
    </w:p>
    <w:p w:rsidR="00B11187" w:rsidRPr="004E6572" w:rsidRDefault="00B11187" w:rsidP="00B11187">
      <w:r w:rsidRPr="00845820">
        <w:rPr>
          <w:b/>
        </w:rPr>
        <w:t>Γ2.</w:t>
      </w:r>
      <w:r w:rsidRPr="004E6572">
        <w:t xml:space="preserve"> Σχηματίζει οξεία γωνία με τον άξονα </w:t>
      </w:r>
      <w:r>
        <w:rPr>
          <w:b/>
          <w:bCs/>
          <w:lang w:val="en-US"/>
        </w:rPr>
        <w:t>x</w:t>
      </w:r>
      <w:r>
        <w:rPr>
          <w:b/>
          <w:bCs/>
        </w:rPr>
        <w:t>΄</w:t>
      </w:r>
      <w:r>
        <w:rPr>
          <w:b/>
          <w:bCs/>
          <w:lang w:val="en-US"/>
        </w:rPr>
        <w:t>x</w:t>
      </w:r>
      <w:r w:rsidRPr="004E6572">
        <w:t>;</w:t>
      </w:r>
      <w:r w:rsidRPr="004E6572">
        <w:tab/>
        <w:t>7</w:t>
      </w:r>
    </w:p>
    <w:p w:rsidR="00B11187" w:rsidRPr="004E6572" w:rsidRDefault="00B11187" w:rsidP="00B11187">
      <w:pPr>
        <w:jc w:val="right"/>
      </w:pPr>
      <w:r w:rsidRPr="004E6572">
        <w:t>Μονάδες 8</w:t>
      </w:r>
    </w:p>
    <w:p w:rsidR="00B11187" w:rsidRPr="004E6572" w:rsidRDefault="00B11187" w:rsidP="00B11187">
      <w:r w:rsidRPr="00845820">
        <w:rPr>
          <w:b/>
        </w:rPr>
        <w:t>Γ3.</w:t>
      </w:r>
      <w:r w:rsidRPr="004E6572">
        <w:t xml:space="preserve"> Διέρχεται από την αρχή 0(0. 0) των αξόνων:</w:t>
      </w:r>
    </w:p>
    <w:p w:rsidR="00B11187" w:rsidRPr="004E6572" w:rsidRDefault="00B11187" w:rsidP="00B11187">
      <w:pPr>
        <w:jc w:val="right"/>
      </w:pPr>
      <w:r w:rsidRPr="004E6572">
        <w:t>Μονάδες 10</w:t>
      </w:r>
    </w:p>
    <w:p w:rsidR="00B11187" w:rsidRPr="004E6572" w:rsidRDefault="00B11187" w:rsidP="00B11187">
      <w:r w:rsidRPr="004E6572">
        <w:rPr>
          <w:b/>
          <w:bCs/>
          <w:u w:val="single"/>
        </w:rPr>
        <w:t xml:space="preserve">ΘΕΜΑ </w:t>
      </w:r>
      <w:r>
        <w:rPr>
          <w:b/>
          <w:bCs/>
          <w:u w:val="single"/>
        </w:rPr>
        <w:t>Δ</w:t>
      </w:r>
    </w:p>
    <w:p w:rsidR="00B11187" w:rsidRPr="004E6572" w:rsidRDefault="00B11187" w:rsidP="00B11187">
      <w:r w:rsidRPr="004E6572">
        <w:t xml:space="preserve">Δίνεται το τριώνυμο </w:t>
      </w:r>
      <w:r w:rsidRPr="00845820">
        <w:rPr>
          <w:position w:val="-10"/>
        </w:rPr>
        <w:object w:dxaOrig="2220" w:dyaOrig="360">
          <v:shape id="_x0000_i1217" type="#_x0000_t75" style="width:110.7pt;height:18.35pt" o:ole="">
            <v:imagedata r:id="rId387" o:title=""/>
          </v:shape>
          <o:OLEObject Type="Embed" ProgID="Equation.DSMT4" ShapeID="_x0000_i1217" DrawAspect="Content" ObjectID="_1515210804" r:id="rId388"/>
        </w:object>
      </w:r>
    </w:p>
    <w:p w:rsidR="00B11187" w:rsidRDefault="00B11187" w:rsidP="00B11187">
      <w:r w:rsidRPr="00845820">
        <w:rPr>
          <w:b/>
        </w:rPr>
        <w:t>Δ1.</w:t>
      </w:r>
      <w:r w:rsidRPr="004E6572">
        <w:t xml:space="preserve"> Να βρείτε τη διακρίνουσα του τριωνύμου και το πρόσημό της για τις διάφορες </w:t>
      </w:r>
    </w:p>
    <w:p w:rsidR="00B11187" w:rsidRPr="004E6572" w:rsidRDefault="00B11187" w:rsidP="00B11187">
      <w:r w:rsidRPr="004E6572">
        <w:t>τιμές του λ.</w:t>
      </w:r>
      <w:r w:rsidRPr="004E6572">
        <w:tab/>
      </w:r>
    </w:p>
    <w:p w:rsidR="00B11187" w:rsidRPr="004E6572" w:rsidRDefault="00B11187" w:rsidP="00B11187">
      <w:pPr>
        <w:jc w:val="right"/>
      </w:pPr>
      <w:r>
        <w:t>Μονάδες,</w:t>
      </w:r>
      <w:r w:rsidRPr="004E6572">
        <w:t>7</w:t>
      </w:r>
    </w:p>
    <w:p w:rsidR="00B11187" w:rsidRPr="004E6572" w:rsidRDefault="00B11187" w:rsidP="00B11187">
      <w:r w:rsidRPr="00845820">
        <w:rPr>
          <w:b/>
        </w:rPr>
        <w:t>Δ2.</w:t>
      </w:r>
      <w:r w:rsidRPr="004E6572">
        <w:t xml:space="preserve"> Να βρείτε τις τιμές του λ για τις οποίες:</w:t>
      </w:r>
    </w:p>
    <w:p w:rsidR="00B11187" w:rsidRPr="004E6572" w:rsidRDefault="00B11187" w:rsidP="00B11187">
      <w:r w:rsidRPr="00845820">
        <w:rPr>
          <w:b/>
        </w:rPr>
        <w:t>α.</w:t>
      </w:r>
      <w:r w:rsidRPr="004E6572">
        <w:t xml:space="preserve"> Το τριώνυμο έχει δύο ρίζες άνισες.</w:t>
      </w:r>
    </w:p>
    <w:p w:rsidR="00B11187" w:rsidRPr="004E6572" w:rsidRDefault="00B11187" w:rsidP="00B11187">
      <w:pPr>
        <w:jc w:val="right"/>
      </w:pPr>
      <w:r w:rsidRPr="004E6572">
        <w:t>Μονάδες 3</w:t>
      </w:r>
    </w:p>
    <w:p w:rsidR="00B11187" w:rsidRPr="004E6572" w:rsidRDefault="00B11187" w:rsidP="00B11187">
      <w:r w:rsidRPr="004E6572">
        <w:rPr>
          <w:b/>
          <w:bCs/>
        </w:rPr>
        <w:t xml:space="preserve">β. </w:t>
      </w:r>
      <w:r w:rsidRPr="004E6572">
        <w:t>Η συνάρτηση</w:t>
      </w:r>
      <w:r w:rsidRPr="00845820">
        <w:rPr>
          <w:b/>
          <w:bCs/>
          <w:position w:val="-14"/>
        </w:rPr>
        <w:object w:dxaOrig="2380" w:dyaOrig="460">
          <v:shape id="_x0000_i1218" type="#_x0000_t75" style="width:119.55pt;height:23.1pt" o:ole="">
            <v:imagedata r:id="rId389" o:title=""/>
          </v:shape>
          <o:OLEObject Type="Embed" ProgID="Equation.DSMT4" ShapeID="_x0000_i1218" DrawAspect="Content" ObjectID="_1515210805" r:id="rId390"/>
        </w:object>
      </w:r>
      <w:r w:rsidRPr="004E6572">
        <w:t xml:space="preserve">έχει πεδίο ορισμού το </w:t>
      </w:r>
      <w:r w:rsidRPr="00845820">
        <w:rPr>
          <w:position w:val="-4"/>
        </w:rPr>
        <w:object w:dxaOrig="260" w:dyaOrig="260">
          <v:shape id="_x0000_i1219" type="#_x0000_t75" style="width:12.9pt;height:12.9pt" o:ole="">
            <v:imagedata r:id="rId391" o:title=""/>
          </v:shape>
          <o:OLEObject Type="Embed" ProgID="Equation.DSMT4" ShapeID="_x0000_i1219" DrawAspect="Content" ObjectID="_1515210806" r:id="rId392"/>
        </w:object>
      </w:r>
      <w:r w:rsidRPr="004E6572">
        <w:t>.</w:t>
      </w:r>
    </w:p>
    <w:p w:rsidR="00B11187" w:rsidRPr="004E6572" w:rsidRDefault="00B11187" w:rsidP="00B11187">
      <w:pPr>
        <w:jc w:val="right"/>
      </w:pPr>
      <w:r>
        <w:tab/>
        <w:t xml:space="preserve">Μονάδες </w:t>
      </w:r>
      <w:r w:rsidRPr="004E6572">
        <w:t>4</w:t>
      </w:r>
    </w:p>
    <w:p w:rsidR="00B11187" w:rsidRPr="00B05AEB" w:rsidRDefault="00B11187" w:rsidP="00B11187">
      <w:r w:rsidRPr="00845820">
        <w:rPr>
          <w:b/>
        </w:rPr>
        <w:t>Δ3.</w:t>
      </w:r>
      <w:r>
        <w:t xml:space="preserve">Να εξετάσετε αν υπάρχει </w:t>
      </w:r>
      <w:r w:rsidRPr="004E6572">
        <w:t>τιμή του λ, για την οποί</w:t>
      </w:r>
      <w:r>
        <w:t xml:space="preserve">α το τριώνυμο έχει δύο ρίζες </w:t>
      </w:r>
      <w:r w:rsidRPr="00B05AEB">
        <w:rPr>
          <w:position w:val="-12"/>
        </w:rPr>
        <w:object w:dxaOrig="580" w:dyaOrig="360">
          <v:shape id="_x0000_i1220" type="#_x0000_t75" style="width:29.2pt;height:18.35pt" o:ole="">
            <v:imagedata r:id="rId393" o:title=""/>
          </v:shape>
          <o:OLEObject Type="Embed" ProgID="Equation.DSMT4" ShapeID="_x0000_i1220" DrawAspect="Content" ObjectID="_1515210807" r:id="rId394"/>
        </w:object>
      </w:r>
      <w:r>
        <w:t xml:space="preserve">με </w:t>
      </w:r>
      <w:r w:rsidRPr="00B05AEB">
        <w:rPr>
          <w:position w:val="-12"/>
        </w:rPr>
        <w:object w:dxaOrig="1700" w:dyaOrig="360">
          <v:shape id="_x0000_i1221" type="#_x0000_t75" style="width:84.9pt;height:18.35pt" o:ole="">
            <v:imagedata r:id="rId395" o:title=""/>
          </v:shape>
          <o:OLEObject Type="Embed" ProgID="Equation.DSMT4" ShapeID="_x0000_i1221" DrawAspect="Content" ObjectID="_1515210808" r:id="rId396"/>
        </w:object>
      </w:r>
      <w:r>
        <w:t>.</w:t>
      </w:r>
    </w:p>
    <w:p w:rsidR="00B11187" w:rsidRPr="004E6572" w:rsidRDefault="00B11187" w:rsidP="00B11187">
      <w:pPr>
        <w:jc w:val="right"/>
      </w:pPr>
      <w:r w:rsidRPr="004E6572">
        <w:t>Μονάδες 5</w:t>
      </w:r>
    </w:p>
    <w:p w:rsidR="00B11187" w:rsidRPr="004E6572" w:rsidRDefault="00B11187" w:rsidP="00B11187">
      <w:r w:rsidRPr="00B05AEB">
        <w:rPr>
          <w:b/>
        </w:rPr>
        <w:t>Δ4.</w:t>
      </w:r>
      <w:r w:rsidRPr="004E6572">
        <w:t xml:space="preserve"> Αν Α είναι ένα ενδεχόμενο ενός δειγματικού χώρου Ω και Α' το συμπληρωματικό του, να </w:t>
      </w:r>
      <w:r>
        <w:t xml:space="preserve">αποδείξετε ότι για κάθε </w:t>
      </w:r>
      <w:r w:rsidRPr="00B05AEB">
        <w:rPr>
          <w:position w:val="-4"/>
        </w:rPr>
        <w:object w:dxaOrig="620" w:dyaOrig="260">
          <v:shape id="_x0000_i1222" type="#_x0000_t75" style="width:30.55pt;height:12.9pt" o:ole="">
            <v:imagedata r:id="rId397" o:title=""/>
          </v:shape>
          <o:OLEObject Type="Embed" ProgID="Equation.DSMT4" ShapeID="_x0000_i1222" DrawAspect="Content" ObjectID="_1515210809" r:id="rId398"/>
        </w:object>
      </w:r>
      <w:r w:rsidRPr="004E6572">
        <w:t>ισχύει:</w:t>
      </w:r>
    </w:p>
    <w:p w:rsidR="00B11187" w:rsidRPr="00B05AEB" w:rsidRDefault="00B11187" w:rsidP="00B11187">
      <w:pPr>
        <w:rPr>
          <w:lang w:val="en-US"/>
        </w:rPr>
      </w:pPr>
      <w:r w:rsidRPr="00B05AEB">
        <w:rPr>
          <w:position w:val="-16"/>
        </w:rPr>
        <w:object w:dxaOrig="8080" w:dyaOrig="440">
          <v:shape id="_x0000_i1223" type="#_x0000_t75" style="width:404.15pt;height:21.75pt" o:ole="">
            <v:imagedata r:id="rId399" o:title=""/>
          </v:shape>
          <o:OLEObject Type="Embed" ProgID="Equation.DSMT4" ShapeID="_x0000_i1223" DrawAspect="Content" ObjectID="_1515210810" r:id="rId400"/>
        </w:object>
      </w:r>
    </w:p>
    <w:p w:rsidR="00B11187" w:rsidRPr="004E6572" w:rsidRDefault="00B11187" w:rsidP="00B11187"/>
    <w:p w:rsidR="00B11187" w:rsidRPr="004E6572" w:rsidRDefault="00B11187" w:rsidP="00B11187"/>
    <w:p w:rsidR="00B11187" w:rsidRPr="004E6572" w:rsidRDefault="00B11187" w:rsidP="00B11187"/>
    <w:p w:rsidR="00B11187" w:rsidRPr="00A315CF" w:rsidRDefault="00B11187" w:rsidP="00B11187">
      <w:pPr>
        <w:jc w:val="center"/>
        <w:rPr>
          <w:b/>
          <w:bCs/>
          <w:sz w:val="30"/>
          <w:szCs w:val="30"/>
        </w:rPr>
      </w:pPr>
      <w:r w:rsidRPr="00A315CF">
        <w:rPr>
          <w:b/>
          <w:sz w:val="32"/>
          <w:szCs w:val="32"/>
        </w:rPr>
        <w:t>ΕΠΑΝΑΛΗΠΤΙΚΑ ΘΕΜΑΤΑ ΟΕΦΕ</w:t>
      </w:r>
    </w:p>
    <w:p w:rsidR="00B11187" w:rsidRPr="00A315CF" w:rsidRDefault="00B11187" w:rsidP="00B11187">
      <w:pPr>
        <w:jc w:val="center"/>
      </w:pPr>
      <w:r w:rsidRPr="00A315CF">
        <w:rPr>
          <w:b/>
          <w:bCs/>
          <w:sz w:val="30"/>
          <w:szCs w:val="30"/>
        </w:rPr>
        <w:t>ΑΛΓΕΒΡΑ</w:t>
      </w:r>
      <w:r>
        <w:rPr>
          <w:b/>
          <w:bCs/>
          <w:sz w:val="30"/>
          <w:szCs w:val="30"/>
        </w:rPr>
        <w:t xml:space="preserve"> Α΄ ΛΥΚΕΙΟΥ</w:t>
      </w:r>
    </w:p>
    <w:p w:rsidR="00B11187" w:rsidRPr="00A315CF" w:rsidRDefault="00B11187" w:rsidP="00B11187">
      <w:pPr>
        <w:jc w:val="center"/>
      </w:pPr>
      <w:r w:rsidRPr="00A315CF">
        <w:rPr>
          <w:b/>
          <w:bCs/>
          <w:sz w:val="30"/>
          <w:szCs w:val="30"/>
        </w:rPr>
        <w:t>Κυριακή 27 Απριλίου 2014</w:t>
      </w:r>
    </w:p>
    <w:p w:rsidR="00B11187" w:rsidRDefault="00B11187" w:rsidP="00B11187">
      <w:pPr>
        <w:rPr>
          <w:b/>
          <w:bCs/>
          <w:sz w:val="30"/>
          <w:szCs w:val="30"/>
        </w:rPr>
      </w:pPr>
    </w:p>
    <w:p w:rsidR="00B11187" w:rsidRPr="00A315CF" w:rsidRDefault="00B11187" w:rsidP="00B11187">
      <w:pPr>
        <w:rPr>
          <w:b/>
          <w:bCs/>
          <w:sz w:val="28"/>
          <w:szCs w:val="28"/>
          <w:u w:val="single"/>
        </w:rPr>
      </w:pPr>
      <w:r w:rsidRPr="00A315CF">
        <w:rPr>
          <w:b/>
          <w:bCs/>
          <w:sz w:val="28"/>
          <w:szCs w:val="28"/>
          <w:u w:val="single"/>
        </w:rPr>
        <w:t>ΘΕΜΑ Α</w:t>
      </w:r>
    </w:p>
    <w:p w:rsidR="00B11187" w:rsidRPr="00A315CF" w:rsidRDefault="00B11187" w:rsidP="00B11187">
      <w:r w:rsidRPr="00A315CF">
        <w:rPr>
          <w:b/>
        </w:rPr>
        <w:t>Α1.</w:t>
      </w:r>
      <w:r w:rsidRPr="00A315CF">
        <w:t xml:space="preserve"> Σε κάθε περίπτωση από τις παρακάτω να βάλετε σε κύκλο το γράμμα (Σ) αν ο   </w:t>
      </w:r>
    </w:p>
    <w:p w:rsidR="00B11187" w:rsidRPr="00A315CF" w:rsidRDefault="00B11187" w:rsidP="00B11187">
      <w:r w:rsidRPr="00A315CF">
        <w:t xml:space="preserve">        ισχυρισμός είναι σωστός ή το γράμμα (Λ) αν ο ισχυρισμός είναι λάθος.</w:t>
      </w:r>
    </w:p>
    <w:p w:rsidR="00B11187" w:rsidRPr="00A315CF" w:rsidRDefault="00B11187" w:rsidP="00B11187">
      <w:r w:rsidRPr="00A315CF">
        <w:t xml:space="preserve">      </w:t>
      </w:r>
      <w:r w:rsidRPr="00A315CF">
        <w:rPr>
          <w:b/>
        </w:rPr>
        <w:t>α)</w:t>
      </w:r>
      <w:r w:rsidRPr="00A315CF">
        <w:t xml:space="preserve"> Αν οι αριθμοί α, β είναι ομόσημοι, τότε α β &lt; 0. </w:t>
      </w:r>
    </w:p>
    <w:p w:rsidR="00B11187" w:rsidRPr="00A315CF" w:rsidRDefault="00B11187" w:rsidP="00B11187">
      <w:r w:rsidRPr="00A315CF">
        <w:rPr>
          <w:iCs/>
        </w:rPr>
        <w:t xml:space="preserve">      </w:t>
      </w:r>
      <w:r w:rsidRPr="00A315CF">
        <w:rPr>
          <w:b/>
        </w:rPr>
        <w:t>β)</w:t>
      </w:r>
      <w:r>
        <w:t xml:space="preserve"> Για κάθε α, β</w:t>
      </w:r>
      <w:r w:rsidRPr="00A315CF">
        <w:rPr>
          <w:position w:val="-4"/>
        </w:rPr>
        <w:object w:dxaOrig="440" w:dyaOrig="260">
          <v:shape id="_x0000_i1224" type="#_x0000_t75" style="width:21.75pt;height:12.9pt" o:ole="">
            <v:imagedata r:id="rId401" o:title=""/>
          </v:shape>
          <o:OLEObject Type="Embed" ProgID="Equation.DSMT4" ShapeID="_x0000_i1224" DrawAspect="Content" ObjectID="_1515210811" r:id="rId402"/>
        </w:object>
      </w:r>
      <w:r>
        <w:t xml:space="preserve"> ισχύει: </w:t>
      </w:r>
      <w:r w:rsidRPr="00A315CF">
        <w:rPr>
          <w:position w:val="-14"/>
        </w:rPr>
        <w:object w:dxaOrig="1520" w:dyaOrig="400">
          <v:shape id="_x0000_i1225" type="#_x0000_t75" style="width:76.1pt;height:19.7pt" o:ole="">
            <v:imagedata r:id="rId403" o:title=""/>
          </v:shape>
          <o:OLEObject Type="Embed" ProgID="Equation.DSMT4" ShapeID="_x0000_i1225" DrawAspect="Content" ObjectID="_1515210812" r:id="rId404"/>
        </w:object>
      </w:r>
    </w:p>
    <w:p w:rsidR="00B11187" w:rsidRPr="00A315CF" w:rsidRDefault="00B11187" w:rsidP="00B11187">
      <w:r>
        <w:t xml:space="preserve">      </w:t>
      </w:r>
      <w:r w:rsidRPr="00A315CF">
        <w:rPr>
          <w:b/>
        </w:rPr>
        <w:t>γ)</w:t>
      </w:r>
      <w:r w:rsidRPr="00A315CF">
        <w:t xml:space="preserve"> Η ευθεία </w:t>
      </w:r>
      <w:r>
        <w:rPr>
          <w:lang w:val="en-US"/>
        </w:rPr>
        <w:t>y</w:t>
      </w:r>
      <w:r>
        <w:t>=</w:t>
      </w:r>
      <w:r w:rsidRPr="00A315CF">
        <w:t xml:space="preserve"> </w:t>
      </w:r>
      <w:r>
        <w:t>-</w:t>
      </w:r>
      <w:r w:rsidRPr="00A315CF">
        <w:t xml:space="preserve"> </w:t>
      </w:r>
      <w:r w:rsidRPr="00A315CF">
        <w:rPr>
          <w:lang w:val="en-US"/>
        </w:rPr>
        <w:t>x</w:t>
      </w:r>
      <w:r w:rsidRPr="00A315CF">
        <w:t xml:space="preserve"> </w:t>
      </w:r>
      <w:r>
        <w:t>είν</w:t>
      </w:r>
      <w:r w:rsidRPr="00A315CF">
        <w:t xml:space="preserve">αι διχοτόμος των γωνιών </w:t>
      </w:r>
      <w:r w:rsidRPr="00A315CF">
        <w:rPr>
          <w:position w:val="-10"/>
        </w:rPr>
        <w:object w:dxaOrig="499" w:dyaOrig="400">
          <v:shape id="_x0000_i1226" type="#_x0000_t75" style="width:25.15pt;height:19.7pt" o:ole="">
            <v:imagedata r:id="rId405" o:title=""/>
          </v:shape>
          <o:OLEObject Type="Embed" ProgID="Equation.DSMT4" ShapeID="_x0000_i1226" DrawAspect="Content" ObjectID="_1515210813" r:id="rId406"/>
        </w:object>
      </w:r>
      <w:r w:rsidRPr="00A315CF">
        <w:t xml:space="preserve"> και </w:t>
      </w:r>
      <w:r w:rsidRPr="00A315CF">
        <w:rPr>
          <w:position w:val="-10"/>
        </w:rPr>
        <w:object w:dxaOrig="600" w:dyaOrig="400">
          <v:shape id="_x0000_i1227" type="#_x0000_t75" style="width:29.9pt;height:19.7pt" o:ole="">
            <v:imagedata r:id="rId407" o:title=""/>
          </v:shape>
          <o:OLEObject Type="Embed" ProgID="Equation.DSMT4" ShapeID="_x0000_i1227" DrawAspect="Content" ObjectID="_1515210814" r:id="rId408"/>
        </w:object>
      </w:r>
      <w:r w:rsidRPr="00A315CF">
        <w:t xml:space="preserve"> των αξόνων.</w:t>
      </w:r>
    </w:p>
    <w:p w:rsidR="00B11187" w:rsidRDefault="00B11187" w:rsidP="00B11187">
      <w:r>
        <w:t xml:space="preserve">      </w:t>
      </w:r>
      <w:r w:rsidRPr="00824BB1">
        <w:rPr>
          <w:b/>
        </w:rPr>
        <w:t>δ)</w:t>
      </w:r>
      <w:r w:rsidRPr="00A315CF">
        <w:t xml:space="preserve"> Αν Α(α,β) είναι ένα σημείο του καρτεσιανού επιπέδου, το συμμετρικό του ως </w:t>
      </w:r>
      <w:r>
        <w:t xml:space="preserve">   </w:t>
      </w:r>
    </w:p>
    <w:p w:rsidR="00B11187" w:rsidRPr="00A315CF" w:rsidRDefault="00B11187" w:rsidP="00B11187">
      <w:r>
        <w:t xml:space="preserve">         προς </w:t>
      </w:r>
      <w:r w:rsidRPr="00A315CF">
        <w:t xml:space="preserve">τον άξονα </w:t>
      </w:r>
      <w:r>
        <w:rPr>
          <w:lang w:val="en-US"/>
        </w:rPr>
        <w:t>x</w:t>
      </w:r>
      <w:r w:rsidRPr="00A315CF">
        <w:t>'</w:t>
      </w:r>
      <w:r>
        <w:rPr>
          <w:lang w:val="en-US"/>
        </w:rPr>
        <w:t>x</w:t>
      </w:r>
      <w:r w:rsidRPr="00A315CF">
        <w:t xml:space="preserve"> είναι το σημείο </w:t>
      </w:r>
      <w:r>
        <w:t>Δ</w:t>
      </w:r>
      <w:r w:rsidRPr="00A315CF">
        <w:t>(α</w:t>
      </w:r>
      <w:r>
        <w:t xml:space="preserve">,- </w:t>
      </w:r>
      <w:r w:rsidRPr="00A315CF">
        <w:t>β).</w:t>
      </w:r>
    </w:p>
    <w:p w:rsidR="00B11187" w:rsidRPr="00A315CF" w:rsidRDefault="00B11187" w:rsidP="00B11187">
      <w:r>
        <w:lastRenderedPageBreak/>
        <w:t xml:space="preserve">      </w:t>
      </w:r>
      <w:r w:rsidRPr="00824BB1">
        <w:rPr>
          <w:b/>
        </w:rPr>
        <w:t>ε)</w:t>
      </w:r>
      <w:r w:rsidRPr="00A315CF">
        <w:t xml:space="preserve"> Η απόστ</w:t>
      </w:r>
      <w:r>
        <w:t>αση των αριθμών α,β είναι ίση με</w:t>
      </w:r>
      <w:r w:rsidRPr="00A315CF">
        <w:t xml:space="preserve"> |β - α|.</w:t>
      </w:r>
    </w:p>
    <w:p w:rsidR="00B11187" w:rsidRPr="00824BB1" w:rsidRDefault="00B11187" w:rsidP="00B11187">
      <w:pPr>
        <w:jc w:val="right"/>
      </w:pPr>
      <w:r w:rsidRPr="00A315CF">
        <w:t>Μονάδες</w:t>
      </w:r>
      <w:r w:rsidRPr="00824BB1">
        <w:t xml:space="preserve"> </w:t>
      </w:r>
      <w:r>
        <w:t>5</w:t>
      </w:r>
      <w:r>
        <w:rPr>
          <w:lang w:val="en-US"/>
        </w:rPr>
        <w:t>x</w:t>
      </w:r>
      <w:r w:rsidRPr="00824BB1">
        <w:t>2=10</w:t>
      </w:r>
    </w:p>
    <w:p w:rsidR="00B11187" w:rsidRPr="00A315CF" w:rsidRDefault="00B11187" w:rsidP="00B11187">
      <w:r w:rsidRPr="00824BB1">
        <w:rPr>
          <w:b/>
        </w:rPr>
        <w:t>Α2.</w:t>
      </w:r>
      <w:r w:rsidRPr="00824BB1">
        <w:t xml:space="preserve"> </w:t>
      </w:r>
      <w:r>
        <w:t>Αν</w:t>
      </w:r>
      <w:r w:rsidRPr="00824BB1">
        <w:rPr>
          <w:position w:val="-10"/>
        </w:rPr>
        <w:object w:dxaOrig="780" w:dyaOrig="320">
          <v:shape id="_x0000_i1228" type="#_x0000_t75" style="width:38.7pt;height:16.3pt" o:ole="">
            <v:imagedata r:id="rId409" o:title=""/>
          </v:shape>
          <o:OLEObject Type="Embed" ProgID="Equation.DSMT4" ShapeID="_x0000_i1228" DrawAspect="Content" ObjectID="_1515210815" r:id="rId410"/>
        </w:object>
      </w:r>
      <w:r w:rsidRPr="00A315CF">
        <w:t>, να αποδείξετ</w:t>
      </w:r>
      <w:r>
        <w:t xml:space="preserve">ε </w:t>
      </w:r>
      <w:r w:rsidRPr="00A315CF">
        <w:t>ότι</w:t>
      </w:r>
      <w:r>
        <w:t xml:space="preserve"> </w:t>
      </w:r>
      <w:r w:rsidRPr="00824BB1">
        <w:rPr>
          <w:position w:val="-12"/>
        </w:rPr>
        <w:object w:dxaOrig="1520" w:dyaOrig="400">
          <v:shape id="_x0000_i1229" type="#_x0000_t75" style="width:76.1pt;height:19.7pt" o:ole="">
            <v:imagedata r:id="rId411" o:title=""/>
          </v:shape>
          <o:OLEObject Type="Embed" ProgID="Equation.DSMT4" ShapeID="_x0000_i1229" DrawAspect="Content" ObjectID="_1515210816" r:id="rId412"/>
        </w:object>
      </w:r>
    </w:p>
    <w:p w:rsidR="00B11187" w:rsidRPr="00A315CF" w:rsidRDefault="00B11187" w:rsidP="00B11187">
      <w:pPr>
        <w:jc w:val="right"/>
      </w:pPr>
      <w:r w:rsidRPr="00A315CF">
        <w:t>Μονάδες 15</w:t>
      </w:r>
    </w:p>
    <w:p w:rsidR="00B11187" w:rsidRPr="00824BB1" w:rsidRDefault="00B11187" w:rsidP="00B11187">
      <w:pPr>
        <w:rPr>
          <w:b/>
          <w:sz w:val="28"/>
          <w:szCs w:val="28"/>
        </w:rPr>
      </w:pPr>
      <w:r w:rsidRPr="00824BB1">
        <w:rPr>
          <w:b/>
          <w:sz w:val="28"/>
          <w:szCs w:val="28"/>
          <w:u w:val="single"/>
        </w:rPr>
        <w:t>ΘΕΜΑ Β</w:t>
      </w:r>
      <w:r w:rsidRPr="00824BB1">
        <w:rPr>
          <w:b/>
          <w:sz w:val="28"/>
          <w:szCs w:val="28"/>
        </w:rPr>
        <w:tab/>
      </w:r>
    </w:p>
    <w:p w:rsidR="00B11187" w:rsidRPr="00A315CF" w:rsidRDefault="00B11187" w:rsidP="00B11187">
      <w:r w:rsidRPr="00A315CF">
        <w:t xml:space="preserve">Έστω τα ενδεχόμενα </w:t>
      </w:r>
      <w:r>
        <w:t xml:space="preserve">Α, Β ενός </w:t>
      </w:r>
      <w:r w:rsidRPr="00A315CF">
        <w:t>δειγματικού χώρου</w:t>
      </w:r>
      <w:r>
        <w:t xml:space="preserve"> </w:t>
      </w:r>
      <w:r w:rsidRPr="00A315CF">
        <w:t>Ω, του οποίου τα απλά ενδεχόμενα</w:t>
      </w:r>
      <w:r>
        <w:t xml:space="preserve"> </w:t>
      </w:r>
      <w:r w:rsidRPr="00A315CF">
        <w:t>είναι</w:t>
      </w:r>
      <w:r w:rsidRPr="00C352C8">
        <w:t xml:space="preserve"> ισοπίθανα</w:t>
      </w:r>
      <w:r>
        <w:t xml:space="preserve"> με </w:t>
      </w:r>
      <w:r w:rsidRPr="00C352C8">
        <w:rPr>
          <w:position w:val="-24"/>
        </w:rPr>
        <w:object w:dxaOrig="2120" w:dyaOrig="620">
          <v:shape id="_x0000_i1230" type="#_x0000_t75" style="width:105.95pt;height:31.25pt" o:ole="">
            <v:imagedata r:id="rId413" o:title=""/>
          </v:shape>
          <o:OLEObject Type="Embed" ProgID="Equation.DSMT4" ShapeID="_x0000_i1230" DrawAspect="Content" ObjectID="_1515210817" r:id="rId414"/>
        </w:object>
      </w:r>
      <w:r>
        <w:t xml:space="preserve"> και </w:t>
      </w:r>
      <w:r w:rsidRPr="00C352C8">
        <w:rPr>
          <w:position w:val="-24"/>
        </w:rPr>
        <w:object w:dxaOrig="1359" w:dyaOrig="620">
          <v:shape id="_x0000_i1231" type="#_x0000_t75" style="width:67.9pt;height:31.25pt" o:ole="">
            <v:imagedata r:id="rId415" o:title=""/>
          </v:shape>
          <o:OLEObject Type="Embed" ProgID="Equation.DSMT4" ShapeID="_x0000_i1231" DrawAspect="Content" ObjectID="_1515210818" r:id="rId416"/>
        </w:object>
      </w:r>
    </w:p>
    <w:p w:rsidR="00B11187" w:rsidRPr="00A315CF" w:rsidRDefault="00B11187" w:rsidP="00B11187">
      <w:r w:rsidRPr="00CC6322">
        <w:rPr>
          <w:b/>
        </w:rPr>
        <w:t>Β1.</w:t>
      </w:r>
      <w:r w:rsidRPr="00A315CF">
        <w:t xml:space="preserve"> Να υπολ</w:t>
      </w:r>
      <w:r>
        <w:t xml:space="preserve">ογίσετε τις </w:t>
      </w:r>
      <w:r w:rsidRPr="00A315CF">
        <w:t>πιθανότητες Ρ(</w:t>
      </w:r>
      <w:r w:rsidRPr="00A315CF">
        <w:rPr>
          <w:lang w:val="en-US"/>
        </w:rPr>
        <w:t>B</w:t>
      </w:r>
      <w:r w:rsidRPr="00A315CF">
        <w:t xml:space="preserve">) </w:t>
      </w:r>
      <w:r w:rsidRPr="00A315CF">
        <w:rPr>
          <w:i/>
          <w:iCs/>
        </w:rPr>
        <w:t>(μονάδες 4)</w:t>
      </w:r>
      <w:r w:rsidRPr="00A315CF">
        <w:t xml:space="preserve"> και </w:t>
      </w:r>
      <w:r w:rsidRPr="00CC6322">
        <w:rPr>
          <w:position w:val="-14"/>
        </w:rPr>
        <w:object w:dxaOrig="1020" w:dyaOrig="400">
          <v:shape id="_x0000_i1232" type="#_x0000_t75" style="width:50.95pt;height:19.7pt" o:ole="">
            <v:imagedata r:id="rId417" o:title=""/>
          </v:shape>
          <o:OLEObject Type="Embed" ProgID="Equation.DSMT4" ShapeID="_x0000_i1232" DrawAspect="Content" ObjectID="_1515210819" r:id="rId418"/>
        </w:object>
      </w:r>
      <w:r w:rsidRPr="00A315CF">
        <w:rPr>
          <w:i/>
          <w:iCs/>
        </w:rPr>
        <w:t>(μονάδες 5).</w:t>
      </w:r>
    </w:p>
    <w:p w:rsidR="00B11187" w:rsidRPr="00A315CF" w:rsidRDefault="00B11187" w:rsidP="00B11187">
      <w:pPr>
        <w:jc w:val="right"/>
      </w:pPr>
      <w:r>
        <w:t xml:space="preserve">Μονάδες </w:t>
      </w:r>
      <w:r w:rsidRPr="00A315CF">
        <w:t>9</w:t>
      </w:r>
    </w:p>
    <w:p w:rsidR="00B11187" w:rsidRPr="00A315CF" w:rsidRDefault="00B11187" w:rsidP="00B11187">
      <w:r w:rsidRPr="00CC6322">
        <w:rPr>
          <w:b/>
        </w:rPr>
        <w:t>Β2.</w:t>
      </w:r>
      <w:r w:rsidRPr="00A315CF">
        <w:t xml:space="preserve"> Να υπολογίσετε την πιθανότητα </w:t>
      </w:r>
      <w:r w:rsidRPr="00CC6322">
        <w:rPr>
          <w:position w:val="-14"/>
        </w:rPr>
        <w:object w:dxaOrig="1020" w:dyaOrig="400">
          <v:shape id="_x0000_i1233" type="#_x0000_t75" style="width:50.95pt;height:19.7pt" o:ole="">
            <v:imagedata r:id="rId419" o:title=""/>
          </v:shape>
          <o:OLEObject Type="Embed" ProgID="Equation.DSMT4" ShapeID="_x0000_i1233" DrawAspect="Content" ObjectID="_1515210820" r:id="rId420"/>
        </w:object>
      </w:r>
      <w:r>
        <w:t>.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 xml:space="preserve">Μονάδες </w:t>
      </w:r>
      <w:fldSimple w:instr=" PAGE \* MERGEFORMAT ">
        <w:r w:rsidRPr="00CC6322">
          <w:rPr>
            <w:bCs/>
          </w:rPr>
          <w:t>8</w:t>
        </w:r>
      </w:fldSimple>
    </w:p>
    <w:p w:rsidR="00B11187" w:rsidRPr="00A315CF" w:rsidRDefault="00B11187" w:rsidP="00B11187">
      <w:r w:rsidRPr="00CC6322">
        <w:rPr>
          <w:b/>
        </w:rPr>
        <w:t>Β3.</w:t>
      </w:r>
      <w:r w:rsidRPr="00A315CF">
        <w:t xml:space="preserve"> Αν </w:t>
      </w:r>
      <w:r w:rsidRPr="00CC6322">
        <w:rPr>
          <w:position w:val="-24"/>
        </w:rPr>
        <w:object w:dxaOrig="960" w:dyaOrig="620">
          <v:shape id="_x0000_i1234" type="#_x0000_t75" style="width:48.25pt;height:31.25pt" o:ole="">
            <v:imagedata r:id="rId421" o:title=""/>
          </v:shape>
          <o:OLEObject Type="Embed" ProgID="Equation.DSMT4" ShapeID="_x0000_i1234" DrawAspect="Content" ObjectID="_1515210821" r:id="rId422"/>
        </w:object>
      </w:r>
      <w:r>
        <w:t xml:space="preserve"> </w:t>
      </w:r>
      <w:r w:rsidRPr="00A315CF">
        <w:t>και Ν(Β) = 40, να υπολογίσετε το Ν(Ω).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>Μονάδες 8</w:t>
      </w:r>
    </w:p>
    <w:p w:rsidR="00B11187" w:rsidRPr="00A315CF" w:rsidRDefault="00B11187" w:rsidP="00B11187">
      <w:r w:rsidRPr="00A315CF">
        <w:rPr>
          <w:b/>
          <w:bCs/>
          <w:u w:val="single"/>
        </w:rPr>
        <w:t>ΘΕΜΑ Γ</w:t>
      </w:r>
    </w:p>
    <w:p w:rsidR="00B11187" w:rsidRPr="00A315CF" w:rsidRDefault="00B11187" w:rsidP="00B11187">
      <w:r w:rsidRPr="00A315CF">
        <w:t xml:space="preserve">Σε αριθμητική πρόοδο είναι </w:t>
      </w:r>
      <w:r w:rsidRPr="00B01274">
        <w:rPr>
          <w:position w:val="-14"/>
        </w:rPr>
        <w:object w:dxaOrig="1219" w:dyaOrig="440">
          <v:shape id="_x0000_i1235" type="#_x0000_t75" style="width:61.15pt;height:21.75pt" o:ole="">
            <v:imagedata r:id="rId423" o:title=""/>
          </v:shape>
          <o:OLEObject Type="Embed" ProgID="Equation.DSMT4" ShapeID="_x0000_i1235" DrawAspect="Content" ObjectID="_1515210822" r:id="rId424"/>
        </w:object>
      </w:r>
      <w:r w:rsidRPr="00A315CF">
        <w:t xml:space="preserve">και </w:t>
      </w:r>
      <w:r w:rsidRPr="00B01274">
        <w:rPr>
          <w:position w:val="-12"/>
        </w:rPr>
        <w:object w:dxaOrig="780" w:dyaOrig="360">
          <v:shape id="_x0000_i1236" type="#_x0000_t75" style="width:38.7pt;height:18.35pt" o:ole="">
            <v:imagedata r:id="rId425" o:title=""/>
          </v:shape>
          <o:OLEObject Type="Embed" ProgID="Equation.DSMT4" ShapeID="_x0000_i1236" DrawAspect="Content" ObjectID="_1515210823" r:id="rId426"/>
        </w:object>
      </w:r>
      <w:r>
        <w:t>.</w:t>
      </w:r>
    </w:p>
    <w:p w:rsidR="00B11187" w:rsidRPr="00A315CF" w:rsidRDefault="00B11187" w:rsidP="00B11187">
      <w:r w:rsidRPr="00CC6322">
        <w:rPr>
          <w:b/>
        </w:rPr>
        <w:t>Γ1.</w:t>
      </w:r>
      <w:r w:rsidRPr="00A315CF">
        <w:t xml:space="preserve"> Να βρείτε τον πρώτο όρο </w:t>
      </w:r>
      <w:r w:rsidRPr="00B01274">
        <w:rPr>
          <w:position w:val="-12"/>
        </w:rPr>
        <w:object w:dxaOrig="279" w:dyaOrig="360">
          <v:shape id="_x0000_i1237" type="#_x0000_t75" style="width:14.25pt;height:18.35pt" o:ole="">
            <v:imagedata r:id="rId427" o:title=""/>
          </v:shape>
          <o:OLEObject Type="Embed" ProgID="Equation.DSMT4" ShapeID="_x0000_i1237" DrawAspect="Content" ObjectID="_1515210824" r:id="rId428"/>
        </w:object>
      </w:r>
      <w:r w:rsidRPr="00A315CF">
        <w:t xml:space="preserve"> </w:t>
      </w:r>
      <w:r w:rsidRPr="00A315CF">
        <w:rPr>
          <w:i/>
          <w:iCs/>
        </w:rPr>
        <w:t>(μονάδες</w:t>
      </w:r>
      <w:r w:rsidRPr="00A315CF">
        <w:t xml:space="preserve"> 5) και την διαφορά ω της </w:t>
      </w:r>
      <w:r>
        <w:t>π</w:t>
      </w:r>
      <w:r w:rsidRPr="00A315CF">
        <w:t>ροόδου</w:t>
      </w:r>
      <w:r>
        <w:t>.</w:t>
      </w:r>
    </w:p>
    <w:p w:rsidR="00B11187" w:rsidRPr="00A315CF" w:rsidRDefault="00B11187" w:rsidP="00B11187">
      <w:pPr>
        <w:jc w:val="right"/>
      </w:pPr>
      <w:r>
        <w:rPr>
          <w:iCs/>
        </w:rPr>
        <w:t>(μονάδες 4)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>Μονάδες 9</w:t>
      </w:r>
    </w:p>
    <w:p w:rsidR="00B11187" w:rsidRPr="00A315CF" w:rsidRDefault="00B11187" w:rsidP="00B11187">
      <w:r w:rsidRPr="00A315CF">
        <w:t xml:space="preserve">Αν </w:t>
      </w:r>
      <w:r w:rsidRPr="00CC6322">
        <w:rPr>
          <w:position w:val="-12"/>
        </w:rPr>
        <w:object w:dxaOrig="639" w:dyaOrig="360">
          <v:shape id="_x0000_i1238" type="#_x0000_t75" style="width:31.9pt;height:18.35pt" o:ole="">
            <v:imagedata r:id="rId429" o:title=""/>
          </v:shape>
          <o:OLEObject Type="Embed" ProgID="Equation.DSMT4" ShapeID="_x0000_i1238" DrawAspect="Content" ObjectID="_1515210825" r:id="rId430"/>
        </w:object>
      </w:r>
      <w:r w:rsidRPr="00A315CF">
        <w:t>και ω = 2, τότε:</w:t>
      </w:r>
      <w:r w:rsidRPr="00A315CF">
        <w:tab/>
      </w:r>
    </w:p>
    <w:p w:rsidR="00B11187" w:rsidRDefault="00B11187" w:rsidP="00B11187">
      <w:r w:rsidRPr="00A315CF">
        <w:rPr>
          <w:b/>
          <w:bCs/>
        </w:rPr>
        <w:t xml:space="preserve">Γ2. </w:t>
      </w:r>
      <w:r w:rsidRPr="00A315CF">
        <w:t xml:space="preserve">Να βρείτε το ελάχιστο πλήθος πρώτων όρων της αριθμητικής προόδου, που </w:t>
      </w:r>
    </w:p>
    <w:p w:rsidR="00B11187" w:rsidRPr="00A315CF" w:rsidRDefault="00B11187" w:rsidP="00B11187">
      <w:r>
        <w:t xml:space="preserve">       </w:t>
      </w:r>
      <w:r w:rsidRPr="00A315CF">
        <w:t xml:space="preserve">απαιτούνται, ώστε το άθροισμα τους </w:t>
      </w:r>
      <w:r>
        <w:t>ν</w:t>
      </w:r>
      <w:r w:rsidRPr="00A315CF">
        <w:t xml:space="preserve">α ξεπερνάει το 440. 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>Μονάδες 8</w:t>
      </w:r>
    </w:p>
    <w:p w:rsidR="00B11187" w:rsidRDefault="00B11187" w:rsidP="00B11187">
      <w:r w:rsidRPr="00A315CF">
        <w:rPr>
          <w:b/>
          <w:bCs/>
        </w:rPr>
        <w:t xml:space="preserve">Γ3. </w:t>
      </w:r>
      <w:r w:rsidRPr="00A315CF">
        <w:t xml:space="preserve">Αν οι μη μηδενικοί </w:t>
      </w:r>
      <w:r>
        <w:t xml:space="preserve"> αριθμοί </w:t>
      </w:r>
      <w:r w:rsidRPr="00CC6322">
        <w:rPr>
          <w:position w:val="-12"/>
        </w:rPr>
        <w:object w:dxaOrig="2540" w:dyaOrig="380">
          <v:shape id="_x0000_i1239" type="#_x0000_t75" style="width:127pt;height:19pt" o:ole="">
            <v:imagedata r:id="rId431" o:title=""/>
          </v:shape>
          <o:OLEObject Type="Embed" ProgID="Equation.DSMT4" ShapeID="_x0000_i1239" DrawAspect="Content" ObjectID="_1515210826" r:id="rId432"/>
        </w:object>
      </w:r>
      <w:r w:rsidRPr="00A315CF">
        <w:t xml:space="preserve"> με την σειρά αυτή, είναι </w:t>
      </w:r>
    </w:p>
    <w:p w:rsidR="00B11187" w:rsidRDefault="00B11187" w:rsidP="00B11187">
      <w:r>
        <w:t xml:space="preserve">      </w:t>
      </w:r>
      <w:r w:rsidRPr="00A315CF">
        <w:t>διαδοχικοί όροι</w:t>
      </w:r>
      <w:r>
        <w:t xml:space="preserve"> </w:t>
      </w:r>
      <w:r w:rsidRPr="00A315CF">
        <w:t>γεωμετρικής προ</w:t>
      </w:r>
      <w:r>
        <w:t>ό</w:t>
      </w:r>
      <w:r w:rsidRPr="00A315CF">
        <w:t>δου</w:t>
      </w:r>
      <w:r>
        <w:rPr>
          <w:vertAlign w:val="subscript"/>
        </w:rPr>
        <w:t xml:space="preserve">, </w:t>
      </w:r>
      <w:r>
        <w:rPr>
          <w:spacing w:val="30"/>
        </w:rPr>
        <w:t xml:space="preserve">με </w:t>
      </w:r>
      <w:r w:rsidRPr="00CC6322">
        <w:t xml:space="preserve">λόγο </w:t>
      </w:r>
      <w:r w:rsidRPr="00CC6322">
        <w:rPr>
          <w:position w:val="-6"/>
        </w:rPr>
        <w:object w:dxaOrig="520" w:dyaOrig="279">
          <v:shape id="_x0000_i1240" type="#_x0000_t75" style="width:25.8pt;height:14.25pt" o:ole="">
            <v:imagedata r:id="rId433" o:title=""/>
          </v:shape>
          <o:OLEObject Type="Embed" ProgID="Equation.DSMT4" ShapeID="_x0000_i1240" DrawAspect="Content" ObjectID="_1515210827" r:id="rId434"/>
        </w:object>
      </w:r>
      <w:r w:rsidRPr="00CC6322">
        <w:t xml:space="preserve">, να βρείτε τις ακέραιες </w:t>
      </w:r>
    </w:p>
    <w:p w:rsidR="00B11187" w:rsidRPr="00A315CF" w:rsidRDefault="00B11187" w:rsidP="00B11187">
      <w:r>
        <w:t xml:space="preserve">      </w:t>
      </w:r>
      <w:r w:rsidRPr="00CC6322">
        <w:t xml:space="preserve">τιμές του </w:t>
      </w:r>
      <w:r w:rsidRPr="00CC6322">
        <w:rPr>
          <w:lang w:val="en-US"/>
        </w:rPr>
        <w:t>x</w:t>
      </w:r>
      <w:r w:rsidRPr="00CC6322">
        <w:t xml:space="preserve"> και τ</w:t>
      </w:r>
      <w:r>
        <w:t>ο</w:t>
      </w:r>
      <w:r w:rsidRPr="00CC6322">
        <w:t xml:space="preserve">ν λόγο της προόδου. 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>Μονάδες 8</w:t>
      </w:r>
    </w:p>
    <w:p w:rsidR="00B11187" w:rsidRPr="00CC6322" w:rsidRDefault="00B11187" w:rsidP="00B11187">
      <w:r w:rsidRPr="00A315CF">
        <w:rPr>
          <w:b/>
          <w:bCs/>
          <w:u w:val="single"/>
        </w:rPr>
        <w:t xml:space="preserve">ΘΕΜΑ </w:t>
      </w:r>
      <w:r>
        <w:rPr>
          <w:b/>
          <w:bCs/>
          <w:u w:val="single"/>
        </w:rPr>
        <w:t>Δ</w:t>
      </w:r>
    </w:p>
    <w:p w:rsidR="00B11187" w:rsidRPr="00A315CF" w:rsidRDefault="00B11187" w:rsidP="00B11187">
      <w:r w:rsidRPr="00A315CF">
        <w:t xml:space="preserve">Δίνεται η εξίσωση </w:t>
      </w:r>
      <w:r w:rsidRPr="00CC6322">
        <w:rPr>
          <w:position w:val="-6"/>
          <w:lang w:val="en-US"/>
        </w:rPr>
        <w:object w:dxaOrig="1520" w:dyaOrig="320">
          <v:shape id="_x0000_i1241" type="#_x0000_t75" style="width:76.1pt;height:16.3pt" o:ole="">
            <v:imagedata r:id="rId435" o:title=""/>
          </v:shape>
          <o:OLEObject Type="Embed" ProgID="Equation.DSMT4" ShapeID="_x0000_i1241" DrawAspect="Content" ObjectID="_1515210828" r:id="rId436"/>
        </w:object>
      </w:r>
      <w:r>
        <w:t xml:space="preserve"> (1) όπου Δ </w:t>
      </w:r>
      <w:r w:rsidRPr="00A315CF">
        <w:t>είναι η διακρίνουσά της.</w:t>
      </w:r>
    </w:p>
    <w:p w:rsidR="00B11187" w:rsidRDefault="00B11187" w:rsidP="00B11187">
      <w:r w:rsidRPr="00CC6322">
        <w:rPr>
          <w:b/>
        </w:rPr>
        <w:t>Δ1.</w:t>
      </w:r>
      <w:r w:rsidRPr="00A315CF">
        <w:t xml:space="preserve"> Να βρείτε τις τιμές του Δ</w:t>
      </w:r>
      <w:r w:rsidRPr="00A315CF">
        <w:tab/>
      </w:r>
      <w:r w:rsidRPr="00A315CF">
        <w:rPr>
          <w:i/>
          <w:iCs/>
        </w:rPr>
        <w:t>(μονάδες 3)</w:t>
      </w:r>
      <w:r>
        <w:t xml:space="preserve"> και </w:t>
      </w:r>
      <w:r w:rsidRPr="00A315CF">
        <w:t>το πλήθος των ριζών της (1)</w:t>
      </w:r>
    </w:p>
    <w:p w:rsidR="00B11187" w:rsidRPr="00A315CF" w:rsidRDefault="00B11187" w:rsidP="00B11187">
      <w:r>
        <w:rPr>
          <w:i/>
          <w:iCs/>
        </w:rPr>
        <w:t xml:space="preserve">     </w:t>
      </w:r>
      <w:r w:rsidRPr="00A315CF">
        <w:rPr>
          <w:i/>
          <w:iCs/>
        </w:rPr>
        <w:t>(μονάδες 3).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>Μονάδες 8</w:t>
      </w:r>
    </w:p>
    <w:p w:rsidR="00B11187" w:rsidRPr="00A315CF" w:rsidRDefault="00B11187" w:rsidP="00B11187">
      <w:r w:rsidRPr="00A315CF">
        <w:t>Για Δ = 5, θεωρούμε τις συναρτήσεις</w:t>
      </w:r>
    </w:p>
    <w:p w:rsidR="00B11187" w:rsidRPr="00A315CF" w:rsidRDefault="00B11187" w:rsidP="00B11187">
      <w:r w:rsidRPr="00A315CF">
        <w:tab/>
      </w:r>
      <w:r w:rsidRPr="00CC6322">
        <w:rPr>
          <w:position w:val="-24"/>
        </w:rPr>
        <w:object w:dxaOrig="5520" w:dyaOrig="660">
          <v:shape id="_x0000_i1242" type="#_x0000_t75" style="width:275.75pt;height:33.3pt" o:ole="">
            <v:imagedata r:id="rId437" o:title=""/>
          </v:shape>
          <o:OLEObject Type="Embed" ProgID="Equation.DSMT4" ShapeID="_x0000_i1242" DrawAspect="Content" ObjectID="_1515210829" r:id="rId438"/>
        </w:object>
      </w:r>
      <w:r>
        <w:t xml:space="preserve"> όπου </w:t>
      </w:r>
      <w:r w:rsidRPr="00CC6322">
        <w:rPr>
          <w:position w:val="-12"/>
        </w:rPr>
        <w:object w:dxaOrig="580" w:dyaOrig="360">
          <v:shape id="_x0000_i1243" type="#_x0000_t75" style="width:29.2pt;height:18.35pt" o:ole="">
            <v:imagedata r:id="rId439" o:title=""/>
          </v:shape>
          <o:OLEObject Type="Embed" ProgID="Equation.DSMT4" ShapeID="_x0000_i1243" DrawAspect="Content" ObjectID="_1515210830" r:id="rId440"/>
        </w:object>
      </w:r>
      <w:r>
        <w:t xml:space="preserve"> είναι οι ρίζες της </w:t>
      </w:r>
      <w:r w:rsidRPr="00A315CF">
        <w:t xml:space="preserve"> εξίσωσης (1).</w:t>
      </w:r>
    </w:p>
    <w:p w:rsidR="00B11187" w:rsidRPr="00A315CF" w:rsidRDefault="00B11187" w:rsidP="00B11187">
      <w:r w:rsidRPr="00CC6322">
        <w:rPr>
          <w:b/>
        </w:rPr>
        <w:t>Δ2. α)</w:t>
      </w:r>
      <w:r w:rsidRPr="00A315CF">
        <w:t xml:space="preserve"> Να αποδεί</w:t>
      </w:r>
      <w:r>
        <w:t xml:space="preserve">ξετε ότι </w:t>
      </w:r>
      <w:r w:rsidRPr="00CC6322">
        <w:rPr>
          <w:position w:val="-14"/>
        </w:rPr>
        <w:object w:dxaOrig="1320" w:dyaOrig="400">
          <v:shape id="_x0000_i1244" type="#_x0000_t75" style="width:65.9pt;height:19.7pt" o:ole="">
            <v:imagedata r:id="rId441" o:title=""/>
          </v:shape>
          <o:OLEObject Type="Embed" ProgID="Equation.DSMT4" ShapeID="_x0000_i1244" DrawAspect="Content" ObjectID="_1515210831" r:id="rId442"/>
        </w:object>
      </w:r>
    </w:p>
    <w:p w:rsidR="00B11187" w:rsidRPr="00CC6322" w:rsidRDefault="00B11187" w:rsidP="00B11187">
      <w:pPr>
        <w:jc w:val="right"/>
      </w:pPr>
      <w:r w:rsidRPr="00A315CF">
        <w:rPr>
          <w:b/>
          <w:bCs/>
        </w:rPr>
        <w:tab/>
      </w:r>
      <w:r w:rsidRPr="00CC6322">
        <w:rPr>
          <w:bCs/>
        </w:rPr>
        <w:t>Μονάδες 5</w:t>
      </w:r>
    </w:p>
    <w:p w:rsidR="00B11187" w:rsidRDefault="00B11187" w:rsidP="00B11187">
      <w:r>
        <w:t xml:space="preserve">       </w:t>
      </w:r>
      <w:r w:rsidRPr="00CC6322">
        <w:rPr>
          <w:b/>
        </w:rPr>
        <w:t>β)</w:t>
      </w:r>
      <w:r>
        <w:t xml:space="preserve"> Να βρείτε το π</w:t>
      </w:r>
      <w:r w:rsidRPr="00A315CF">
        <w:t xml:space="preserve">εδίο ορισμού της συνάρτησης </w:t>
      </w:r>
      <w:r w:rsidRPr="00A315CF">
        <w:rPr>
          <w:lang w:val="en-US"/>
        </w:rPr>
        <w:t>f</w:t>
      </w:r>
      <w:r w:rsidRPr="00A315CF">
        <w:t xml:space="preserve"> </w:t>
      </w:r>
      <w:r w:rsidRPr="00A315CF">
        <w:rPr>
          <w:i/>
          <w:iCs/>
        </w:rPr>
        <w:t>(μονάδες 3</w:t>
      </w:r>
      <w:r w:rsidRPr="00A315CF">
        <w:t xml:space="preserve">) και να </w:t>
      </w:r>
    </w:p>
    <w:p w:rsidR="00B11187" w:rsidRPr="00A315CF" w:rsidRDefault="00B11187" w:rsidP="00B11187">
      <w:r>
        <w:t xml:space="preserve">           απλοποιήσετε τον </w:t>
      </w:r>
      <w:r w:rsidRPr="00A315CF">
        <w:t xml:space="preserve">τύπο της </w:t>
      </w:r>
      <w:r w:rsidRPr="00A315CF">
        <w:rPr>
          <w:i/>
          <w:iCs/>
        </w:rPr>
        <w:t>(μονάδες 4).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>Μονάδες 7</w:t>
      </w:r>
    </w:p>
    <w:p w:rsidR="00B11187" w:rsidRPr="00A315CF" w:rsidRDefault="00B11187" w:rsidP="00B11187">
      <w:r>
        <w:rPr>
          <w:b/>
        </w:rPr>
        <w:t xml:space="preserve">       </w:t>
      </w:r>
      <w:r w:rsidRPr="00CC6322">
        <w:rPr>
          <w:b/>
        </w:rPr>
        <w:t>γ)</w:t>
      </w:r>
      <w:r w:rsidRPr="00A315CF">
        <w:t xml:space="preserve"> Να βρείτε τα κοινά σημεία των </w:t>
      </w:r>
      <w:r w:rsidRPr="00A315CF">
        <w:rPr>
          <w:lang w:val="en-US"/>
        </w:rPr>
        <w:t>C</w:t>
      </w:r>
      <w:r w:rsidRPr="00A315CF">
        <w:rPr>
          <w:vertAlign w:val="subscript"/>
          <w:lang w:val="en-US"/>
        </w:rPr>
        <w:t>f</w:t>
      </w:r>
      <w:r w:rsidRPr="00A315CF">
        <w:t xml:space="preserve"> </w:t>
      </w:r>
      <w:r>
        <w:t xml:space="preserve">και </w:t>
      </w:r>
      <w:r w:rsidRPr="00A315CF">
        <w:rPr>
          <w:lang w:val="en-US"/>
        </w:rPr>
        <w:t>C</w:t>
      </w:r>
      <w:r w:rsidRPr="00A315CF">
        <w:rPr>
          <w:vertAlign w:val="subscript"/>
          <w:lang w:val="en-US"/>
        </w:rPr>
        <w:t>g</w:t>
      </w:r>
      <w:r w:rsidRPr="00A315CF">
        <w:t>.</w:t>
      </w:r>
    </w:p>
    <w:p w:rsidR="00B11187" w:rsidRPr="00CC6322" w:rsidRDefault="00B11187" w:rsidP="00B11187">
      <w:pPr>
        <w:jc w:val="right"/>
      </w:pPr>
      <w:r w:rsidRPr="00CC6322">
        <w:rPr>
          <w:bCs/>
        </w:rPr>
        <w:t xml:space="preserve">Μονάδες </w:t>
      </w:r>
      <w:fldSimple w:instr=" PAGE \* MERGEFORMAT ">
        <w:r w:rsidRPr="00CC6322">
          <w:rPr>
            <w:bCs/>
          </w:rPr>
          <w:t>5</w:t>
        </w:r>
      </w:fldSimple>
    </w:p>
    <w:p w:rsidR="00B11187" w:rsidRDefault="00B11187" w:rsidP="00B11187">
      <w:pPr>
        <w:jc w:val="center"/>
        <w:rPr>
          <w:b/>
          <w:sz w:val="32"/>
          <w:szCs w:val="32"/>
        </w:rPr>
      </w:pPr>
    </w:p>
    <w:p w:rsidR="00B11187" w:rsidRPr="0057219D" w:rsidRDefault="00B11187" w:rsidP="00B11187">
      <w:pPr>
        <w:jc w:val="center"/>
        <w:rPr>
          <w:b/>
          <w:sz w:val="32"/>
          <w:szCs w:val="32"/>
        </w:rPr>
      </w:pPr>
      <w:r w:rsidRPr="0057219D">
        <w:rPr>
          <w:b/>
          <w:sz w:val="32"/>
          <w:szCs w:val="32"/>
        </w:rPr>
        <w:lastRenderedPageBreak/>
        <w:t>ΕΠΑΝΑΛΗΠΤΙΚΆ ΘΕΜΑΤΑ ΟΕΦΕ</w:t>
      </w:r>
    </w:p>
    <w:p w:rsidR="00B11187" w:rsidRPr="0057219D" w:rsidRDefault="00B11187" w:rsidP="00B11187">
      <w:pPr>
        <w:jc w:val="center"/>
        <w:rPr>
          <w:b/>
          <w:sz w:val="32"/>
          <w:szCs w:val="32"/>
        </w:rPr>
      </w:pPr>
      <w:r w:rsidRPr="0057219D">
        <w:rPr>
          <w:b/>
          <w:sz w:val="32"/>
          <w:szCs w:val="32"/>
        </w:rPr>
        <w:t>Β΄ ΦΑΣΗ</w:t>
      </w:r>
    </w:p>
    <w:p w:rsidR="00B11187" w:rsidRPr="0057219D" w:rsidRDefault="00B11187" w:rsidP="00B11187">
      <w:pPr>
        <w:jc w:val="center"/>
        <w:rPr>
          <w:b/>
          <w:bCs/>
          <w:sz w:val="32"/>
          <w:szCs w:val="32"/>
        </w:rPr>
      </w:pPr>
      <w:r w:rsidRPr="0057219D">
        <w:rPr>
          <w:b/>
          <w:bCs/>
          <w:sz w:val="32"/>
          <w:szCs w:val="32"/>
        </w:rPr>
        <w:t>Άλγεβρα Α΄ Λυκείου</w:t>
      </w:r>
    </w:p>
    <w:p w:rsidR="00B11187" w:rsidRPr="0057219D" w:rsidRDefault="00B11187" w:rsidP="00B11187">
      <w:pPr>
        <w:jc w:val="center"/>
        <w:rPr>
          <w:b/>
          <w:bCs/>
          <w:sz w:val="32"/>
          <w:szCs w:val="32"/>
        </w:rPr>
      </w:pPr>
      <w:r w:rsidRPr="0057219D">
        <w:rPr>
          <w:b/>
          <w:bCs/>
          <w:sz w:val="32"/>
          <w:szCs w:val="32"/>
        </w:rPr>
        <w:t>Ημερομηνία: Κυριακή 3 Μαΐου 2015</w:t>
      </w:r>
    </w:p>
    <w:p w:rsidR="00B11187" w:rsidRDefault="00B11187" w:rsidP="00B11187"/>
    <w:p w:rsidR="00B11187" w:rsidRPr="0057219D" w:rsidRDefault="00B11187" w:rsidP="00B11187">
      <w:pPr>
        <w:rPr>
          <w:b/>
          <w:sz w:val="28"/>
          <w:szCs w:val="28"/>
        </w:rPr>
      </w:pPr>
      <w:r w:rsidRPr="0057219D">
        <w:rPr>
          <w:b/>
          <w:sz w:val="28"/>
          <w:szCs w:val="28"/>
          <w:u w:val="single"/>
        </w:rPr>
        <w:t>ΘΕΜΑ Α</w:t>
      </w:r>
    </w:p>
    <w:p w:rsidR="00B11187" w:rsidRPr="0057219D" w:rsidRDefault="00B11187" w:rsidP="00B11187">
      <w:r w:rsidRPr="0057219D">
        <w:rPr>
          <w:b/>
        </w:rPr>
        <w:t>Α1.</w:t>
      </w:r>
      <w:r w:rsidRPr="0057219D">
        <w:t xml:space="preserve"> Αν α, β </w:t>
      </w:r>
      <w:r w:rsidRPr="0057219D">
        <w:rPr>
          <w:iCs/>
        </w:rPr>
        <w:t>&gt;</w:t>
      </w:r>
      <w:r w:rsidRPr="0057219D">
        <w:t xml:space="preserve"> 0 και ν θετικός ακέραιος, να αποδείξετε ότι: </w:t>
      </w:r>
      <w:r w:rsidRPr="0057219D">
        <w:rPr>
          <w:iCs/>
          <w:position w:val="-12"/>
        </w:rPr>
        <w:object w:dxaOrig="1640" w:dyaOrig="400">
          <v:shape id="_x0000_i1245" type="#_x0000_t75" style="width:81.5pt;height:20.4pt" o:ole="">
            <v:imagedata r:id="rId443" o:title=""/>
          </v:shape>
          <o:OLEObject Type="Embed" ProgID="Equation.DSMT4" ShapeID="_x0000_i1245" DrawAspect="Content" ObjectID="_1515210832" r:id="rId444"/>
        </w:object>
      </w:r>
      <w:r w:rsidRPr="0057219D">
        <w:rPr>
          <w:iCs/>
        </w:rPr>
        <w:t>.</w:t>
      </w:r>
    </w:p>
    <w:p w:rsidR="00B11187" w:rsidRPr="0057219D" w:rsidRDefault="00B11187" w:rsidP="00B11187">
      <w:pPr>
        <w:jc w:val="right"/>
      </w:pPr>
      <w:r w:rsidRPr="0057219D">
        <w:t>Μονάδες 10</w:t>
      </w:r>
    </w:p>
    <w:p w:rsidR="00B11187" w:rsidRPr="0057219D" w:rsidRDefault="00B11187" w:rsidP="00B11187">
      <w:r w:rsidRPr="0057219D">
        <w:rPr>
          <w:b/>
        </w:rPr>
        <w:t>Α2.</w:t>
      </w:r>
      <w:r w:rsidRPr="0057219D">
        <w:t xml:space="preserve"> Να διατυπώσετε τον κλασσικό ορισμό της πιθανότητας ενός ενδεχομένου Α.</w:t>
      </w:r>
    </w:p>
    <w:p w:rsidR="00B11187" w:rsidRPr="0057219D" w:rsidRDefault="00B11187" w:rsidP="00B11187">
      <w:pPr>
        <w:jc w:val="right"/>
      </w:pPr>
      <w:r w:rsidRPr="0057219D">
        <w:t>Μονάδες 5</w:t>
      </w:r>
    </w:p>
    <w:p w:rsidR="00B11187" w:rsidRDefault="00B11187" w:rsidP="00B11187">
      <w:r w:rsidRPr="0057219D">
        <w:rPr>
          <w:b/>
        </w:rPr>
        <w:t>Α3.</w:t>
      </w:r>
      <w:r w:rsidRPr="0057219D">
        <w:t xml:space="preserve"> Να χαρακτηρίσετε τις προτάσεις που ακολουθούν, γράφοντας στο τετράδιό σας, </w:t>
      </w:r>
      <w:r>
        <w:t xml:space="preserve">   </w:t>
      </w:r>
    </w:p>
    <w:p w:rsidR="00B11187" w:rsidRDefault="00B11187" w:rsidP="00B11187">
      <w:r>
        <w:t xml:space="preserve">       </w:t>
      </w:r>
      <w:r w:rsidRPr="0057219D">
        <w:t xml:space="preserve">δίπλα στο γράμμα που αντιστοιχεί σε κάθε πρόταση, τη λέξη Σωστό, αν η </w:t>
      </w:r>
    </w:p>
    <w:p w:rsidR="00B11187" w:rsidRPr="0057219D" w:rsidRDefault="00B11187" w:rsidP="00B11187">
      <w:r>
        <w:t xml:space="preserve">      </w:t>
      </w:r>
      <w:r w:rsidRPr="0057219D">
        <w:t xml:space="preserve">πρόταση είναι σωστή, ή </w:t>
      </w:r>
      <w:r>
        <w:t>Λ</w:t>
      </w:r>
      <w:r w:rsidRPr="0057219D">
        <w:t>άθος, αν η πρόταση είναι λανθασμένη.</w:t>
      </w:r>
    </w:p>
    <w:p w:rsidR="00B11187" w:rsidRDefault="00B11187" w:rsidP="00B11187">
      <w:r>
        <w:t xml:space="preserve">  </w:t>
      </w:r>
      <w:r w:rsidRPr="0057219D">
        <w:rPr>
          <w:b/>
        </w:rPr>
        <w:t>α.</w:t>
      </w:r>
      <w:r>
        <w:t xml:space="preserve">  </w:t>
      </w:r>
      <w:r w:rsidRPr="0057219D">
        <w:rPr>
          <w:position w:val="-14"/>
        </w:rPr>
        <w:object w:dxaOrig="1520" w:dyaOrig="400">
          <v:shape id="_x0000_i1246" type="#_x0000_t75" style="width:76.1pt;height:20.4pt" o:ole="">
            <v:imagedata r:id="rId445" o:title=""/>
          </v:shape>
          <o:OLEObject Type="Embed" ProgID="Equation.DSMT4" ShapeID="_x0000_i1246" DrawAspect="Content" ObjectID="_1515210833" r:id="rId446"/>
        </w:object>
      </w:r>
    </w:p>
    <w:p w:rsidR="00B11187" w:rsidRPr="0057219D" w:rsidRDefault="00B11187" w:rsidP="00B11187">
      <w:r>
        <w:t xml:space="preserve">  </w:t>
      </w:r>
      <w:r w:rsidRPr="0057219D">
        <w:rPr>
          <w:b/>
        </w:rPr>
        <w:t>β.</w:t>
      </w:r>
      <w:r>
        <w:t xml:space="preserve">   </w:t>
      </w:r>
      <w:r w:rsidRPr="0057219D">
        <w:t xml:space="preserve">α &gt; </w:t>
      </w:r>
      <w:r w:rsidRPr="0057219D">
        <w:rPr>
          <w:iCs/>
        </w:rPr>
        <w:t xml:space="preserve">β </w:t>
      </w:r>
      <w:r w:rsidRPr="0057219D">
        <w:rPr>
          <w:iCs/>
          <w:position w:val="-6"/>
        </w:rPr>
        <w:object w:dxaOrig="340" w:dyaOrig="240">
          <v:shape id="_x0000_i1247" type="#_x0000_t75" style="width:17pt;height:12.25pt" o:ole="">
            <v:imagedata r:id="rId447" o:title=""/>
          </v:shape>
          <o:OLEObject Type="Embed" ProgID="Equation.DSMT4" ShapeID="_x0000_i1247" DrawAspect="Content" ObjectID="_1515210834" r:id="rId448"/>
        </w:object>
      </w:r>
      <w:r>
        <w:rPr>
          <w:iCs/>
        </w:rPr>
        <w:t xml:space="preserve"> </w:t>
      </w:r>
      <w:r w:rsidRPr="0057219D">
        <w:rPr>
          <w:iCs/>
        </w:rPr>
        <w:t>α - β</w:t>
      </w:r>
      <w:r w:rsidRPr="0057219D">
        <w:t xml:space="preserve"> &gt; 0</w:t>
      </w:r>
      <w:r w:rsidRPr="0057219D">
        <w:tab/>
      </w:r>
    </w:p>
    <w:p w:rsidR="00B11187" w:rsidRPr="0057219D" w:rsidRDefault="00B11187" w:rsidP="00B11187">
      <w:r>
        <w:t xml:space="preserve">  </w:t>
      </w:r>
      <w:r w:rsidRPr="0057219D">
        <w:rPr>
          <w:b/>
        </w:rPr>
        <w:t>γ.</w:t>
      </w:r>
      <w:r w:rsidRPr="0057219D">
        <w:t xml:space="preserve"> </w:t>
      </w:r>
      <w:r>
        <w:t xml:space="preserve">  </w:t>
      </w:r>
      <w:r w:rsidRPr="0057219D">
        <w:t xml:space="preserve">Η εξίσωση </w:t>
      </w:r>
      <w:r w:rsidRPr="0057219D">
        <w:rPr>
          <w:iCs/>
          <w:position w:val="-6"/>
        </w:rPr>
        <w:object w:dxaOrig="720" w:dyaOrig="320">
          <v:shape id="_x0000_i1248" type="#_x0000_t75" style="width:36pt;height:15.6pt" o:ole="">
            <v:imagedata r:id="rId449" o:title=""/>
          </v:shape>
          <o:OLEObject Type="Embed" ProgID="Equation.DSMT4" ShapeID="_x0000_i1248" DrawAspect="Content" ObjectID="_1515210835" r:id="rId450"/>
        </w:object>
      </w:r>
      <w:r>
        <w:rPr>
          <w:iCs/>
        </w:rPr>
        <w:t xml:space="preserve">, με </w:t>
      </w:r>
      <w:r w:rsidRPr="0057219D">
        <w:rPr>
          <w:iCs/>
        </w:rPr>
        <w:t>α &lt; 0</w:t>
      </w:r>
      <w:r w:rsidRPr="0057219D">
        <w:t xml:space="preserve"> και ν άρτιο φυσικό αριθμό, είναι αδύνατη.</w:t>
      </w:r>
    </w:p>
    <w:p w:rsidR="00B11187" w:rsidRPr="00C37036" w:rsidRDefault="00B11187" w:rsidP="00B11187">
      <w:r>
        <w:t xml:space="preserve">  </w:t>
      </w:r>
      <w:r w:rsidRPr="0057219D">
        <w:rPr>
          <w:b/>
        </w:rPr>
        <w:t>δ.</w:t>
      </w:r>
      <w:r w:rsidRPr="0057219D">
        <w:t xml:space="preserve"> </w:t>
      </w:r>
      <w:r>
        <w:t xml:space="preserve"> </w:t>
      </w:r>
      <w:r w:rsidRPr="0057219D">
        <w:t xml:space="preserve">Το συμμετρικό του σημείου Α(α, β) ως προς τον άξονα </w:t>
      </w:r>
      <w:r>
        <w:rPr>
          <w:iCs/>
          <w:lang w:val="en-US"/>
        </w:rPr>
        <w:t>x</w:t>
      </w:r>
      <w:r>
        <w:rPr>
          <w:iCs/>
        </w:rPr>
        <w:t>΄</w:t>
      </w:r>
      <w:r>
        <w:rPr>
          <w:iCs/>
          <w:lang w:val="en-US"/>
        </w:rPr>
        <w:t>x</w:t>
      </w:r>
      <w:r w:rsidRPr="0057219D">
        <w:t xml:space="preserve"> είναι </w:t>
      </w:r>
      <w:r w:rsidRPr="0057219D">
        <w:rPr>
          <w:iCs/>
        </w:rPr>
        <w:t>το</w:t>
      </w:r>
      <w:r w:rsidRPr="0057219D">
        <w:t xml:space="preserve"> σημείο </w:t>
      </w:r>
    </w:p>
    <w:p w:rsidR="00B11187" w:rsidRPr="0057219D" w:rsidRDefault="00B11187" w:rsidP="00B11187">
      <w:r w:rsidRPr="0057219D">
        <w:t xml:space="preserve">        Δ(α, - β) ,που έχει ίδια τετμημένη και αντίθετη τεταγμένη.</w:t>
      </w:r>
    </w:p>
    <w:p w:rsidR="00B11187" w:rsidRPr="00C37036" w:rsidRDefault="00B11187" w:rsidP="00B11187">
      <w:r w:rsidRPr="0057219D">
        <w:rPr>
          <w:b/>
        </w:rPr>
        <w:t xml:space="preserve">  ε.</w:t>
      </w:r>
      <w:r w:rsidRPr="0057219D">
        <w:t xml:space="preserve"> Αν Α </w:t>
      </w:r>
      <w:r w:rsidRPr="0057219D">
        <w:rPr>
          <w:position w:val="-8"/>
        </w:rPr>
        <w:object w:dxaOrig="240" w:dyaOrig="240">
          <v:shape id="_x0000_i1249" type="#_x0000_t75" style="width:12.25pt;height:12.25pt" o:ole="">
            <v:imagedata r:id="rId451" o:title=""/>
          </v:shape>
          <o:OLEObject Type="Embed" ProgID="Equation.DSMT4" ShapeID="_x0000_i1249" DrawAspect="Content" ObjectID="_1515210836" r:id="rId452"/>
        </w:object>
      </w:r>
      <w:r w:rsidRPr="0057219D">
        <w:t xml:space="preserve"> Β </w:t>
      </w:r>
      <w:r w:rsidRPr="0057219D">
        <w:rPr>
          <w:iCs/>
        </w:rPr>
        <w:t>τότε Ρ( Α) &gt; Ρ(Β), όπου</w:t>
      </w:r>
      <w:r w:rsidRPr="0057219D">
        <w:t xml:space="preserve"> Α, Β δύο ενδεχόμενα ενός δειγματικού </w:t>
      </w:r>
    </w:p>
    <w:p w:rsidR="00B11187" w:rsidRPr="0057219D" w:rsidRDefault="00B11187" w:rsidP="00B11187">
      <w:r w:rsidRPr="00C37036">
        <w:t xml:space="preserve">      </w:t>
      </w:r>
      <w:r w:rsidRPr="0057219D">
        <w:t>χώρου Ω.</w:t>
      </w:r>
      <w:r w:rsidRPr="0057219D">
        <w:tab/>
      </w:r>
    </w:p>
    <w:p w:rsidR="00B11187" w:rsidRPr="0057219D" w:rsidRDefault="00B11187" w:rsidP="00B11187">
      <w:pPr>
        <w:jc w:val="right"/>
      </w:pPr>
      <w:r w:rsidRPr="0057219D">
        <w:t>Μονάδες 10</w:t>
      </w:r>
    </w:p>
    <w:p w:rsidR="00B11187" w:rsidRPr="00C37036" w:rsidRDefault="00B11187" w:rsidP="00B11187">
      <w:pPr>
        <w:rPr>
          <w:b/>
          <w:sz w:val="28"/>
          <w:szCs w:val="28"/>
        </w:rPr>
      </w:pPr>
      <w:r w:rsidRPr="00C37036">
        <w:rPr>
          <w:b/>
          <w:sz w:val="28"/>
          <w:szCs w:val="28"/>
          <w:u w:val="single"/>
        </w:rPr>
        <w:t>ΘΕΜΑ Β</w:t>
      </w:r>
    </w:p>
    <w:p w:rsidR="00B11187" w:rsidRPr="0057219D" w:rsidRDefault="00B11187" w:rsidP="00B11187">
      <w:r w:rsidRPr="00C37036">
        <w:rPr>
          <w:b/>
        </w:rPr>
        <w:t>Β1.</w:t>
      </w:r>
      <w:r w:rsidRPr="0057219D">
        <w:t xml:space="preserve"> Να λύσετε την ανίσωση: </w:t>
      </w:r>
      <w:r w:rsidRPr="00C37036">
        <w:rPr>
          <w:position w:val="-24"/>
        </w:rPr>
        <w:object w:dxaOrig="2220" w:dyaOrig="660">
          <v:shape id="_x0000_i1250" type="#_x0000_t75" style="width:110.7pt;height:33.3pt" o:ole="">
            <v:imagedata r:id="rId453" o:title=""/>
          </v:shape>
          <o:OLEObject Type="Embed" ProgID="Equation.DSMT4" ShapeID="_x0000_i1250" DrawAspect="Content" ObjectID="_1515210837" r:id="rId454"/>
        </w:object>
      </w:r>
      <w:r w:rsidRPr="0057219D">
        <w:t>και να γράψετε τις λύσεις της σε</w:t>
      </w:r>
    </w:p>
    <w:p w:rsidR="00B11187" w:rsidRPr="0057219D" w:rsidRDefault="00B11187" w:rsidP="00B11187">
      <w:r>
        <w:t xml:space="preserve">      </w:t>
      </w:r>
      <w:r w:rsidRPr="0057219D">
        <w:t>μορφή διαστήματος Δ.</w:t>
      </w:r>
    </w:p>
    <w:p w:rsidR="00B11187" w:rsidRPr="0057219D" w:rsidRDefault="00B11187" w:rsidP="00B11187">
      <w:pPr>
        <w:jc w:val="right"/>
      </w:pPr>
      <w:r w:rsidRPr="0057219D">
        <w:t>Μονάδες 12</w:t>
      </w:r>
    </w:p>
    <w:p w:rsidR="00B11187" w:rsidRDefault="00B11187" w:rsidP="00B11187">
      <w:r w:rsidRPr="00C37036">
        <w:rPr>
          <w:b/>
        </w:rPr>
        <w:t>Β2.</w:t>
      </w:r>
      <w:r>
        <w:t xml:space="preserve"> Αν </w:t>
      </w:r>
      <w:r w:rsidRPr="00C37036">
        <w:rPr>
          <w:position w:val="-4"/>
        </w:rPr>
        <w:object w:dxaOrig="600" w:dyaOrig="260">
          <v:shape id="_x0000_i1251" type="#_x0000_t75" style="width:29.9pt;height:12.9pt" o:ole="">
            <v:imagedata r:id="rId455" o:title=""/>
          </v:shape>
          <o:OLEObject Type="Embed" ProgID="Equation.DSMT4" ShapeID="_x0000_i1251" DrawAspect="Content" ObjectID="_1515210838" r:id="rId456"/>
        </w:object>
      </w:r>
      <w:r>
        <w:t xml:space="preserve">, να δείξετε ότι η παράσταση </w:t>
      </w:r>
      <w:r w:rsidRPr="00C37036">
        <w:rPr>
          <w:position w:val="-24"/>
        </w:rPr>
        <w:object w:dxaOrig="3180" w:dyaOrig="700">
          <v:shape id="_x0000_i1252" type="#_x0000_t75" style="width:158.95pt;height:35.3pt" o:ole="">
            <v:imagedata r:id="rId457" o:title=""/>
          </v:shape>
          <o:OLEObject Type="Embed" ProgID="Equation.DSMT4" ShapeID="_x0000_i1252" DrawAspect="Content" ObjectID="_1515210839" r:id="rId458"/>
        </w:object>
      </w:r>
      <w:r>
        <w:t xml:space="preserve"> είναι </w:t>
      </w:r>
    </w:p>
    <w:p w:rsidR="00B11187" w:rsidRPr="0057219D" w:rsidRDefault="00B11187" w:rsidP="00B11187">
      <w:r>
        <w:t xml:space="preserve">       σταθερός αριθμός.</w:t>
      </w:r>
    </w:p>
    <w:p w:rsidR="00B11187" w:rsidRPr="0057219D" w:rsidRDefault="00B11187" w:rsidP="00B11187">
      <w:pPr>
        <w:jc w:val="right"/>
      </w:pPr>
      <w:r w:rsidRPr="0057219D">
        <w:t>Μονάδες 1</w:t>
      </w:r>
      <w:r>
        <w:t>3</w:t>
      </w:r>
    </w:p>
    <w:p w:rsidR="00B11187" w:rsidRPr="00C37036" w:rsidRDefault="00B11187" w:rsidP="00B11187">
      <w:pPr>
        <w:rPr>
          <w:b/>
          <w:sz w:val="28"/>
          <w:szCs w:val="28"/>
        </w:rPr>
      </w:pPr>
      <w:r w:rsidRPr="00C37036">
        <w:rPr>
          <w:b/>
          <w:sz w:val="28"/>
          <w:szCs w:val="28"/>
          <w:u w:val="single"/>
        </w:rPr>
        <w:t>ΘΕΜΑ Γ</w:t>
      </w:r>
    </w:p>
    <w:p w:rsidR="00B11187" w:rsidRPr="0057219D" w:rsidRDefault="00B11187" w:rsidP="00B11187">
      <w:r w:rsidRPr="0057219D">
        <w:t xml:space="preserve">Έστω η συνάρτηση </w:t>
      </w:r>
      <w:r w:rsidRPr="00C37036">
        <w:rPr>
          <w:iCs/>
          <w:spacing w:val="20"/>
          <w:position w:val="-14"/>
        </w:rPr>
        <w:object w:dxaOrig="2500" w:dyaOrig="400">
          <v:shape id="_x0000_i1253" type="#_x0000_t75" style="width:125pt;height:20.4pt" o:ole="">
            <v:imagedata r:id="rId459" o:title=""/>
          </v:shape>
          <o:OLEObject Type="Embed" ProgID="Equation.DSMT4" ShapeID="_x0000_i1253" DrawAspect="Content" ObjectID="_1515210840" r:id="rId460"/>
        </w:object>
      </w:r>
      <w:r>
        <w:rPr>
          <w:iCs/>
          <w:spacing w:val="20"/>
        </w:rPr>
        <w:t xml:space="preserve"> </w:t>
      </w:r>
      <w:r w:rsidRPr="0057219D">
        <w:t xml:space="preserve">της οποίας η γραφική παράσταση διέρχεται </w:t>
      </w:r>
      <w:r w:rsidRPr="0057219D">
        <w:rPr>
          <w:iCs/>
          <w:spacing w:val="20"/>
        </w:rPr>
        <w:t>από το</w:t>
      </w:r>
      <w:r w:rsidRPr="0057219D">
        <w:t xml:space="preserve"> σημείο Α(1, -4).</w:t>
      </w:r>
    </w:p>
    <w:p w:rsidR="00B11187" w:rsidRPr="00CA6601" w:rsidRDefault="00B11187" w:rsidP="00B11187">
      <w:r w:rsidRPr="00C37036">
        <w:rPr>
          <w:b/>
        </w:rPr>
        <w:t>Γ1.</w:t>
      </w:r>
      <w:r w:rsidRPr="0057219D">
        <w:t xml:space="preserve"> Να αποδείξετε ότι </w:t>
      </w:r>
      <w:r>
        <w:rPr>
          <w:iCs/>
          <w:spacing w:val="20"/>
          <w:lang w:val="en-US"/>
        </w:rPr>
        <w:t>k</w:t>
      </w:r>
      <w:r w:rsidRPr="0057219D">
        <w:rPr>
          <w:iCs/>
          <w:spacing w:val="20"/>
        </w:rPr>
        <w:t xml:space="preserve"> = -2</w:t>
      </w:r>
      <w:r w:rsidRPr="0057219D">
        <w:t xml:space="preserve"> και να βρείτε τα σημεία </w:t>
      </w:r>
      <w:r w:rsidRPr="0057219D">
        <w:rPr>
          <w:iCs/>
          <w:spacing w:val="20"/>
        </w:rPr>
        <w:t>τ</w:t>
      </w:r>
      <w:r w:rsidRPr="0057219D">
        <w:t xml:space="preserve">ομής της </w:t>
      </w:r>
      <w:r w:rsidRPr="00C37036">
        <w:rPr>
          <w:iCs/>
          <w:spacing w:val="20"/>
          <w:position w:val="-12"/>
        </w:rPr>
        <w:object w:dxaOrig="300" w:dyaOrig="360">
          <v:shape id="_x0000_i1254" type="#_x0000_t75" style="width:14.95pt;height:18.35pt" o:ole="">
            <v:imagedata r:id="rId461" o:title=""/>
          </v:shape>
          <o:OLEObject Type="Embed" ProgID="Equation.DSMT4" ShapeID="_x0000_i1254" DrawAspect="Content" ObjectID="_1515210841" r:id="rId462"/>
        </w:object>
      </w:r>
      <w:r>
        <w:rPr>
          <w:iCs/>
          <w:spacing w:val="20"/>
        </w:rPr>
        <w:t xml:space="preserve"> </w:t>
      </w:r>
      <w:r w:rsidRPr="0057219D">
        <w:t xml:space="preserve">με τους άξονες </w:t>
      </w:r>
    </w:p>
    <w:p w:rsidR="00B11187" w:rsidRPr="0057219D" w:rsidRDefault="00B11187" w:rsidP="00B11187">
      <w:r w:rsidRPr="00CA6601">
        <w:t xml:space="preserve">       </w:t>
      </w:r>
      <w:r>
        <w:rPr>
          <w:iCs/>
          <w:spacing w:val="20"/>
          <w:lang w:val="en-US"/>
        </w:rPr>
        <w:t>x</w:t>
      </w:r>
      <w:r>
        <w:rPr>
          <w:iCs/>
          <w:spacing w:val="20"/>
        </w:rPr>
        <w:t>΄</w:t>
      </w:r>
      <w:r>
        <w:rPr>
          <w:iCs/>
          <w:spacing w:val="20"/>
          <w:lang w:val="en-US"/>
        </w:rPr>
        <w:t>x</w:t>
      </w:r>
      <w:r w:rsidRPr="0057219D">
        <w:t xml:space="preserve"> και </w:t>
      </w:r>
      <w:r>
        <w:rPr>
          <w:iCs/>
          <w:spacing w:val="20"/>
          <w:lang w:val="en-US"/>
        </w:rPr>
        <w:t>yy</w:t>
      </w:r>
      <w:r>
        <w:rPr>
          <w:iCs/>
          <w:spacing w:val="20"/>
        </w:rPr>
        <w:t>΄</w:t>
      </w:r>
      <w:r>
        <w:rPr>
          <w:iCs/>
          <w:spacing w:val="20"/>
          <w:lang w:val="en-US"/>
        </w:rPr>
        <w:t>y</w:t>
      </w:r>
      <w:r w:rsidRPr="0057219D">
        <w:rPr>
          <w:iCs/>
          <w:spacing w:val="20"/>
        </w:rPr>
        <w:t>.</w:t>
      </w:r>
    </w:p>
    <w:p w:rsidR="00B11187" w:rsidRPr="0057219D" w:rsidRDefault="00B11187" w:rsidP="00B11187">
      <w:pPr>
        <w:jc w:val="right"/>
      </w:pPr>
      <w:r w:rsidRPr="0057219D">
        <w:t>Μονάδες 9</w:t>
      </w:r>
    </w:p>
    <w:p w:rsidR="00B11187" w:rsidRPr="0057219D" w:rsidRDefault="00B11187" w:rsidP="00B11187">
      <w:r w:rsidRPr="00C37036">
        <w:rPr>
          <w:b/>
        </w:rPr>
        <w:t>Γ2.</w:t>
      </w:r>
      <w:r w:rsidRPr="00C37036">
        <w:t xml:space="preserve"> </w:t>
      </w:r>
      <w:r w:rsidRPr="0057219D">
        <w:t xml:space="preserve">Να βρείτε την εξίσωση της ευθείας ε που διέρχεται </w:t>
      </w:r>
      <w:r w:rsidRPr="0057219D">
        <w:rPr>
          <w:iCs/>
          <w:spacing w:val="20"/>
        </w:rPr>
        <w:t>από το</w:t>
      </w:r>
      <w:r w:rsidRPr="0057219D">
        <w:t xml:space="preserve"> σημείο </w:t>
      </w:r>
      <w:r w:rsidRPr="00C37036">
        <w:rPr>
          <w:iCs/>
          <w:spacing w:val="20"/>
          <w:position w:val="-14"/>
        </w:rPr>
        <w:object w:dxaOrig="1320" w:dyaOrig="400">
          <v:shape id="_x0000_i1255" type="#_x0000_t75" style="width:65.9pt;height:20.4pt" o:ole="">
            <v:imagedata r:id="rId463" o:title=""/>
          </v:shape>
          <o:OLEObject Type="Embed" ProgID="Equation.DSMT4" ShapeID="_x0000_i1255" DrawAspect="Content" ObjectID="_1515210842" r:id="rId464"/>
        </w:object>
      </w:r>
    </w:p>
    <w:p w:rsidR="00B11187" w:rsidRPr="0057219D" w:rsidRDefault="00B11187" w:rsidP="00B11187">
      <w:r w:rsidRPr="00C37036">
        <w:t xml:space="preserve">      </w:t>
      </w:r>
      <w:r w:rsidRPr="0057219D">
        <w:t xml:space="preserve">και είναι παράλληλη στην ευθεία ζ με εξίσωση: </w:t>
      </w:r>
      <w:r>
        <w:rPr>
          <w:iCs/>
          <w:spacing w:val="20"/>
          <w:lang w:val="en-US"/>
        </w:rPr>
        <w:t>y</w:t>
      </w:r>
      <w:r w:rsidRPr="0057219D">
        <w:rPr>
          <w:iCs/>
          <w:spacing w:val="20"/>
        </w:rPr>
        <w:t xml:space="preserve"> = 3</w:t>
      </w:r>
      <w:r>
        <w:rPr>
          <w:iCs/>
          <w:spacing w:val="20"/>
          <w:lang w:val="en-US"/>
        </w:rPr>
        <w:t>x</w:t>
      </w:r>
      <w:r w:rsidRPr="0057219D">
        <w:rPr>
          <w:iCs/>
          <w:spacing w:val="20"/>
        </w:rPr>
        <w:t xml:space="preserve"> +</w:t>
      </w:r>
      <w:r w:rsidRPr="0057219D">
        <w:t xml:space="preserve"> 2015 .</w:t>
      </w:r>
    </w:p>
    <w:p w:rsidR="00B11187" w:rsidRPr="0057219D" w:rsidRDefault="00B11187" w:rsidP="00B11187">
      <w:pPr>
        <w:jc w:val="right"/>
      </w:pPr>
      <w:r w:rsidRPr="0057219D">
        <w:t>Μονάδες 8</w:t>
      </w:r>
    </w:p>
    <w:p w:rsidR="00B11187" w:rsidRPr="0057219D" w:rsidRDefault="00B11187" w:rsidP="00B11187">
      <w:r w:rsidRPr="00C37036">
        <w:rPr>
          <w:b/>
        </w:rPr>
        <w:t>Γ3.</w:t>
      </w:r>
      <w:r w:rsidRPr="0057219D">
        <w:t xml:space="preserve"> Έστω </w:t>
      </w:r>
      <w:r w:rsidRPr="0057219D">
        <w:rPr>
          <w:iCs/>
          <w:spacing w:val="20"/>
        </w:rPr>
        <w:t>Κ</w:t>
      </w:r>
      <w:r w:rsidRPr="0057219D">
        <w:t>(1,</w:t>
      </w:r>
      <w:r w:rsidRPr="0057219D">
        <w:rPr>
          <w:iCs/>
          <w:spacing w:val="20"/>
        </w:rPr>
        <w:t>α</w:t>
      </w:r>
      <w:r w:rsidRPr="0057219D">
        <w:t>),</w:t>
      </w:r>
      <w:r w:rsidRPr="00C37036">
        <w:t xml:space="preserve"> </w:t>
      </w:r>
      <w:r w:rsidRPr="0057219D">
        <w:t>Λ(3,</w:t>
      </w:r>
      <w:r w:rsidRPr="0057219D">
        <w:rPr>
          <w:iCs/>
          <w:spacing w:val="20"/>
        </w:rPr>
        <w:t>β</w:t>
      </w:r>
      <w:r w:rsidRPr="0057219D">
        <w:t>),</w:t>
      </w:r>
      <w:r w:rsidRPr="00C37036">
        <w:t xml:space="preserve"> </w:t>
      </w:r>
      <w:r w:rsidRPr="0057219D">
        <w:t xml:space="preserve">Μ(5, </w:t>
      </w:r>
      <w:r w:rsidRPr="0057219D">
        <w:rPr>
          <w:iCs/>
          <w:spacing w:val="20"/>
        </w:rPr>
        <w:t>γ</w:t>
      </w:r>
      <w:r w:rsidRPr="0057219D">
        <w:t>)</w:t>
      </w:r>
      <w:r w:rsidRPr="00C37036">
        <w:t xml:space="preserve"> </w:t>
      </w:r>
      <w:r w:rsidRPr="0057219D">
        <w:t>τρία σημεία που ανήκουν στην ευθεία ε. Να</w:t>
      </w:r>
    </w:p>
    <w:p w:rsidR="00B11187" w:rsidRPr="00C16DA7" w:rsidRDefault="00B11187" w:rsidP="00B11187">
      <w:r w:rsidRPr="00C37036">
        <w:t xml:space="preserve">      </w:t>
      </w:r>
      <w:r w:rsidRPr="0057219D">
        <w:t xml:space="preserve">αποδείξετε ότι οι αριθμοί α, β, γ με τη σειρά που δίνονται αποτελούν διαδοχικούς </w:t>
      </w:r>
    </w:p>
    <w:p w:rsidR="00B11187" w:rsidRPr="0057219D" w:rsidRDefault="00B11187" w:rsidP="00B11187">
      <w:r w:rsidRPr="00C16DA7">
        <w:t xml:space="preserve">      </w:t>
      </w:r>
      <w:r w:rsidRPr="0057219D">
        <w:t>όρους αριθμητικής προόδου.</w:t>
      </w:r>
    </w:p>
    <w:p w:rsidR="00B11187" w:rsidRPr="0057219D" w:rsidRDefault="00B11187" w:rsidP="00B11187">
      <w:pPr>
        <w:jc w:val="right"/>
      </w:pPr>
      <w:r w:rsidRPr="0057219D">
        <w:t>Μονάδες 8</w:t>
      </w:r>
    </w:p>
    <w:p w:rsidR="00B11187" w:rsidRDefault="00B11187" w:rsidP="00B11187">
      <w:pPr>
        <w:rPr>
          <w:b/>
          <w:sz w:val="28"/>
          <w:szCs w:val="28"/>
          <w:u w:val="single"/>
        </w:rPr>
      </w:pPr>
    </w:p>
    <w:p w:rsidR="00B11187" w:rsidRPr="00C37036" w:rsidRDefault="00B11187" w:rsidP="00B11187">
      <w:pPr>
        <w:rPr>
          <w:b/>
          <w:sz w:val="28"/>
          <w:szCs w:val="28"/>
        </w:rPr>
      </w:pPr>
      <w:r w:rsidRPr="00C37036">
        <w:rPr>
          <w:b/>
          <w:sz w:val="28"/>
          <w:szCs w:val="28"/>
          <w:u w:val="single"/>
        </w:rPr>
        <w:lastRenderedPageBreak/>
        <w:t>ΘΕΜΑ Δ</w:t>
      </w:r>
    </w:p>
    <w:p w:rsidR="00B11187" w:rsidRPr="0057219D" w:rsidRDefault="00B11187" w:rsidP="00B11187">
      <w:r w:rsidRPr="0057219D">
        <w:t xml:space="preserve">Δίνεται η εξίσωση </w:t>
      </w:r>
      <w:r w:rsidRPr="00C37036">
        <w:rPr>
          <w:position w:val="-14"/>
        </w:rPr>
        <w:object w:dxaOrig="2940" w:dyaOrig="400">
          <v:shape id="_x0000_i1256" type="#_x0000_t75" style="width:146.7pt;height:20.4pt" o:ole="">
            <v:imagedata r:id="rId465" o:title=""/>
          </v:shape>
          <o:OLEObject Type="Embed" ProgID="Equation.DSMT4" ShapeID="_x0000_i1256" DrawAspect="Content" ObjectID="_1515210843" r:id="rId466"/>
        </w:object>
      </w:r>
      <w:r>
        <w:t xml:space="preserve"> </w:t>
      </w:r>
      <w:r w:rsidRPr="0057219D">
        <w:t xml:space="preserve">(1), με παράμετρο </w:t>
      </w:r>
      <w:r w:rsidRPr="0057219D">
        <w:rPr>
          <w:iCs/>
          <w:spacing w:val="20"/>
        </w:rPr>
        <w:t>λ</w:t>
      </w:r>
      <w:r w:rsidRPr="00C37036">
        <w:rPr>
          <w:position w:val="-4"/>
        </w:rPr>
        <w:object w:dxaOrig="440" w:dyaOrig="260">
          <v:shape id="_x0000_i1257" type="#_x0000_t75" style="width:21.75pt;height:12.9pt" o:ole="">
            <v:imagedata r:id="rId467" o:title=""/>
          </v:shape>
          <o:OLEObject Type="Embed" ProgID="Equation.DSMT4" ShapeID="_x0000_i1257" DrawAspect="Content" ObjectID="_1515210844" r:id="rId468"/>
        </w:object>
      </w:r>
      <w:r w:rsidRPr="0057219D">
        <w:rPr>
          <w:iCs/>
          <w:spacing w:val="20"/>
        </w:rPr>
        <w:t>.</w:t>
      </w:r>
    </w:p>
    <w:p w:rsidR="00B11187" w:rsidRPr="0057219D" w:rsidRDefault="00B11187" w:rsidP="00B11187">
      <w:r w:rsidRPr="00C37036">
        <w:rPr>
          <w:b/>
        </w:rPr>
        <w:t xml:space="preserve">Δ1. </w:t>
      </w:r>
      <w:r w:rsidRPr="00C37036">
        <w:rPr>
          <w:b/>
          <w:lang w:val="en-US"/>
        </w:rPr>
        <w:t>i</w:t>
      </w:r>
      <w:r w:rsidRPr="00C37036">
        <w:rPr>
          <w:b/>
        </w:rPr>
        <w:t>.</w:t>
      </w:r>
      <w:r w:rsidRPr="0057219D">
        <w:t xml:space="preserve"> Να αποδείξετε ότι η εξίσωση (1) έχει διακρίνουσα: Δ = 4(3λ - 1)(4λ -1).</w:t>
      </w:r>
    </w:p>
    <w:p w:rsidR="00B11187" w:rsidRPr="0057219D" w:rsidRDefault="00B11187" w:rsidP="00B11187">
      <w:r w:rsidRPr="00C37036">
        <w:t xml:space="preserve">      </w:t>
      </w:r>
      <w:r w:rsidRPr="00C37036">
        <w:rPr>
          <w:b/>
          <w:lang w:val="en-US"/>
        </w:rPr>
        <w:t>ii</w:t>
      </w:r>
      <w:r w:rsidRPr="00C37036">
        <w:rPr>
          <w:b/>
        </w:rPr>
        <w:t>.</w:t>
      </w:r>
      <w:r w:rsidRPr="0057219D">
        <w:t xml:space="preserve"> Να βρείτε τις τιμές λ</w:t>
      </w:r>
      <w:r w:rsidRPr="00C37036">
        <w:rPr>
          <w:vertAlign w:val="subscript"/>
        </w:rPr>
        <w:t>1</w:t>
      </w:r>
      <w:r w:rsidRPr="00C37036">
        <w:t>,</w:t>
      </w:r>
      <w:r>
        <w:t xml:space="preserve"> λ</w:t>
      </w:r>
      <w:r>
        <w:rPr>
          <w:vertAlign w:val="subscript"/>
        </w:rPr>
        <w:t>2</w:t>
      </w:r>
      <w:r w:rsidRPr="0057219D">
        <w:t xml:space="preserve"> της παραμέτρου λ, με λ</w:t>
      </w:r>
      <w:r>
        <w:rPr>
          <w:vertAlign w:val="subscript"/>
        </w:rPr>
        <w:t>1</w:t>
      </w:r>
      <w:r w:rsidRPr="0057219D">
        <w:t xml:space="preserve"> &lt; λ</w:t>
      </w:r>
      <w:r w:rsidRPr="0057219D">
        <w:rPr>
          <w:vertAlign w:val="subscript"/>
        </w:rPr>
        <w:t>2</w:t>
      </w:r>
      <w:r w:rsidRPr="0057219D">
        <w:t>,</w:t>
      </w:r>
      <w:r>
        <w:t xml:space="preserve"> </w:t>
      </w:r>
      <w:r w:rsidRPr="0057219D">
        <w:t>ώστε η εξίσωση</w:t>
      </w:r>
      <w:r>
        <w:t xml:space="preserve"> </w:t>
      </w:r>
      <w:r w:rsidRPr="0057219D">
        <w:t>(1)</w:t>
      </w:r>
    </w:p>
    <w:p w:rsidR="00B11187" w:rsidRPr="00C37036" w:rsidRDefault="00B11187" w:rsidP="00B11187">
      <w:r>
        <w:t xml:space="preserve">           </w:t>
      </w:r>
      <w:r w:rsidRPr="0057219D">
        <w:t>να έχει διπλή ρίζα. Στη συνέχεια, να βρείτε τη διπλή ρίζα χ</w:t>
      </w:r>
      <w:r>
        <w:rPr>
          <w:vertAlign w:val="subscript"/>
        </w:rPr>
        <w:t>0</w:t>
      </w:r>
      <w:r>
        <w:t xml:space="preserve"> </w:t>
      </w:r>
      <w:r w:rsidRPr="0057219D">
        <w:t>, για λ =</w:t>
      </w:r>
      <w:r>
        <w:t xml:space="preserve"> λ</w:t>
      </w:r>
      <w:r>
        <w:rPr>
          <w:vertAlign w:val="subscript"/>
        </w:rPr>
        <w:t>1</w:t>
      </w:r>
      <w:r>
        <w:t>.</w:t>
      </w:r>
    </w:p>
    <w:p w:rsidR="00B11187" w:rsidRPr="0057219D" w:rsidRDefault="00B11187" w:rsidP="00B11187">
      <w:pPr>
        <w:jc w:val="right"/>
      </w:pPr>
      <w:r w:rsidRPr="0057219D">
        <w:t>Μονάδες 10</w:t>
      </w:r>
    </w:p>
    <w:p w:rsidR="00B11187" w:rsidRPr="0057219D" w:rsidRDefault="00B11187" w:rsidP="00B11187">
      <w:r w:rsidRPr="00C37036">
        <w:rPr>
          <w:b/>
        </w:rPr>
        <w:t>Δ2.</w:t>
      </w:r>
      <w:r w:rsidRPr="0057219D">
        <w:t xml:space="preserve"> Έστω Α και Β δύο ενδεχόμενα ενός δειγματικού χώρου Ω.</w:t>
      </w:r>
    </w:p>
    <w:p w:rsidR="00B11187" w:rsidRDefault="00B11187" w:rsidP="00B11187">
      <w:pPr>
        <w:rPr>
          <w:iCs/>
          <w:spacing w:val="20"/>
        </w:rPr>
      </w:pPr>
      <w:r>
        <w:t xml:space="preserve">      </w:t>
      </w:r>
      <w:r w:rsidRPr="0057219D">
        <w:t xml:space="preserve">Αν </w:t>
      </w:r>
      <w:r w:rsidRPr="0057219D">
        <w:rPr>
          <w:iCs/>
          <w:spacing w:val="20"/>
        </w:rPr>
        <w:t>Ρ(</w:t>
      </w:r>
      <w:r w:rsidRPr="0057219D">
        <w:t xml:space="preserve"> </w:t>
      </w:r>
      <w:r w:rsidRPr="0057219D">
        <w:rPr>
          <w:spacing w:val="40"/>
        </w:rPr>
        <w:t>Α</w:t>
      </w:r>
      <w:r w:rsidRPr="0057219D">
        <w:t xml:space="preserve">) </w:t>
      </w:r>
      <w:r w:rsidRPr="0057219D">
        <w:rPr>
          <w:spacing w:val="40"/>
        </w:rPr>
        <w:t>=</w:t>
      </w:r>
      <w:r>
        <w:rPr>
          <w:spacing w:val="40"/>
          <w:lang w:val="en-US"/>
        </w:rPr>
        <w:t>x</w:t>
      </w:r>
      <w:r w:rsidRPr="0057219D">
        <w:rPr>
          <w:iCs/>
          <w:vertAlign w:val="subscript"/>
        </w:rPr>
        <w:t>0</w:t>
      </w:r>
      <w:r w:rsidRPr="0057219D">
        <w:rPr>
          <w:iCs/>
          <w:spacing w:val="20"/>
        </w:rPr>
        <w:t xml:space="preserve">, </w:t>
      </w:r>
      <w:r w:rsidRPr="00C37036">
        <w:rPr>
          <w:iCs/>
          <w:spacing w:val="20"/>
          <w:position w:val="-14"/>
        </w:rPr>
        <w:object w:dxaOrig="1480" w:dyaOrig="400">
          <v:shape id="_x0000_i1258" type="#_x0000_t75" style="width:74.05pt;height:20.4pt" o:ole="">
            <v:imagedata r:id="rId469" o:title=""/>
          </v:shape>
          <o:OLEObject Type="Embed" ProgID="Equation.DSMT4" ShapeID="_x0000_i1258" DrawAspect="Content" ObjectID="_1515210845" r:id="rId470"/>
        </w:object>
      </w:r>
      <w:r w:rsidRPr="00C37036">
        <w:rPr>
          <w:iCs/>
          <w:spacing w:val="20"/>
        </w:rPr>
        <w:t xml:space="preserve"> </w:t>
      </w:r>
      <w:r w:rsidRPr="0057219D">
        <w:t xml:space="preserve">και </w:t>
      </w:r>
      <w:r w:rsidRPr="00C37036">
        <w:rPr>
          <w:iCs/>
          <w:spacing w:val="20"/>
          <w:position w:val="-26"/>
        </w:rPr>
        <w:object w:dxaOrig="1740" w:dyaOrig="639">
          <v:shape id="_x0000_i1259" type="#_x0000_t75" style="width:86.95pt;height:31.9pt" o:ole="">
            <v:imagedata r:id="rId471" o:title=""/>
          </v:shape>
          <o:OLEObject Type="Embed" ProgID="Equation.DSMT4" ShapeID="_x0000_i1259" DrawAspect="Content" ObjectID="_1515210846" r:id="rId472"/>
        </w:object>
      </w:r>
      <w:r w:rsidRPr="00C37036">
        <w:rPr>
          <w:iCs/>
          <w:spacing w:val="20"/>
        </w:rPr>
        <w:t>,</w:t>
      </w:r>
      <w:r>
        <w:rPr>
          <w:iCs/>
          <w:spacing w:val="20"/>
        </w:rPr>
        <w:t xml:space="preserve">να βρείτε την   </w:t>
      </w:r>
    </w:p>
    <w:p w:rsidR="00B11187" w:rsidRPr="00C37036" w:rsidRDefault="00B11187" w:rsidP="00B11187">
      <w:pPr>
        <w:rPr>
          <w:iCs/>
          <w:spacing w:val="20"/>
        </w:rPr>
      </w:pPr>
      <w:r>
        <w:rPr>
          <w:iCs/>
          <w:spacing w:val="20"/>
        </w:rPr>
        <w:t xml:space="preserve">     πιθανότητα να </w:t>
      </w:r>
      <w:r w:rsidRPr="0057219D">
        <w:t>πραγματοποιείται το ενδεχόμενο Β.</w:t>
      </w:r>
    </w:p>
    <w:p w:rsidR="00B11187" w:rsidRPr="0057219D" w:rsidRDefault="00B11187" w:rsidP="00B11187">
      <w:pPr>
        <w:jc w:val="right"/>
      </w:pPr>
      <w:r w:rsidRPr="0057219D">
        <w:t>Μονάδες 7</w:t>
      </w:r>
    </w:p>
    <w:p w:rsidR="00B11187" w:rsidRPr="0057219D" w:rsidRDefault="00B11187" w:rsidP="00B11187">
      <w:r w:rsidRPr="00CA6601">
        <w:rPr>
          <w:b/>
        </w:rPr>
        <w:t>Δ3.</w:t>
      </w:r>
      <w:r w:rsidRPr="0057219D">
        <w:t xml:space="preserve"> Να προσδιορίσετε τις τιμές των </w:t>
      </w:r>
      <w:r w:rsidRPr="00CA6601">
        <w:rPr>
          <w:iCs/>
          <w:spacing w:val="20"/>
          <w:position w:val="-6"/>
        </w:rPr>
        <w:object w:dxaOrig="620" w:dyaOrig="279">
          <v:shape id="_x0000_i1260" type="#_x0000_t75" style="width:30.55pt;height:14.25pt" o:ole="">
            <v:imagedata r:id="rId473" o:title=""/>
          </v:shape>
          <o:OLEObject Type="Embed" ProgID="Equation.DSMT4" ShapeID="_x0000_i1260" DrawAspect="Content" ObjectID="_1515210847" r:id="rId474"/>
        </w:object>
      </w:r>
      <w:r>
        <w:rPr>
          <w:iCs/>
          <w:spacing w:val="20"/>
        </w:rPr>
        <w:t xml:space="preserve"> </w:t>
      </w:r>
      <w:r w:rsidRPr="0057219D">
        <w:t>ώστε η εξίσωση (1) να έχει δύο ρίζες</w:t>
      </w:r>
    </w:p>
    <w:p w:rsidR="00B11187" w:rsidRDefault="00B11187" w:rsidP="00B11187">
      <w:r>
        <w:rPr>
          <w:iCs/>
          <w:spacing w:val="20"/>
        </w:rPr>
        <w:t xml:space="preserve">     άνισες, τις </w:t>
      </w:r>
      <w:r>
        <w:rPr>
          <w:iCs/>
          <w:spacing w:val="20"/>
          <w:lang w:val="en-US"/>
        </w:rPr>
        <w:t>x</w:t>
      </w:r>
      <w:r w:rsidRPr="0057219D">
        <w:rPr>
          <w:vertAlign w:val="subscript"/>
        </w:rPr>
        <w:t>1</w:t>
      </w:r>
      <w:r w:rsidRPr="0057219D">
        <w:t xml:space="preserve">, </w:t>
      </w:r>
      <w:r>
        <w:rPr>
          <w:iCs/>
          <w:spacing w:val="20"/>
          <w:lang w:val="en-US"/>
        </w:rPr>
        <w:t>x</w:t>
      </w:r>
      <w:r w:rsidRPr="0057219D">
        <w:rPr>
          <w:vertAlign w:val="subscript"/>
        </w:rPr>
        <w:t>2</w:t>
      </w:r>
      <w:r>
        <w:t xml:space="preserve">. Για ποιές απ’ τις τιμές της παραμέτρου ισχύει: </w:t>
      </w:r>
    </w:p>
    <w:p w:rsidR="00B11187" w:rsidRPr="0057219D" w:rsidRDefault="00B11187" w:rsidP="00B11187">
      <w:r>
        <w:t xml:space="preserve">       </w:t>
      </w:r>
      <w:r w:rsidRPr="00CA6601">
        <w:rPr>
          <w:position w:val="-12"/>
        </w:rPr>
        <w:object w:dxaOrig="2200" w:dyaOrig="360">
          <v:shape id="_x0000_i1261" type="#_x0000_t75" style="width:110.05pt;height:18.35pt" o:ole="">
            <v:imagedata r:id="rId475" o:title=""/>
          </v:shape>
          <o:OLEObject Type="Embed" ProgID="Equation.DSMT4" ShapeID="_x0000_i1261" DrawAspect="Content" ObjectID="_1515210848" r:id="rId476"/>
        </w:object>
      </w:r>
      <w:r w:rsidRPr="0057219D">
        <w:t>.</w:t>
      </w:r>
    </w:p>
    <w:p w:rsidR="00B11187" w:rsidRPr="0057219D" w:rsidRDefault="00B11187" w:rsidP="00B11187">
      <w:pPr>
        <w:jc w:val="right"/>
      </w:pPr>
      <w:r w:rsidRPr="0057219D">
        <w:t>Μονάδες 8</w:t>
      </w:r>
    </w:p>
    <w:p w:rsidR="00B11187" w:rsidRPr="00A315CF" w:rsidRDefault="00B11187" w:rsidP="00B11187"/>
    <w:p w:rsidR="00B11187" w:rsidRPr="00A315CF" w:rsidRDefault="00B11187" w:rsidP="00B11187"/>
    <w:p w:rsidR="00B11187" w:rsidRPr="00A315CF" w:rsidRDefault="00B11187" w:rsidP="00B11187"/>
    <w:p w:rsidR="00B11187" w:rsidRDefault="00B11187"/>
    <w:p w:rsidR="00B11187" w:rsidRDefault="00B11187"/>
    <w:p w:rsidR="00B11187" w:rsidRDefault="00B11187"/>
    <w:p w:rsidR="00B11187" w:rsidRDefault="00B11187"/>
    <w:p w:rsidR="00B11187" w:rsidRDefault="00B11187"/>
    <w:p w:rsidR="00B11187" w:rsidRDefault="00B11187"/>
    <w:p w:rsidR="00B11187" w:rsidRDefault="00B11187"/>
    <w:p w:rsidR="00B11187" w:rsidRDefault="00B11187"/>
    <w:p w:rsidR="00B11187" w:rsidRDefault="00B11187"/>
    <w:p w:rsidR="00AB4C44" w:rsidRDefault="00AB4C44"/>
    <w:p w:rsidR="00AB4C44" w:rsidRDefault="00AB4C44"/>
    <w:p w:rsidR="00AB4C44" w:rsidRDefault="00AB4C44"/>
    <w:p w:rsidR="00AB4C44" w:rsidRDefault="00AB4C44"/>
    <w:p w:rsidR="00AB4C44" w:rsidRDefault="00AB4C44"/>
    <w:p w:rsidR="00AB4C44" w:rsidRDefault="00AB4C44"/>
    <w:p w:rsidR="00AB4C44" w:rsidRPr="0033557D" w:rsidRDefault="00AB4C44"/>
    <w:sectPr w:rsidR="00AB4C44" w:rsidRPr="0033557D" w:rsidSect="005E73DC">
      <w:headerReference w:type="default" r:id="rId477"/>
      <w:footerReference w:type="default" r:id="rId47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68AD" w:rsidRDefault="001068AD" w:rsidP="0033557D">
      <w:r>
        <w:separator/>
      </w:r>
    </w:p>
  </w:endnote>
  <w:endnote w:type="continuationSeparator" w:id="1">
    <w:p w:rsidR="001068AD" w:rsidRDefault="001068AD" w:rsidP="003355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28968"/>
      <w:docPartObj>
        <w:docPartGallery w:val="Page Numbers (Bottom of Page)"/>
        <w:docPartUnique/>
      </w:docPartObj>
    </w:sdtPr>
    <w:sdtContent>
      <w:p w:rsidR="00B11187" w:rsidRDefault="00B11187">
        <w:pPr>
          <w:pStyle w:val="a5"/>
          <w:jc w:val="center"/>
        </w:pPr>
        <w:fldSimple w:instr=" PAGE   \* MERGEFORMAT ">
          <w:r>
            <w:rPr>
              <w:noProof/>
            </w:rPr>
            <w:t>14</w:t>
          </w:r>
        </w:fldSimple>
      </w:p>
    </w:sdtContent>
  </w:sdt>
  <w:p w:rsidR="00B11187" w:rsidRDefault="00B1118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68AD" w:rsidRDefault="001068AD" w:rsidP="0033557D">
      <w:r>
        <w:separator/>
      </w:r>
    </w:p>
  </w:footnote>
  <w:footnote w:type="continuationSeparator" w:id="1">
    <w:p w:rsidR="001068AD" w:rsidRDefault="001068AD" w:rsidP="003355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57D" w:rsidRPr="00C25076" w:rsidRDefault="00C16D08" w:rsidP="0033557D">
    <w:pPr>
      <w:pStyle w:val="a4"/>
      <w:rPr>
        <w:lang w:val="en-US"/>
      </w:rPr>
    </w:pPr>
    <w:hyperlink r:id="rId1" w:history="1">
      <w:r w:rsidR="0033557D" w:rsidRPr="00C25076">
        <w:rPr>
          <w:rStyle w:val="-"/>
          <w:lang w:val="en-US"/>
        </w:rPr>
        <w:t>www.askisopolis.gr</w:t>
      </w:r>
    </w:hyperlink>
  </w:p>
  <w:p w:rsidR="0033557D" w:rsidRDefault="0033557D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459E4418"/>
    <w:lvl w:ilvl="0">
      <w:start w:val="1"/>
      <w:numFmt w:val="lowerRoman"/>
      <w:lvlText w:val="%1)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baseline"/>
      </w:rPr>
    </w:lvl>
    <w:lvl w:ilvl="1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2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3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4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5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6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7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8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</w:abstractNum>
  <w:abstractNum w:abstractNumId="1">
    <w:nsid w:val="00000003"/>
    <w:multiLevelType w:val="multilevel"/>
    <w:tmpl w:val="7730CB0A"/>
    <w:lvl w:ilvl="0">
      <w:start w:val="1"/>
      <w:numFmt w:val="lowerRoman"/>
      <w:lvlText w:val="%1)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3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4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5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6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7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8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</w:abstractNum>
  <w:abstractNum w:abstractNumId="2">
    <w:nsid w:val="064B25FA"/>
    <w:multiLevelType w:val="multilevel"/>
    <w:tmpl w:val="7730CB0A"/>
    <w:lvl w:ilvl="0">
      <w:start w:val="1"/>
      <w:numFmt w:val="lowerRoman"/>
      <w:lvlText w:val="%1)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3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4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5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6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7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8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</w:abstractNum>
  <w:abstractNum w:abstractNumId="3">
    <w:nsid w:val="3D2F7DBC"/>
    <w:multiLevelType w:val="multilevel"/>
    <w:tmpl w:val="48B22776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3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4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5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6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7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8">
      <w:start w:val="1"/>
      <w:numFmt w:val="decimal"/>
      <w:lvlText w:val="%1."/>
      <w:lvlJc w:val="left"/>
      <w:rPr>
        <w:rFonts w:ascii="Tahoma" w:hAnsi="Tahoma" w:cs="Tahom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</w:abstractNum>
  <w:abstractNum w:abstractNumId="4">
    <w:nsid w:val="571A5A76"/>
    <w:multiLevelType w:val="multilevel"/>
    <w:tmpl w:val="358C85F0"/>
    <w:lvl w:ilvl="0">
      <w:start w:val="1"/>
      <w:numFmt w:val="lowerRoman"/>
      <w:lvlText w:val="%1)"/>
      <w:lvlJc w:val="left"/>
      <w:rPr>
        <w:rFonts w:ascii="Times New Roman" w:hAnsi="Times New Roman" w:cs="Times New Roman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lowerRoman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5">
    <w:nsid w:val="5CF44049"/>
    <w:multiLevelType w:val="multilevel"/>
    <w:tmpl w:val="459E4418"/>
    <w:lvl w:ilvl="0">
      <w:start w:val="1"/>
      <w:numFmt w:val="lowerRoman"/>
      <w:lvlText w:val="%1)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baseline"/>
      </w:rPr>
    </w:lvl>
    <w:lvl w:ilvl="1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2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3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4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5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6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7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  <w:lvl w:ilvl="8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vertAlign w:val="superscript"/>
      </w:rPr>
    </w:lvl>
  </w:abstractNum>
  <w:abstractNum w:abstractNumId="6">
    <w:nsid w:val="73985524"/>
    <w:multiLevelType w:val="multilevel"/>
    <w:tmpl w:val="7730CB0A"/>
    <w:lvl w:ilvl="0">
      <w:start w:val="1"/>
      <w:numFmt w:val="lowerRoman"/>
      <w:lvlText w:val="%1)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3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4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5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6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7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8">
      <w:start w:val="1"/>
      <w:numFmt w:val="lowerRoman"/>
      <w:lvlText w:val="%1)"/>
      <w:lvlJc w:val="left"/>
      <w:rPr>
        <w:rFonts w:ascii="Arial Unicode MS" w:hAnsi="Times New Roman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3557D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9C6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8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7E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657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B9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A20"/>
    <w:rsid w:val="00006B73"/>
    <w:rsid w:val="00006B82"/>
    <w:rsid w:val="00006CA1"/>
    <w:rsid w:val="00006D0B"/>
    <w:rsid w:val="00006E17"/>
    <w:rsid w:val="00006E4B"/>
    <w:rsid w:val="000071D4"/>
    <w:rsid w:val="000073C6"/>
    <w:rsid w:val="00007422"/>
    <w:rsid w:val="0000747E"/>
    <w:rsid w:val="00007721"/>
    <w:rsid w:val="00007920"/>
    <w:rsid w:val="000079B9"/>
    <w:rsid w:val="00007A25"/>
    <w:rsid w:val="00007A8C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1E51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A8F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5"/>
    <w:rsid w:val="000139FC"/>
    <w:rsid w:val="00013A60"/>
    <w:rsid w:val="00013C2F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46"/>
    <w:rsid w:val="00016459"/>
    <w:rsid w:val="0001673B"/>
    <w:rsid w:val="000167E3"/>
    <w:rsid w:val="000169EE"/>
    <w:rsid w:val="00016ABD"/>
    <w:rsid w:val="00016BF7"/>
    <w:rsid w:val="00016C57"/>
    <w:rsid w:val="00016C8B"/>
    <w:rsid w:val="00016FBC"/>
    <w:rsid w:val="00016FD2"/>
    <w:rsid w:val="0001701D"/>
    <w:rsid w:val="000172CF"/>
    <w:rsid w:val="0001743A"/>
    <w:rsid w:val="00017640"/>
    <w:rsid w:val="0001778B"/>
    <w:rsid w:val="000179E8"/>
    <w:rsid w:val="00017BD0"/>
    <w:rsid w:val="00017C35"/>
    <w:rsid w:val="00017E72"/>
    <w:rsid w:val="00017F4B"/>
    <w:rsid w:val="00017FFA"/>
    <w:rsid w:val="000200A7"/>
    <w:rsid w:val="00020196"/>
    <w:rsid w:val="000203C2"/>
    <w:rsid w:val="00020534"/>
    <w:rsid w:val="000206E4"/>
    <w:rsid w:val="00020725"/>
    <w:rsid w:val="000208FF"/>
    <w:rsid w:val="00020976"/>
    <w:rsid w:val="00020A45"/>
    <w:rsid w:val="00020AC6"/>
    <w:rsid w:val="00020AEC"/>
    <w:rsid w:val="00020C68"/>
    <w:rsid w:val="00020CC0"/>
    <w:rsid w:val="00020EA1"/>
    <w:rsid w:val="000210B5"/>
    <w:rsid w:val="00021158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523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91D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AAB"/>
    <w:rsid w:val="00026B15"/>
    <w:rsid w:val="00026D23"/>
    <w:rsid w:val="00026DCE"/>
    <w:rsid w:val="00026EED"/>
    <w:rsid w:val="00026F09"/>
    <w:rsid w:val="0002716F"/>
    <w:rsid w:val="00027257"/>
    <w:rsid w:val="00027270"/>
    <w:rsid w:val="000272A6"/>
    <w:rsid w:val="00027329"/>
    <w:rsid w:val="00027558"/>
    <w:rsid w:val="000275BD"/>
    <w:rsid w:val="00027683"/>
    <w:rsid w:val="00027695"/>
    <w:rsid w:val="00027744"/>
    <w:rsid w:val="0002785A"/>
    <w:rsid w:val="00027964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6DD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5A5"/>
    <w:rsid w:val="0003361D"/>
    <w:rsid w:val="000337E2"/>
    <w:rsid w:val="0003390E"/>
    <w:rsid w:val="00033A04"/>
    <w:rsid w:val="00033BC6"/>
    <w:rsid w:val="00033E79"/>
    <w:rsid w:val="00033F79"/>
    <w:rsid w:val="00033FD4"/>
    <w:rsid w:val="0003432B"/>
    <w:rsid w:val="00034509"/>
    <w:rsid w:val="00034583"/>
    <w:rsid w:val="00034661"/>
    <w:rsid w:val="0003470E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9B5"/>
    <w:rsid w:val="000359D3"/>
    <w:rsid w:val="00035A71"/>
    <w:rsid w:val="00035AA2"/>
    <w:rsid w:val="00035AF1"/>
    <w:rsid w:val="00035B7C"/>
    <w:rsid w:val="00035BD8"/>
    <w:rsid w:val="00035C0F"/>
    <w:rsid w:val="00035C49"/>
    <w:rsid w:val="00035CC5"/>
    <w:rsid w:val="00036286"/>
    <w:rsid w:val="000362E8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2AE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882"/>
    <w:rsid w:val="0004193B"/>
    <w:rsid w:val="00041AF7"/>
    <w:rsid w:val="00041B90"/>
    <w:rsid w:val="00041BA5"/>
    <w:rsid w:val="00041BA7"/>
    <w:rsid w:val="00041BBD"/>
    <w:rsid w:val="00041CEE"/>
    <w:rsid w:val="00041E78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8E2"/>
    <w:rsid w:val="00042918"/>
    <w:rsid w:val="00042A8F"/>
    <w:rsid w:val="00042BBF"/>
    <w:rsid w:val="00042C75"/>
    <w:rsid w:val="00042C92"/>
    <w:rsid w:val="00042C9D"/>
    <w:rsid w:val="00042D2D"/>
    <w:rsid w:val="00042D7D"/>
    <w:rsid w:val="000434AA"/>
    <w:rsid w:val="00043679"/>
    <w:rsid w:val="00043862"/>
    <w:rsid w:val="000438B1"/>
    <w:rsid w:val="00043956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9CB"/>
    <w:rsid w:val="00044A1F"/>
    <w:rsid w:val="00044AAE"/>
    <w:rsid w:val="00044D7F"/>
    <w:rsid w:val="00044DB5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A0B"/>
    <w:rsid w:val="00051B7C"/>
    <w:rsid w:val="00051D20"/>
    <w:rsid w:val="00051D6E"/>
    <w:rsid w:val="000520CE"/>
    <w:rsid w:val="000521B2"/>
    <w:rsid w:val="0005226D"/>
    <w:rsid w:val="000524B5"/>
    <w:rsid w:val="00052524"/>
    <w:rsid w:val="000525D7"/>
    <w:rsid w:val="0005270A"/>
    <w:rsid w:val="000527C5"/>
    <w:rsid w:val="00052965"/>
    <w:rsid w:val="0005296E"/>
    <w:rsid w:val="00052A04"/>
    <w:rsid w:val="00052A75"/>
    <w:rsid w:val="00052D2D"/>
    <w:rsid w:val="00052DA9"/>
    <w:rsid w:val="00052F47"/>
    <w:rsid w:val="00052F98"/>
    <w:rsid w:val="0005305E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07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5E59"/>
    <w:rsid w:val="00056125"/>
    <w:rsid w:val="0005634C"/>
    <w:rsid w:val="000563D3"/>
    <w:rsid w:val="000567C9"/>
    <w:rsid w:val="0005687D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3"/>
    <w:rsid w:val="000572EE"/>
    <w:rsid w:val="00057420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DDD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AF8"/>
    <w:rsid w:val="00062B2C"/>
    <w:rsid w:val="00062B72"/>
    <w:rsid w:val="00062DAF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B90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795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5AE"/>
    <w:rsid w:val="00067655"/>
    <w:rsid w:val="00067902"/>
    <w:rsid w:val="00067926"/>
    <w:rsid w:val="00067966"/>
    <w:rsid w:val="00067A0C"/>
    <w:rsid w:val="00067A50"/>
    <w:rsid w:val="00067AF3"/>
    <w:rsid w:val="00067B8B"/>
    <w:rsid w:val="00067CFC"/>
    <w:rsid w:val="00070131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14"/>
    <w:rsid w:val="000709D4"/>
    <w:rsid w:val="00070AD4"/>
    <w:rsid w:val="00070C3C"/>
    <w:rsid w:val="00070DA8"/>
    <w:rsid w:val="00070E28"/>
    <w:rsid w:val="00070F6C"/>
    <w:rsid w:val="000712C5"/>
    <w:rsid w:val="00071365"/>
    <w:rsid w:val="0007137A"/>
    <w:rsid w:val="0007140A"/>
    <w:rsid w:val="000715BB"/>
    <w:rsid w:val="000716AB"/>
    <w:rsid w:val="0007179F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971"/>
    <w:rsid w:val="00072AAF"/>
    <w:rsid w:val="00072B3A"/>
    <w:rsid w:val="000730CB"/>
    <w:rsid w:val="00073321"/>
    <w:rsid w:val="00073333"/>
    <w:rsid w:val="000733F8"/>
    <w:rsid w:val="0007350E"/>
    <w:rsid w:val="000735D4"/>
    <w:rsid w:val="000735E2"/>
    <w:rsid w:val="0007385C"/>
    <w:rsid w:val="000738AB"/>
    <w:rsid w:val="000738D4"/>
    <w:rsid w:val="00073910"/>
    <w:rsid w:val="00073983"/>
    <w:rsid w:val="00073D4C"/>
    <w:rsid w:val="00073DC5"/>
    <w:rsid w:val="00073F1B"/>
    <w:rsid w:val="00073FF2"/>
    <w:rsid w:val="00074003"/>
    <w:rsid w:val="00074020"/>
    <w:rsid w:val="00074176"/>
    <w:rsid w:val="000741DC"/>
    <w:rsid w:val="00074421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B50"/>
    <w:rsid w:val="00075D6C"/>
    <w:rsid w:val="00075DD3"/>
    <w:rsid w:val="00075E87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6C37"/>
    <w:rsid w:val="00077003"/>
    <w:rsid w:val="00077037"/>
    <w:rsid w:val="000770D1"/>
    <w:rsid w:val="000772D7"/>
    <w:rsid w:val="000772E1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ED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44F"/>
    <w:rsid w:val="0008452C"/>
    <w:rsid w:val="0008458A"/>
    <w:rsid w:val="000849C8"/>
    <w:rsid w:val="00084B54"/>
    <w:rsid w:val="00084C2D"/>
    <w:rsid w:val="00084CEB"/>
    <w:rsid w:val="00084EB0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38"/>
    <w:rsid w:val="000905BC"/>
    <w:rsid w:val="00090875"/>
    <w:rsid w:val="00090A24"/>
    <w:rsid w:val="00090ADB"/>
    <w:rsid w:val="00090C0B"/>
    <w:rsid w:val="00090C62"/>
    <w:rsid w:val="00090CC8"/>
    <w:rsid w:val="00090DE7"/>
    <w:rsid w:val="00090E34"/>
    <w:rsid w:val="00090FCE"/>
    <w:rsid w:val="000910D2"/>
    <w:rsid w:val="00091252"/>
    <w:rsid w:val="000915ED"/>
    <w:rsid w:val="0009160E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3C0"/>
    <w:rsid w:val="0009246B"/>
    <w:rsid w:val="00092482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D0B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4D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0B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948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66C"/>
    <w:rsid w:val="000A1791"/>
    <w:rsid w:val="000A1857"/>
    <w:rsid w:val="000A1866"/>
    <w:rsid w:val="000A193E"/>
    <w:rsid w:val="000A19A7"/>
    <w:rsid w:val="000A19AC"/>
    <w:rsid w:val="000A19BF"/>
    <w:rsid w:val="000A1B9F"/>
    <w:rsid w:val="000A1BE0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3FE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0E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2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75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0E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454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8E4"/>
    <w:rsid w:val="000B59E9"/>
    <w:rsid w:val="000B5BE0"/>
    <w:rsid w:val="000B5BF2"/>
    <w:rsid w:val="000B5C0D"/>
    <w:rsid w:val="000B5E6E"/>
    <w:rsid w:val="000B5F41"/>
    <w:rsid w:val="000B5F5D"/>
    <w:rsid w:val="000B5F75"/>
    <w:rsid w:val="000B60BE"/>
    <w:rsid w:val="000B6114"/>
    <w:rsid w:val="000B625D"/>
    <w:rsid w:val="000B6521"/>
    <w:rsid w:val="000B6606"/>
    <w:rsid w:val="000B6A00"/>
    <w:rsid w:val="000B6C16"/>
    <w:rsid w:val="000B6D6F"/>
    <w:rsid w:val="000B6D7E"/>
    <w:rsid w:val="000B6DD4"/>
    <w:rsid w:val="000B6E6F"/>
    <w:rsid w:val="000B705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564"/>
    <w:rsid w:val="000C06D8"/>
    <w:rsid w:val="000C090C"/>
    <w:rsid w:val="000C091C"/>
    <w:rsid w:val="000C0C47"/>
    <w:rsid w:val="000C1181"/>
    <w:rsid w:val="000C1342"/>
    <w:rsid w:val="000C1506"/>
    <w:rsid w:val="000C16D1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0C4"/>
    <w:rsid w:val="000C3103"/>
    <w:rsid w:val="000C3185"/>
    <w:rsid w:val="000C31F9"/>
    <w:rsid w:val="000C325C"/>
    <w:rsid w:val="000C3278"/>
    <w:rsid w:val="000C33B7"/>
    <w:rsid w:val="000C34D4"/>
    <w:rsid w:val="000C34E1"/>
    <w:rsid w:val="000C352D"/>
    <w:rsid w:val="000C377A"/>
    <w:rsid w:val="000C38AE"/>
    <w:rsid w:val="000C39C5"/>
    <w:rsid w:val="000C3C28"/>
    <w:rsid w:val="000C3C3C"/>
    <w:rsid w:val="000C3CE2"/>
    <w:rsid w:val="000C3CFA"/>
    <w:rsid w:val="000C3F43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18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3B6"/>
    <w:rsid w:val="000C641B"/>
    <w:rsid w:val="000C6519"/>
    <w:rsid w:val="000C654B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0F24"/>
    <w:rsid w:val="000D1017"/>
    <w:rsid w:val="000D10E0"/>
    <w:rsid w:val="000D1356"/>
    <w:rsid w:val="000D1480"/>
    <w:rsid w:val="000D15EB"/>
    <w:rsid w:val="000D1720"/>
    <w:rsid w:val="000D17A1"/>
    <w:rsid w:val="000D17BA"/>
    <w:rsid w:val="000D184E"/>
    <w:rsid w:val="000D1985"/>
    <w:rsid w:val="000D1A1F"/>
    <w:rsid w:val="000D1BA7"/>
    <w:rsid w:val="000D1CD5"/>
    <w:rsid w:val="000D1CFF"/>
    <w:rsid w:val="000D1E0A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3F"/>
    <w:rsid w:val="000D306F"/>
    <w:rsid w:val="000D321B"/>
    <w:rsid w:val="000D3221"/>
    <w:rsid w:val="000D3429"/>
    <w:rsid w:val="000D3482"/>
    <w:rsid w:val="000D35E8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62B"/>
    <w:rsid w:val="000D477C"/>
    <w:rsid w:val="000D489D"/>
    <w:rsid w:val="000D4B5A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8A4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2C0"/>
    <w:rsid w:val="000D6317"/>
    <w:rsid w:val="000D632A"/>
    <w:rsid w:val="000D6449"/>
    <w:rsid w:val="000D64E2"/>
    <w:rsid w:val="000D6553"/>
    <w:rsid w:val="000D6694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7D4"/>
    <w:rsid w:val="000D7883"/>
    <w:rsid w:val="000D79FA"/>
    <w:rsid w:val="000D7AE2"/>
    <w:rsid w:val="000E00F0"/>
    <w:rsid w:val="000E0146"/>
    <w:rsid w:val="000E0168"/>
    <w:rsid w:val="000E027E"/>
    <w:rsid w:val="000E02D0"/>
    <w:rsid w:val="000E03DC"/>
    <w:rsid w:val="000E0531"/>
    <w:rsid w:val="000E0544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CEA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6B0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788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C5"/>
    <w:rsid w:val="000E6AD8"/>
    <w:rsid w:val="000E6B28"/>
    <w:rsid w:val="000E6BE7"/>
    <w:rsid w:val="000E703A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C82"/>
    <w:rsid w:val="000E7D01"/>
    <w:rsid w:val="000E7E02"/>
    <w:rsid w:val="000E7E17"/>
    <w:rsid w:val="000E7EA6"/>
    <w:rsid w:val="000F0052"/>
    <w:rsid w:val="000F0293"/>
    <w:rsid w:val="000F04A3"/>
    <w:rsid w:val="000F070A"/>
    <w:rsid w:val="000F0737"/>
    <w:rsid w:val="000F0783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3F56"/>
    <w:rsid w:val="000F403A"/>
    <w:rsid w:val="000F41CF"/>
    <w:rsid w:val="000F41F1"/>
    <w:rsid w:val="000F425D"/>
    <w:rsid w:val="000F4348"/>
    <w:rsid w:val="000F43F2"/>
    <w:rsid w:val="000F4466"/>
    <w:rsid w:val="000F44B9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2A6"/>
    <w:rsid w:val="000F5579"/>
    <w:rsid w:val="000F56F9"/>
    <w:rsid w:val="000F57F3"/>
    <w:rsid w:val="000F581D"/>
    <w:rsid w:val="000F584E"/>
    <w:rsid w:val="000F59F7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851"/>
    <w:rsid w:val="000F6B00"/>
    <w:rsid w:val="000F6BB0"/>
    <w:rsid w:val="000F6BCD"/>
    <w:rsid w:val="000F6DCD"/>
    <w:rsid w:val="000F6F19"/>
    <w:rsid w:val="000F71BD"/>
    <w:rsid w:val="000F71F0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374"/>
    <w:rsid w:val="00101403"/>
    <w:rsid w:val="00101650"/>
    <w:rsid w:val="001018BD"/>
    <w:rsid w:val="001018C4"/>
    <w:rsid w:val="001018CD"/>
    <w:rsid w:val="00101958"/>
    <w:rsid w:val="00101B04"/>
    <w:rsid w:val="00101B3D"/>
    <w:rsid w:val="00101B64"/>
    <w:rsid w:val="00101B85"/>
    <w:rsid w:val="00101C37"/>
    <w:rsid w:val="00101D4F"/>
    <w:rsid w:val="00101E98"/>
    <w:rsid w:val="00101EE3"/>
    <w:rsid w:val="00101EFF"/>
    <w:rsid w:val="00101FE1"/>
    <w:rsid w:val="00102068"/>
    <w:rsid w:val="001021FE"/>
    <w:rsid w:val="00102346"/>
    <w:rsid w:val="0010247C"/>
    <w:rsid w:val="0010267B"/>
    <w:rsid w:val="001026FC"/>
    <w:rsid w:val="00102855"/>
    <w:rsid w:val="00102929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13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19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78E"/>
    <w:rsid w:val="001068AA"/>
    <w:rsid w:val="001068AD"/>
    <w:rsid w:val="00106912"/>
    <w:rsid w:val="00106989"/>
    <w:rsid w:val="00106ACB"/>
    <w:rsid w:val="00106B80"/>
    <w:rsid w:val="00106BCF"/>
    <w:rsid w:val="00106D1D"/>
    <w:rsid w:val="00106D73"/>
    <w:rsid w:val="00106DE4"/>
    <w:rsid w:val="00106F59"/>
    <w:rsid w:val="00106FB2"/>
    <w:rsid w:val="00107097"/>
    <w:rsid w:val="001070D7"/>
    <w:rsid w:val="00107147"/>
    <w:rsid w:val="001074AD"/>
    <w:rsid w:val="0010776D"/>
    <w:rsid w:val="0010783B"/>
    <w:rsid w:val="00107A15"/>
    <w:rsid w:val="00107AA8"/>
    <w:rsid w:val="00107C41"/>
    <w:rsid w:val="00107C68"/>
    <w:rsid w:val="00107D4D"/>
    <w:rsid w:val="00107EE0"/>
    <w:rsid w:val="00107EE8"/>
    <w:rsid w:val="00107FE0"/>
    <w:rsid w:val="00110063"/>
    <w:rsid w:val="00110125"/>
    <w:rsid w:val="00110157"/>
    <w:rsid w:val="001103B1"/>
    <w:rsid w:val="00110546"/>
    <w:rsid w:val="00110671"/>
    <w:rsid w:val="0011072E"/>
    <w:rsid w:val="00110781"/>
    <w:rsid w:val="001107BD"/>
    <w:rsid w:val="001107CE"/>
    <w:rsid w:val="00110A2B"/>
    <w:rsid w:val="00110A3E"/>
    <w:rsid w:val="00110A6F"/>
    <w:rsid w:val="00110ADF"/>
    <w:rsid w:val="00110B54"/>
    <w:rsid w:val="00110D23"/>
    <w:rsid w:val="00110E41"/>
    <w:rsid w:val="0011118F"/>
    <w:rsid w:val="0011120F"/>
    <w:rsid w:val="00111258"/>
    <w:rsid w:val="0011138D"/>
    <w:rsid w:val="001113C6"/>
    <w:rsid w:val="001114EF"/>
    <w:rsid w:val="00111528"/>
    <w:rsid w:val="001115D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13"/>
    <w:rsid w:val="001120AD"/>
    <w:rsid w:val="00112124"/>
    <w:rsid w:val="00112199"/>
    <w:rsid w:val="001123C6"/>
    <w:rsid w:val="00112423"/>
    <w:rsid w:val="001127D8"/>
    <w:rsid w:val="0011280C"/>
    <w:rsid w:val="00112835"/>
    <w:rsid w:val="0011291C"/>
    <w:rsid w:val="00112A60"/>
    <w:rsid w:val="00112A74"/>
    <w:rsid w:val="00112B02"/>
    <w:rsid w:val="00112BE6"/>
    <w:rsid w:val="00112BFD"/>
    <w:rsid w:val="00112CF2"/>
    <w:rsid w:val="00112CFF"/>
    <w:rsid w:val="00112EF4"/>
    <w:rsid w:val="00112F3F"/>
    <w:rsid w:val="00112F68"/>
    <w:rsid w:val="00112FC1"/>
    <w:rsid w:val="001131F2"/>
    <w:rsid w:val="001132E5"/>
    <w:rsid w:val="001134B4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07"/>
    <w:rsid w:val="00114695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4F5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A08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5B4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35C"/>
    <w:rsid w:val="001215EA"/>
    <w:rsid w:val="001216FA"/>
    <w:rsid w:val="001217DC"/>
    <w:rsid w:val="00121900"/>
    <w:rsid w:val="00121968"/>
    <w:rsid w:val="00121A5D"/>
    <w:rsid w:val="00121B6E"/>
    <w:rsid w:val="00121CC1"/>
    <w:rsid w:val="00121D6D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898"/>
    <w:rsid w:val="001239E1"/>
    <w:rsid w:val="00123ADC"/>
    <w:rsid w:val="00123C67"/>
    <w:rsid w:val="00123CBE"/>
    <w:rsid w:val="0012407C"/>
    <w:rsid w:val="00124100"/>
    <w:rsid w:val="00124165"/>
    <w:rsid w:val="001241BC"/>
    <w:rsid w:val="001244AD"/>
    <w:rsid w:val="00124590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6B4"/>
    <w:rsid w:val="00125A9C"/>
    <w:rsid w:val="00125B28"/>
    <w:rsid w:val="00125B43"/>
    <w:rsid w:val="00125B7F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2FC"/>
    <w:rsid w:val="001273F7"/>
    <w:rsid w:val="001274ED"/>
    <w:rsid w:val="001277D3"/>
    <w:rsid w:val="00127846"/>
    <w:rsid w:val="00127A56"/>
    <w:rsid w:val="00127E7A"/>
    <w:rsid w:val="00127FD4"/>
    <w:rsid w:val="001300AD"/>
    <w:rsid w:val="00130135"/>
    <w:rsid w:val="00130187"/>
    <w:rsid w:val="00130261"/>
    <w:rsid w:val="00130333"/>
    <w:rsid w:val="00130527"/>
    <w:rsid w:val="00130735"/>
    <w:rsid w:val="00130C0B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6C4"/>
    <w:rsid w:val="0013378F"/>
    <w:rsid w:val="0013399D"/>
    <w:rsid w:val="00133A47"/>
    <w:rsid w:val="00133BA5"/>
    <w:rsid w:val="00133EA8"/>
    <w:rsid w:val="0013419E"/>
    <w:rsid w:val="001341CE"/>
    <w:rsid w:val="00134208"/>
    <w:rsid w:val="001342A9"/>
    <w:rsid w:val="001342D5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A8C"/>
    <w:rsid w:val="00134E4B"/>
    <w:rsid w:val="00134FDD"/>
    <w:rsid w:val="0013502B"/>
    <w:rsid w:val="00135114"/>
    <w:rsid w:val="00135430"/>
    <w:rsid w:val="0013548B"/>
    <w:rsid w:val="0013548F"/>
    <w:rsid w:val="001357B5"/>
    <w:rsid w:val="00135B82"/>
    <w:rsid w:val="00135C2D"/>
    <w:rsid w:val="00136024"/>
    <w:rsid w:val="00136071"/>
    <w:rsid w:val="0013627B"/>
    <w:rsid w:val="0013629D"/>
    <w:rsid w:val="00136502"/>
    <w:rsid w:val="00136623"/>
    <w:rsid w:val="0013665A"/>
    <w:rsid w:val="00136846"/>
    <w:rsid w:val="001368AA"/>
    <w:rsid w:val="001368FD"/>
    <w:rsid w:val="00136948"/>
    <w:rsid w:val="001369A1"/>
    <w:rsid w:val="00136BC7"/>
    <w:rsid w:val="001370DA"/>
    <w:rsid w:val="00137157"/>
    <w:rsid w:val="00137160"/>
    <w:rsid w:val="0013735D"/>
    <w:rsid w:val="00137401"/>
    <w:rsid w:val="00137763"/>
    <w:rsid w:val="00137931"/>
    <w:rsid w:val="001379E3"/>
    <w:rsid w:val="00137B95"/>
    <w:rsid w:val="00137DF5"/>
    <w:rsid w:val="00137E23"/>
    <w:rsid w:val="001401B0"/>
    <w:rsid w:val="001406CA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9A1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172"/>
    <w:rsid w:val="0014430F"/>
    <w:rsid w:val="001444C0"/>
    <w:rsid w:val="001444FB"/>
    <w:rsid w:val="001445D5"/>
    <w:rsid w:val="00144634"/>
    <w:rsid w:val="0014467E"/>
    <w:rsid w:val="00144762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137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4A1"/>
    <w:rsid w:val="00146565"/>
    <w:rsid w:val="001466BF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0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EB4"/>
    <w:rsid w:val="00147F25"/>
    <w:rsid w:val="001500AA"/>
    <w:rsid w:val="00150129"/>
    <w:rsid w:val="001502C9"/>
    <w:rsid w:val="00150401"/>
    <w:rsid w:val="00150476"/>
    <w:rsid w:val="001506B4"/>
    <w:rsid w:val="001508FB"/>
    <w:rsid w:val="00150B6A"/>
    <w:rsid w:val="00150C38"/>
    <w:rsid w:val="00150E9C"/>
    <w:rsid w:val="00151057"/>
    <w:rsid w:val="0015106B"/>
    <w:rsid w:val="0015106E"/>
    <w:rsid w:val="0015125B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155"/>
    <w:rsid w:val="001522B1"/>
    <w:rsid w:val="001524BB"/>
    <w:rsid w:val="00152556"/>
    <w:rsid w:val="001525BD"/>
    <w:rsid w:val="00152600"/>
    <w:rsid w:val="0015266B"/>
    <w:rsid w:val="001526FA"/>
    <w:rsid w:val="001529DB"/>
    <w:rsid w:val="00152B15"/>
    <w:rsid w:val="00152D09"/>
    <w:rsid w:val="00152D6D"/>
    <w:rsid w:val="00152E30"/>
    <w:rsid w:val="00152EE3"/>
    <w:rsid w:val="00152F4F"/>
    <w:rsid w:val="001530E5"/>
    <w:rsid w:val="001531B7"/>
    <w:rsid w:val="001531DF"/>
    <w:rsid w:val="001536B7"/>
    <w:rsid w:val="0015370D"/>
    <w:rsid w:val="00153AAC"/>
    <w:rsid w:val="00153AEE"/>
    <w:rsid w:val="00153B43"/>
    <w:rsid w:val="00153D99"/>
    <w:rsid w:val="00154175"/>
    <w:rsid w:val="0015417C"/>
    <w:rsid w:val="00154246"/>
    <w:rsid w:val="00154360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8FD"/>
    <w:rsid w:val="00154A40"/>
    <w:rsid w:val="00154AF0"/>
    <w:rsid w:val="00154B1B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45"/>
    <w:rsid w:val="00155979"/>
    <w:rsid w:val="00155C13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A3D"/>
    <w:rsid w:val="00156B94"/>
    <w:rsid w:val="00156C67"/>
    <w:rsid w:val="00156C7E"/>
    <w:rsid w:val="0015704E"/>
    <w:rsid w:val="0015706B"/>
    <w:rsid w:val="001570DE"/>
    <w:rsid w:val="001573EC"/>
    <w:rsid w:val="0015747F"/>
    <w:rsid w:val="001576A7"/>
    <w:rsid w:val="00157844"/>
    <w:rsid w:val="00157C57"/>
    <w:rsid w:val="00157C8E"/>
    <w:rsid w:val="00157D5E"/>
    <w:rsid w:val="00157DD5"/>
    <w:rsid w:val="00157E89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A40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9FF"/>
    <w:rsid w:val="00163A40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66F"/>
    <w:rsid w:val="0016470A"/>
    <w:rsid w:val="001647BE"/>
    <w:rsid w:val="0016485B"/>
    <w:rsid w:val="001648B0"/>
    <w:rsid w:val="001648ED"/>
    <w:rsid w:val="00164C19"/>
    <w:rsid w:val="00164CE2"/>
    <w:rsid w:val="00164E72"/>
    <w:rsid w:val="00164EAF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3A4"/>
    <w:rsid w:val="0016640A"/>
    <w:rsid w:val="00166433"/>
    <w:rsid w:val="0016660E"/>
    <w:rsid w:val="0016674C"/>
    <w:rsid w:val="0016681E"/>
    <w:rsid w:val="00166935"/>
    <w:rsid w:val="00166998"/>
    <w:rsid w:val="00166A68"/>
    <w:rsid w:val="00166AE1"/>
    <w:rsid w:val="00166AE4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864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0"/>
    <w:rsid w:val="00173EA4"/>
    <w:rsid w:val="00173F8F"/>
    <w:rsid w:val="00173FA3"/>
    <w:rsid w:val="0017404F"/>
    <w:rsid w:val="001740AD"/>
    <w:rsid w:val="0017421E"/>
    <w:rsid w:val="0017453C"/>
    <w:rsid w:val="00174788"/>
    <w:rsid w:val="001748BD"/>
    <w:rsid w:val="00174986"/>
    <w:rsid w:val="001749E3"/>
    <w:rsid w:val="00174E2E"/>
    <w:rsid w:val="00174E42"/>
    <w:rsid w:val="00174E72"/>
    <w:rsid w:val="00174E9F"/>
    <w:rsid w:val="00174F86"/>
    <w:rsid w:val="00174F96"/>
    <w:rsid w:val="00174FE9"/>
    <w:rsid w:val="001750FF"/>
    <w:rsid w:val="001751F7"/>
    <w:rsid w:val="001752B3"/>
    <w:rsid w:val="00175311"/>
    <w:rsid w:val="00175313"/>
    <w:rsid w:val="0017545A"/>
    <w:rsid w:val="001755EB"/>
    <w:rsid w:val="00175623"/>
    <w:rsid w:val="0017573C"/>
    <w:rsid w:val="0017577F"/>
    <w:rsid w:val="00175882"/>
    <w:rsid w:val="00175927"/>
    <w:rsid w:val="00175AB7"/>
    <w:rsid w:val="00175C31"/>
    <w:rsid w:val="00175FC4"/>
    <w:rsid w:val="00175FD2"/>
    <w:rsid w:val="0017616F"/>
    <w:rsid w:val="001762FB"/>
    <w:rsid w:val="00176450"/>
    <w:rsid w:val="00176578"/>
    <w:rsid w:val="00176797"/>
    <w:rsid w:val="001767C2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A5B"/>
    <w:rsid w:val="00177B01"/>
    <w:rsid w:val="00177BBA"/>
    <w:rsid w:val="00177C8D"/>
    <w:rsid w:val="00177C93"/>
    <w:rsid w:val="00177DE7"/>
    <w:rsid w:val="00177E1F"/>
    <w:rsid w:val="00177EFA"/>
    <w:rsid w:val="001800DE"/>
    <w:rsid w:val="001801F9"/>
    <w:rsid w:val="00180265"/>
    <w:rsid w:val="0018026A"/>
    <w:rsid w:val="001802A2"/>
    <w:rsid w:val="00180371"/>
    <w:rsid w:val="00180576"/>
    <w:rsid w:val="001807F9"/>
    <w:rsid w:val="0018083D"/>
    <w:rsid w:val="00180A4F"/>
    <w:rsid w:val="00180A77"/>
    <w:rsid w:val="00180B1B"/>
    <w:rsid w:val="00180D6A"/>
    <w:rsid w:val="00180EA2"/>
    <w:rsid w:val="00181061"/>
    <w:rsid w:val="00181175"/>
    <w:rsid w:val="0018128C"/>
    <w:rsid w:val="00181379"/>
    <w:rsid w:val="00181760"/>
    <w:rsid w:val="001817B3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8A"/>
    <w:rsid w:val="00182ADA"/>
    <w:rsid w:val="00182B74"/>
    <w:rsid w:val="00182B9B"/>
    <w:rsid w:val="00182E8E"/>
    <w:rsid w:val="00182EA9"/>
    <w:rsid w:val="00182EB3"/>
    <w:rsid w:val="00182F54"/>
    <w:rsid w:val="00182FAE"/>
    <w:rsid w:val="00183187"/>
    <w:rsid w:val="001831F6"/>
    <w:rsid w:val="001832DB"/>
    <w:rsid w:val="001834A0"/>
    <w:rsid w:val="00183693"/>
    <w:rsid w:val="001836C9"/>
    <w:rsid w:val="00183812"/>
    <w:rsid w:val="0018384D"/>
    <w:rsid w:val="001838CE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3B6"/>
    <w:rsid w:val="001845BD"/>
    <w:rsid w:val="00184C10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0AE"/>
    <w:rsid w:val="001861E5"/>
    <w:rsid w:val="001862F7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E1"/>
    <w:rsid w:val="001878F2"/>
    <w:rsid w:val="00187967"/>
    <w:rsid w:val="00187A09"/>
    <w:rsid w:val="00187B48"/>
    <w:rsid w:val="00187D33"/>
    <w:rsid w:val="00187D8F"/>
    <w:rsid w:val="00187EBA"/>
    <w:rsid w:val="001900BC"/>
    <w:rsid w:val="001900E6"/>
    <w:rsid w:val="00190156"/>
    <w:rsid w:val="00190305"/>
    <w:rsid w:val="001903FF"/>
    <w:rsid w:val="001904E6"/>
    <w:rsid w:val="001905C9"/>
    <w:rsid w:val="0019071B"/>
    <w:rsid w:val="0019072D"/>
    <w:rsid w:val="0019075A"/>
    <w:rsid w:val="001907A3"/>
    <w:rsid w:val="0019084E"/>
    <w:rsid w:val="00190977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0A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8"/>
    <w:rsid w:val="00195B8F"/>
    <w:rsid w:val="00195C77"/>
    <w:rsid w:val="00195ECF"/>
    <w:rsid w:val="00195F2B"/>
    <w:rsid w:val="00196065"/>
    <w:rsid w:val="001961D3"/>
    <w:rsid w:val="00196415"/>
    <w:rsid w:val="001965F8"/>
    <w:rsid w:val="001967C9"/>
    <w:rsid w:val="001968ED"/>
    <w:rsid w:val="001969F2"/>
    <w:rsid w:val="00196A7C"/>
    <w:rsid w:val="00196A89"/>
    <w:rsid w:val="00196A8E"/>
    <w:rsid w:val="00196D3C"/>
    <w:rsid w:val="00196DE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C0D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369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725"/>
    <w:rsid w:val="001A4863"/>
    <w:rsid w:val="001A4908"/>
    <w:rsid w:val="001A4D0C"/>
    <w:rsid w:val="001A4DAD"/>
    <w:rsid w:val="001A4F81"/>
    <w:rsid w:val="001A502B"/>
    <w:rsid w:val="001A53CB"/>
    <w:rsid w:val="001A53F7"/>
    <w:rsid w:val="001A54E1"/>
    <w:rsid w:val="001A5559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495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1FA"/>
    <w:rsid w:val="001A7449"/>
    <w:rsid w:val="001A7485"/>
    <w:rsid w:val="001A769F"/>
    <w:rsid w:val="001A7780"/>
    <w:rsid w:val="001A77AC"/>
    <w:rsid w:val="001A78D8"/>
    <w:rsid w:val="001A7A08"/>
    <w:rsid w:val="001A7A48"/>
    <w:rsid w:val="001A7D00"/>
    <w:rsid w:val="001A7E04"/>
    <w:rsid w:val="001A7F6E"/>
    <w:rsid w:val="001B008A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7D8"/>
    <w:rsid w:val="001B199D"/>
    <w:rsid w:val="001B1A5B"/>
    <w:rsid w:val="001B1B54"/>
    <w:rsid w:val="001B1D5C"/>
    <w:rsid w:val="001B1F93"/>
    <w:rsid w:val="001B1FAA"/>
    <w:rsid w:val="001B20C8"/>
    <w:rsid w:val="001B217F"/>
    <w:rsid w:val="001B2202"/>
    <w:rsid w:val="001B2232"/>
    <w:rsid w:val="001B231D"/>
    <w:rsid w:val="001B233E"/>
    <w:rsid w:val="001B24FD"/>
    <w:rsid w:val="001B25FA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A03"/>
    <w:rsid w:val="001B3C0A"/>
    <w:rsid w:val="001B3CDB"/>
    <w:rsid w:val="001B3D49"/>
    <w:rsid w:val="001B3E64"/>
    <w:rsid w:val="001B3FCB"/>
    <w:rsid w:val="001B43F6"/>
    <w:rsid w:val="001B461A"/>
    <w:rsid w:val="001B461B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26"/>
    <w:rsid w:val="001B6169"/>
    <w:rsid w:val="001B61C7"/>
    <w:rsid w:val="001B620A"/>
    <w:rsid w:val="001B63E1"/>
    <w:rsid w:val="001B6488"/>
    <w:rsid w:val="001B64B1"/>
    <w:rsid w:val="001B6566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346"/>
    <w:rsid w:val="001B743F"/>
    <w:rsid w:val="001B7625"/>
    <w:rsid w:val="001B7883"/>
    <w:rsid w:val="001B78BF"/>
    <w:rsid w:val="001B7ABE"/>
    <w:rsid w:val="001B7B13"/>
    <w:rsid w:val="001B7C72"/>
    <w:rsid w:val="001B7EDA"/>
    <w:rsid w:val="001C01FE"/>
    <w:rsid w:val="001C0471"/>
    <w:rsid w:val="001C050E"/>
    <w:rsid w:val="001C06AD"/>
    <w:rsid w:val="001C0943"/>
    <w:rsid w:val="001C0CA1"/>
    <w:rsid w:val="001C0CCF"/>
    <w:rsid w:val="001C0D90"/>
    <w:rsid w:val="001C0F69"/>
    <w:rsid w:val="001C1109"/>
    <w:rsid w:val="001C110D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1D92"/>
    <w:rsid w:val="001C20CC"/>
    <w:rsid w:val="001C20F2"/>
    <w:rsid w:val="001C21DA"/>
    <w:rsid w:val="001C2358"/>
    <w:rsid w:val="001C2794"/>
    <w:rsid w:val="001C2814"/>
    <w:rsid w:val="001C2B20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41"/>
    <w:rsid w:val="001C3ECA"/>
    <w:rsid w:val="001C4172"/>
    <w:rsid w:val="001C42F5"/>
    <w:rsid w:val="001C4337"/>
    <w:rsid w:val="001C4343"/>
    <w:rsid w:val="001C44C8"/>
    <w:rsid w:val="001C4510"/>
    <w:rsid w:val="001C459B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371"/>
    <w:rsid w:val="001C53A8"/>
    <w:rsid w:val="001C53FC"/>
    <w:rsid w:val="001C5511"/>
    <w:rsid w:val="001C565F"/>
    <w:rsid w:val="001C5732"/>
    <w:rsid w:val="001C5745"/>
    <w:rsid w:val="001C575A"/>
    <w:rsid w:val="001C57D5"/>
    <w:rsid w:val="001C57F5"/>
    <w:rsid w:val="001C5810"/>
    <w:rsid w:val="001C5840"/>
    <w:rsid w:val="001C593E"/>
    <w:rsid w:val="001C5A8C"/>
    <w:rsid w:val="001C5AC9"/>
    <w:rsid w:val="001C5AEC"/>
    <w:rsid w:val="001C5C2B"/>
    <w:rsid w:val="001C5CD2"/>
    <w:rsid w:val="001C5D21"/>
    <w:rsid w:val="001C5DE5"/>
    <w:rsid w:val="001C5DF8"/>
    <w:rsid w:val="001C5EB6"/>
    <w:rsid w:val="001C6138"/>
    <w:rsid w:val="001C6216"/>
    <w:rsid w:val="001C6221"/>
    <w:rsid w:val="001C625F"/>
    <w:rsid w:val="001C6350"/>
    <w:rsid w:val="001C64AE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1B5"/>
    <w:rsid w:val="001C7430"/>
    <w:rsid w:val="001C7471"/>
    <w:rsid w:val="001C74DE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D3E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7B"/>
    <w:rsid w:val="001D10B3"/>
    <w:rsid w:val="001D1184"/>
    <w:rsid w:val="001D11DE"/>
    <w:rsid w:val="001D11FE"/>
    <w:rsid w:val="001D1343"/>
    <w:rsid w:val="001D13EE"/>
    <w:rsid w:val="001D1446"/>
    <w:rsid w:val="001D1472"/>
    <w:rsid w:val="001D1529"/>
    <w:rsid w:val="001D1910"/>
    <w:rsid w:val="001D1963"/>
    <w:rsid w:val="001D1B3A"/>
    <w:rsid w:val="001D1CE3"/>
    <w:rsid w:val="001D1E46"/>
    <w:rsid w:val="001D1EA0"/>
    <w:rsid w:val="001D205B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B6C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7FF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37"/>
    <w:rsid w:val="001D52B1"/>
    <w:rsid w:val="001D54F9"/>
    <w:rsid w:val="001D55C5"/>
    <w:rsid w:val="001D57BE"/>
    <w:rsid w:val="001D5803"/>
    <w:rsid w:val="001D5850"/>
    <w:rsid w:val="001D595E"/>
    <w:rsid w:val="001D59EA"/>
    <w:rsid w:val="001D5ABB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C1"/>
    <w:rsid w:val="001D6ED7"/>
    <w:rsid w:val="001D7199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62F"/>
    <w:rsid w:val="001E17F0"/>
    <w:rsid w:val="001E17F9"/>
    <w:rsid w:val="001E1A03"/>
    <w:rsid w:val="001E1A24"/>
    <w:rsid w:val="001E1AE1"/>
    <w:rsid w:val="001E1C6D"/>
    <w:rsid w:val="001E1C79"/>
    <w:rsid w:val="001E1D48"/>
    <w:rsid w:val="001E1E51"/>
    <w:rsid w:val="001E1ED5"/>
    <w:rsid w:val="001E1F02"/>
    <w:rsid w:val="001E205B"/>
    <w:rsid w:val="001E217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42F"/>
    <w:rsid w:val="001E3667"/>
    <w:rsid w:val="001E36BE"/>
    <w:rsid w:val="001E3CA4"/>
    <w:rsid w:val="001E3E8D"/>
    <w:rsid w:val="001E3F2E"/>
    <w:rsid w:val="001E403E"/>
    <w:rsid w:val="001E4066"/>
    <w:rsid w:val="001E408A"/>
    <w:rsid w:val="001E4099"/>
    <w:rsid w:val="001E40DF"/>
    <w:rsid w:val="001E42AA"/>
    <w:rsid w:val="001E43FE"/>
    <w:rsid w:val="001E4466"/>
    <w:rsid w:val="001E490D"/>
    <w:rsid w:val="001E493D"/>
    <w:rsid w:val="001E4A44"/>
    <w:rsid w:val="001E4A9B"/>
    <w:rsid w:val="001E4BEE"/>
    <w:rsid w:val="001E4C48"/>
    <w:rsid w:val="001E4E6A"/>
    <w:rsid w:val="001E4EC9"/>
    <w:rsid w:val="001E4FCB"/>
    <w:rsid w:val="001E5066"/>
    <w:rsid w:val="001E5100"/>
    <w:rsid w:val="001E5129"/>
    <w:rsid w:val="001E519B"/>
    <w:rsid w:val="001E51A4"/>
    <w:rsid w:val="001E51DA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38E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368"/>
    <w:rsid w:val="001E74B0"/>
    <w:rsid w:val="001E7675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D64"/>
    <w:rsid w:val="001F1FCB"/>
    <w:rsid w:val="001F21E4"/>
    <w:rsid w:val="001F24BF"/>
    <w:rsid w:val="001F289C"/>
    <w:rsid w:val="001F2B57"/>
    <w:rsid w:val="001F2C50"/>
    <w:rsid w:val="001F2D72"/>
    <w:rsid w:val="001F2EA5"/>
    <w:rsid w:val="001F305C"/>
    <w:rsid w:val="001F3094"/>
    <w:rsid w:val="001F3325"/>
    <w:rsid w:val="001F333F"/>
    <w:rsid w:val="001F34B0"/>
    <w:rsid w:val="001F34C6"/>
    <w:rsid w:val="001F364C"/>
    <w:rsid w:val="001F36C3"/>
    <w:rsid w:val="001F375A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91"/>
    <w:rsid w:val="001F4AB0"/>
    <w:rsid w:val="001F4B38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4EE"/>
    <w:rsid w:val="001F6523"/>
    <w:rsid w:val="001F65C4"/>
    <w:rsid w:val="001F65E7"/>
    <w:rsid w:val="001F670F"/>
    <w:rsid w:val="001F6726"/>
    <w:rsid w:val="001F6A84"/>
    <w:rsid w:val="001F6DEF"/>
    <w:rsid w:val="001F6E89"/>
    <w:rsid w:val="001F710D"/>
    <w:rsid w:val="001F713C"/>
    <w:rsid w:val="001F741F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0B9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5E2"/>
    <w:rsid w:val="002018C0"/>
    <w:rsid w:val="00201909"/>
    <w:rsid w:val="00201A13"/>
    <w:rsid w:val="00201B53"/>
    <w:rsid w:val="00201B8C"/>
    <w:rsid w:val="00201E96"/>
    <w:rsid w:val="00201EA3"/>
    <w:rsid w:val="00201F00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3EDD"/>
    <w:rsid w:val="00204242"/>
    <w:rsid w:val="00204291"/>
    <w:rsid w:val="0020438E"/>
    <w:rsid w:val="00204729"/>
    <w:rsid w:val="0020474A"/>
    <w:rsid w:val="00204936"/>
    <w:rsid w:val="00204B7B"/>
    <w:rsid w:val="00204BA3"/>
    <w:rsid w:val="00204D98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5E07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46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0FF4"/>
    <w:rsid w:val="00211063"/>
    <w:rsid w:val="002110CA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03C"/>
    <w:rsid w:val="002121BE"/>
    <w:rsid w:val="002121DC"/>
    <w:rsid w:val="002121EF"/>
    <w:rsid w:val="0021238E"/>
    <w:rsid w:val="002123C3"/>
    <w:rsid w:val="0021255B"/>
    <w:rsid w:val="002128BD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774"/>
    <w:rsid w:val="0021380D"/>
    <w:rsid w:val="00213821"/>
    <w:rsid w:val="00213B57"/>
    <w:rsid w:val="00213C8F"/>
    <w:rsid w:val="00213D12"/>
    <w:rsid w:val="00213F36"/>
    <w:rsid w:val="00213FC3"/>
    <w:rsid w:val="00214009"/>
    <w:rsid w:val="002140F0"/>
    <w:rsid w:val="002143EC"/>
    <w:rsid w:val="00214463"/>
    <w:rsid w:val="0021449B"/>
    <w:rsid w:val="002144A7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E1"/>
    <w:rsid w:val="002154FB"/>
    <w:rsid w:val="002156B2"/>
    <w:rsid w:val="002157A9"/>
    <w:rsid w:val="00215876"/>
    <w:rsid w:val="002159B1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08C"/>
    <w:rsid w:val="0021732C"/>
    <w:rsid w:val="002173D6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7BB"/>
    <w:rsid w:val="0022082D"/>
    <w:rsid w:val="002208FC"/>
    <w:rsid w:val="00220A6B"/>
    <w:rsid w:val="00220BCB"/>
    <w:rsid w:val="00220C56"/>
    <w:rsid w:val="00220CDD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8F5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3FF7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289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5E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27E90"/>
    <w:rsid w:val="00227F69"/>
    <w:rsid w:val="0023004E"/>
    <w:rsid w:val="00230138"/>
    <w:rsid w:val="002301B2"/>
    <w:rsid w:val="002301E7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41"/>
    <w:rsid w:val="0023259D"/>
    <w:rsid w:val="002325E4"/>
    <w:rsid w:val="00232705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D9E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4D4F"/>
    <w:rsid w:val="0023522D"/>
    <w:rsid w:val="00235276"/>
    <w:rsid w:val="002352B9"/>
    <w:rsid w:val="002355A3"/>
    <w:rsid w:val="002355E5"/>
    <w:rsid w:val="002355FA"/>
    <w:rsid w:val="002357CA"/>
    <w:rsid w:val="00235834"/>
    <w:rsid w:val="00235926"/>
    <w:rsid w:val="00235C03"/>
    <w:rsid w:val="00235C71"/>
    <w:rsid w:val="00235D71"/>
    <w:rsid w:val="00236060"/>
    <w:rsid w:val="002360DD"/>
    <w:rsid w:val="00236175"/>
    <w:rsid w:val="002361E0"/>
    <w:rsid w:val="0023632C"/>
    <w:rsid w:val="00236383"/>
    <w:rsid w:val="00236666"/>
    <w:rsid w:val="00236741"/>
    <w:rsid w:val="00236954"/>
    <w:rsid w:val="00236A97"/>
    <w:rsid w:val="00236AEB"/>
    <w:rsid w:val="00236B44"/>
    <w:rsid w:val="00236C2E"/>
    <w:rsid w:val="00236C7A"/>
    <w:rsid w:val="00237008"/>
    <w:rsid w:val="00237119"/>
    <w:rsid w:val="00237145"/>
    <w:rsid w:val="00237217"/>
    <w:rsid w:val="00237223"/>
    <w:rsid w:val="002373BA"/>
    <w:rsid w:val="0023740E"/>
    <w:rsid w:val="002374C6"/>
    <w:rsid w:val="002377E0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0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0E"/>
    <w:rsid w:val="00242317"/>
    <w:rsid w:val="0024234A"/>
    <w:rsid w:val="0024239F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4D"/>
    <w:rsid w:val="00245890"/>
    <w:rsid w:val="00245980"/>
    <w:rsid w:val="00245B12"/>
    <w:rsid w:val="00245D08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7"/>
    <w:rsid w:val="0024676D"/>
    <w:rsid w:val="00246777"/>
    <w:rsid w:val="0024685B"/>
    <w:rsid w:val="00246886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09C"/>
    <w:rsid w:val="00247113"/>
    <w:rsid w:val="0024757D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96"/>
    <w:rsid w:val="00250BCD"/>
    <w:rsid w:val="00250DA2"/>
    <w:rsid w:val="00250DDF"/>
    <w:rsid w:val="00250E3D"/>
    <w:rsid w:val="00251582"/>
    <w:rsid w:val="0025179C"/>
    <w:rsid w:val="00251970"/>
    <w:rsid w:val="00251AE1"/>
    <w:rsid w:val="00251B76"/>
    <w:rsid w:val="00251EA5"/>
    <w:rsid w:val="00251EC3"/>
    <w:rsid w:val="00251F04"/>
    <w:rsid w:val="00251FB5"/>
    <w:rsid w:val="00251FF5"/>
    <w:rsid w:val="0025216C"/>
    <w:rsid w:val="0025222D"/>
    <w:rsid w:val="0025241E"/>
    <w:rsid w:val="0025244F"/>
    <w:rsid w:val="002525FF"/>
    <w:rsid w:val="0025288A"/>
    <w:rsid w:val="002529B8"/>
    <w:rsid w:val="00252B2E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4E"/>
    <w:rsid w:val="00253E57"/>
    <w:rsid w:val="00253ED0"/>
    <w:rsid w:val="0025410B"/>
    <w:rsid w:val="002541A2"/>
    <w:rsid w:val="002541E8"/>
    <w:rsid w:val="002544A4"/>
    <w:rsid w:val="0025461C"/>
    <w:rsid w:val="002549DB"/>
    <w:rsid w:val="00254C6C"/>
    <w:rsid w:val="00254DA8"/>
    <w:rsid w:val="00254F96"/>
    <w:rsid w:val="00254FB9"/>
    <w:rsid w:val="002551E3"/>
    <w:rsid w:val="002552E5"/>
    <w:rsid w:val="0025537F"/>
    <w:rsid w:val="00255402"/>
    <w:rsid w:val="0025542D"/>
    <w:rsid w:val="002555CD"/>
    <w:rsid w:val="002555D6"/>
    <w:rsid w:val="0025562D"/>
    <w:rsid w:val="00255706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A98"/>
    <w:rsid w:val="00256C98"/>
    <w:rsid w:val="00256DE0"/>
    <w:rsid w:val="00256E71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D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1B"/>
    <w:rsid w:val="002646DF"/>
    <w:rsid w:val="00264811"/>
    <w:rsid w:val="00264A9E"/>
    <w:rsid w:val="00264AF5"/>
    <w:rsid w:val="00264B7E"/>
    <w:rsid w:val="00264C36"/>
    <w:rsid w:val="00264CCE"/>
    <w:rsid w:val="00264CD2"/>
    <w:rsid w:val="00264DE1"/>
    <w:rsid w:val="00264F56"/>
    <w:rsid w:val="0026500A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5E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3"/>
    <w:rsid w:val="00267814"/>
    <w:rsid w:val="00267889"/>
    <w:rsid w:val="002679F0"/>
    <w:rsid w:val="00267A6A"/>
    <w:rsid w:val="00267A6C"/>
    <w:rsid w:val="00267AF8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74"/>
    <w:rsid w:val="002713B5"/>
    <w:rsid w:val="002713BC"/>
    <w:rsid w:val="002714F2"/>
    <w:rsid w:val="0027157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0A3"/>
    <w:rsid w:val="0027247E"/>
    <w:rsid w:val="00272598"/>
    <w:rsid w:val="00272703"/>
    <w:rsid w:val="002728CE"/>
    <w:rsid w:val="00272934"/>
    <w:rsid w:val="002729B3"/>
    <w:rsid w:val="002729F0"/>
    <w:rsid w:val="00272A0F"/>
    <w:rsid w:val="00272CDF"/>
    <w:rsid w:val="00272D7B"/>
    <w:rsid w:val="00272DB2"/>
    <w:rsid w:val="00272E97"/>
    <w:rsid w:val="00273022"/>
    <w:rsid w:val="0027335E"/>
    <w:rsid w:val="002735AB"/>
    <w:rsid w:val="002735BF"/>
    <w:rsid w:val="00273658"/>
    <w:rsid w:val="00273697"/>
    <w:rsid w:val="0027372A"/>
    <w:rsid w:val="00273909"/>
    <w:rsid w:val="00273A1B"/>
    <w:rsid w:val="00273A22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6A"/>
    <w:rsid w:val="002766D1"/>
    <w:rsid w:val="00276738"/>
    <w:rsid w:val="00276944"/>
    <w:rsid w:val="00276B90"/>
    <w:rsid w:val="00276C67"/>
    <w:rsid w:val="00276FD6"/>
    <w:rsid w:val="00276FFC"/>
    <w:rsid w:val="00277269"/>
    <w:rsid w:val="002772F8"/>
    <w:rsid w:val="0027730E"/>
    <w:rsid w:val="00277385"/>
    <w:rsid w:val="002773A7"/>
    <w:rsid w:val="0027743F"/>
    <w:rsid w:val="002777C0"/>
    <w:rsid w:val="002778B5"/>
    <w:rsid w:val="0027792F"/>
    <w:rsid w:val="00277A44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58B"/>
    <w:rsid w:val="002806F8"/>
    <w:rsid w:val="0028082D"/>
    <w:rsid w:val="00280921"/>
    <w:rsid w:val="0028092C"/>
    <w:rsid w:val="00280A18"/>
    <w:rsid w:val="00280B80"/>
    <w:rsid w:val="00280BF2"/>
    <w:rsid w:val="00280CB9"/>
    <w:rsid w:val="00280DC4"/>
    <w:rsid w:val="00280EF3"/>
    <w:rsid w:val="00280FAB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874"/>
    <w:rsid w:val="002839E6"/>
    <w:rsid w:val="00283AA0"/>
    <w:rsid w:val="00283BE5"/>
    <w:rsid w:val="00283BE8"/>
    <w:rsid w:val="00283BE9"/>
    <w:rsid w:val="00283C02"/>
    <w:rsid w:val="00283C90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D12"/>
    <w:rsid w:val="00284F7B"/>
    <w:rsid w:val="00284FE6"/>
    <w:rsid w:val="0028500B"/>
    <w:rsid w:val="0028504A"/>
    <w:rsid w:val="0028527D"/>
    <w:rsid w:val="002852B8"/>
    <w:rsid w:val="00285523"/>
    <w:rsid w:val="002855B7"/>
    <w:rsid w:val="002858FD"/>
    <w:rsid w:val="0028598E"/>
    <w:rsid w:val="00285A33"/>
    <w:rsid w:val="00285BD5"/>
    <w:rsid w:val="00285CC1"/>
    <w:rsid w:val="00285E9F"/>
    <w:rsid w:val="0028602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6E5F"/>
    <w:rsid w:val="00286F8B"/>
    <w:rsid w:val="00287240"/>
    <w:rsid w:val="002872A7"/>
    <w:rsid w:val="002872D5"/>
    <w:rsid w:val="002874EE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2CC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C6E"/>
    <w:rsid w:val="00290D67"/>
    <w:rsid w:val="00290DD8"/>
    <w:rsid w:val="00290E64"/>
    <w:rsid w:val="0029102F"/>
    <w:rsid w:val="002910B5"/>
    <w:rsid w:val="002910C2"/>
    <w:rsid w:val="00291214"/>
    <w:rsid w:val="0029125D"/>
    <w:rsid w:val="002912C9"/>
    <w:rsid w:val="002915BD"/>
    <w:rsid w:val="00291841"/>
    <w:rsid w:val="00291B59"/>
    <w:rsid w:val="00291CE3"/>
    <w:rsid w:val="00291D75"/>
    <w:rsid w:val="00291D8A"/>
    <w:rsid w:val="00291DA2"/>
    <w:rsid w:val="00291E35"/>
    <w:rsid w:val="00291F01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0D3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0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2C"/>
    <w:rsid w:val="00295B58"/>
    <w:rsid w:val="00295D65"/>
    <w:rsid w:val="00295DFF"/>
    <w:rsid w:val="00295E9D"/>
    <w:rsid w:val="00295F36"/>
    <w:rsid w:val="002960F9"/>
    <w:rsid w:val="002961D6"/>
    <w:rsid w:val="00296265"/>
    <w:rsid w:val="00296542"/>
    <w:rsid w:val="002965FD"/>
    <w:rsid w:val="00296820"/>
    <w:rsid w:val="00296B01"/>
    <w:rsid w:val="00296B7D"/>
    <w:rsid w:val="00296EB2"/>
    <w:rsid w:val="002971DE"/>
    <w:rsid w:val="0029728B"/>
    <w:rsid w:val="002972CA"/>
    <w:rsid w:val="0029736A"/>
    <w:rsid w:val="002973D9"/>
    <w:rsid w:val="00297435"/>
    <w:rsid w:val="002974E0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0DDE"/>
    <w:rsid w:val="002A1011"/>
    <w:rsid w:val="002A1258"/>
    <w:rsid w:val="002A13F2"/>
    <w:rsid w:val="002A142F"/>
    <w:rsid w:val="002A146B"/>
    <w:rsid w:val="002A15E6"/>
    <w:rsid w:val="002A166F"/>
    <w:rsid w:val="002A17EB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9C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19A"/>
    <w:rsid w:val="002A444B"/>
    <w:rsid w:val="002A44B0"/>
    <w:rsid w:val="002A44D8"/>
    <w:rsid w:val="002A4739"/>
    <w:rsid w:val="002A4754"/>
    <w:rsid w:val="002A47F0"/>
    <w:rsid w:val="002A4876"/>
    <w:rsid w:val="002A488B"/>
    <w:rsid w:val="002A4979"/>
    <w:rsid w:val="002A4C4C"/>
    <w:rsid w:val="002A4D08"/>
    <w:rsid w:val="002A4D3D"/>
    <w:rsid w:val="002A4E11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6F43"/>
    <w:rsid w:val="002A732B"/>
    <w:rsid w:val="002A73C2"/>
    <w:rsid w:val="002A7427"/>
    <w:rsid w:val="002A7479"/>
    <w:rsid w:val="002A7545"/>
    <w:rsid w:val="002A75A5"/>
    <w:rsid w:val="002A75CB"/>
    <w:rsid w:val="002A76CB"/>
    <w:rsid w:val="002A7A44"/>
    <w:rsid w:val="002A7CB3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1AE"/>
    <w:rsid w:val="002B137D"/>
    <w:rsid w:val="002B1443"/>
    <w:rsid w:val="002B15A0"/>
    <w:rsid w:val="002B167E"/>
    <w:rsid w:val="002B19C4"/>
    <w:rsid w:val="002B1A92"/>
    <w:rsid w:val="002B1B8C"/>
    <w:rsid w:val="002B1BEA"/>
    <w:rsid w:val="002B1C2C"/>
    <w:rsid w:val="002B1CC1"/>
    <w:rsid w:val="002B1D01"/>
    <w:rsid w:val="002B1E2C"/>
    <w:rsid w:val="002B1E2D"/>
    <w:rsid w:val="002B1ED4"/>
    <w:rsid w:val="002B1FA9"/>
    <w:rsid w:val="002B2022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2DEA"/>
    <w:rsid w:val="002B3087"/>
    <w:rsid w:val="002B31A6"/>
    <w:rsid w:val="002B31DB"/>
    <w:rsid w:val="002B328C"/>
    <w:rsid w:val="002B330C"/>
    <w:rsid w:val="002B334A"/>
    <w:rsid w:val="002B3467"/>
    <w:rsid w:val="002B349E"/>
    <w:rsid w:val="002B3528"/>
    <w:rsid w:val="002B3624"/>
    <w:rsid w:val="002B3838"/>
    <w:rsid w:val="002B3B3C"/>
    <w:rsid w:val="002B3D04"/>
    <w:rsid w:val="002B3D65"/>
    <w:rsid w:val="002B3E38"/>
    <w:rsid w:val="002B4005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7F7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42"/>
    <w:rsid w:val="002C0CA6"/>
    <w:rsid w:val="002C0DB0"/>
    <w:rsid w:val="002C0ECF"/>
    <w:rsid w:val="002C0F5E"/>
    <w:rsid w:val="002C0F68"/>
    <w:rsid w:val="002C0FEB"/>
    <w:rsid w:val="002C101E"/>
    <w:rsid w:val="002C125A"/>
    <w:rsid w:val="002C1498"/>
    <w:rsid w:val="002C14B4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3D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C17"/>
    <w:rsid w:val="002C3FA8"/>
    <w:rsid w:val="002C406E"/>
    <w:rsid w:val="002C40A9"/>
    <w:rsid w:val="002C40DF"/>
    <w:rsid w:val="002C414D"/>
    <w:rsid w:val="002C41C1"/>
    <w:rsid w:val="002C423B"/>
    <w:rsid w:val="002C4345"/>
    <w:rsid w:val="002C435E"/>
    <w:rsid w:val="002C4566"/>
    <w:rsid w:val="002C4593"/>
    <w:rsid w:val="002C4724"/>
    <w:rsid w:val="002C479C"/>
    <w:rsid w:val="002C4927"/>
    <w:rsid w:val="002C4961"/>
    <w:rsid w:val="002C4DC8"/>
    <w:rsid w:val="002C53A4"/>
    <w:rsid w:val="002C5418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D8C"/>
    <w:rsid w:val="002C7E68"/>
    <w:rsid w:val="002D007D"/>
    <w:rsid w:val="002D0150"/>
    <w:rsid w:val="002D0159"/>
    <w:rsid w:val="002D04F3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21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BA5"/>
    <w:rsid w:val="002D1D8F"/>
    <w:rsid w:val="002D1E5C"/>
    <w:rsid w:val="002D1EBF"/>
    <w:rsid w:val="002D1F58"/>
    <w:rsid w:val="002D2005"/>
    <w:rsid w:val="002D21D4"/>
    <w:rsid w:val="002D229C"/>
    <w:rsid w:val="002D23ED"/>
    <w:rsid w:val="002D246B"/>
    <w:rsid w:val="002D293D"/>
    <w:rsid w:val="002D2A03"/>
    <w:rsid w:val="002D2BD9"/>
    <w:rsid w:val="002D2CC3"/>
    <w:rsid w:val="002D2F1B"/>
    <w:rsid w:val="002D2F96"/>
    <w:rsid w:val="002D2FA6"/>
    <w:rsid w:val="002D344A"/>
    <w:rsid w:val="002D364B"/>
    <w:rsid w:val="002D37CF"/>
    <w:rsid w:val="002D383B"/>
    <w:rsid w:val="002D3B36"/>
    <w:rsid w:val="002D3B5B"/>
    <w:rsid w:val="002D3BB9"/>
    <w:rsid w:val="002D3D6D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BA5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6D7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62"/>
    <w:rsid w:val="002E0DD6"/>
    <w:rsid w:val="002E0DDF"/>
    <w:rsid w:val="002E0F5B"/>
    <w:rsid w:val="002E0FB7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93"/>
    <w:rsid w:val="002E4DA3"/>
    <w:rsid w:val="002E53C4"/>
    <w:rsid w:val="002E53D3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5F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1E3"/>
    <w:rsid w:val="002E74D8"/>
    <w:rsid w:val="002E75FA"/>
    <w:rsid w:val="002E7D3C"/>
    <w:rsid w:val="002E7F32"/>
    <w:rsid w:val="002E7F6A"/>
    <w:rsid w:val="002E7FDA"/>
    <w:rsid w:val="002F00AA"/>
    <w:rsid w:val="002F0250"/>
    <w:rsid w:val="002F0542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732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26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296"/>
    <w:rsid w:val="002F3335"/>
    <w:rsid w:val="002F3389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3FEA"/>
    <w:rsid w:val="002F4014"/>
    <w:rsid w:val="002F404B"/>
    <w:rsid w:val="002F422D"/>
    <w:rsid w:val="002F427E"/>
    <w:rsid w:val="002F4390"/>
    <w:rsid w:val="002F450F"/>
    <w:rsid w:val="002F4764"/>
    <w:rsid w:val="002F4859"/>
    <w:rsid w:val="002F4AA8"/>
    <w:rsid w:val="002F4DCE"/>
    <w:rsid w:val="002F4E8F"/>
    <w:rsid w:val="002F50A8"/>
    <w:rsid w:val="002F512E"/>
    <w:rsid w:val="002F51F1"/>
    <w:rsid w:val="002F5284"/>
    <w:rsid w:val="002F5309"/>
    <w:rsid w:val="002F53DD"/>
    <w:rsid w:val="002F549D"/>
    <w:rsid w:val="002F54D7"/>
    <w:rsid w:val="002F5524"/>
    <w:rsid w:val="002F5917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C71"/>
    <w:rsid w:val="00302D6B"/>
    <w:rsid w:val="00302DEE"/>
    <w:rsid w:val="00302F0B"/>
    <w:rsid w:val="00302F19"/>
    <w:rsid w:val="0030319B"/>
    <w:rsid w:val="00303265"/>
    <w:rsid w:val="00303277"/>
    <w:rsid w:val="00303314"/>
    <w:rsid w:val="00303587"/>
    <w:rsid w:val="00303688"/>
    <w:rsid w:val="0030382D"/>
    <w:rsid w:val="003038AD"/>
    <w:rsid w:val="003039EA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892"/>
    <w:rsid w:val="003049BD"/>
    <w:rsid w:val="00304A30"/>
    <w:rsid w:val="00304AD0"/>
    <w:rsid w:val="00304C08"/>
    <w:rsid w:val="00304E31"/>
    <w:rsid w:val="00305217"/>
    <w:rsid w:val="00305236"/>
    <w:rsid w:val="003054E3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BB7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16"/>
    <w:rsid w:val="00307AFA"/>
    <w:rsid w:val="00307CDC"/>
    <w:rsid w:val="00307D0A"/>
    <w:rsid w:val="00307E0D"/>
    <w:rsid w:val="00307E4D"/>
    <w:rsid w:val="00307F3E"/>
    <w:rsid w:val="003101D1"/>
    <w:rsid w:val="003102A6"/>
    <w:rsid w:val="003102DC"/>
    <w:rsid w:val="00310326"/>
    <w:rsid w:val="00310373"/>
    <w:rsid w:val="00310587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A3A"/>
    <w:rsid w:val="00311B4D"/>
    <w:rsid w:val="00311BAD"/>
    <w:rsid w:val="00311C18"/>
    <w:rsid w:val="00311DB0"/>
    <w:rsid w:val="00311E97"/>
    <w:rsid w:val="00312280"/>
    <w:rsid w:val="00312309"/>
    <w:rsid w:val="00312425"/>
    <w:rsid w:val="00312718"/>
    <w:rsid w:val="003127F4"/>
    <w:rsid w:val="00312810"/>
    <w:rsid w:val="0031294D"/>
    <w:rsid w:val="00312BB8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8EF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A13"/>
    <w:rsid w:val="00314D6C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D6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9F1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D5"/>
    <w:rsid w:val="00323CF3"/>
    <w:rsid w:val="00323D44"/>
    <w:rsid w:val="00323D51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047"/>
    <w:rsid w:val="00325101"/>
    <w:rsid w:val="0032513F"/>
    <w:rsid w:val="00325254"/>
    <w:rsid w:val="003252B7"/>
    <w:rsid w:val="00325362"/>
    <w:rsid w:val="0032538B"/>
    <w:rsid w:val="0032543E"/>
    <w:rsid w:val="003254E8"/>
    <w:rsid w:val="003256FF"/>
    <w:rsid w:val="0032573E"/>
    <w:rsid w:val="00325892"/>
    <w:rsid w:val="003259A1"/>
    <w:rsid w:val="003259B9"/>
    <w:rsid w:val="003259DD"/>
    <w:rsid w:val="003259FD"/>
    <w:rsid w:val="00325A13"/>
    <w:rsid w:val="00325A78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DE2"/>
    <w:rsid w:val="00326EAB"/>
    <w:rsid w:val="00326F8E"/>
    <w:rsid w:val="003270BF"/>
    <w:rsid w:val="003271C2"/>
    <w:rsid w:val="0032731A"/>
    <w:rsid w:val="00327393"/>
    <w:rsid w:val="00327470"/>
    <w:rsid w:val="0032787F"/>
    <w:rsid w:val="003278E3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2D0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25C"/>
    <w:rsid w:val="0033335A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3EC0"/>
    <w:rsid w:val="003340CF"/>
    <w:rsid w:val="00334314"/>
    <w:rsid w:val="003346D8"/>
    <w:rsid w:val="00334747"/>
    <w:rsid w:val="00334A3E"/>
    <w:rsid w:val="00334B59"/>
    <w:rsid w:val="00334D94"/>
    <w:rsid w:val="00334DE1"/>
    <w:rsid w:val="00334FF8"/>
    <w:rsid w:val="00335073"/>
    <w:rsid w:val="0033509B"/>
    <w:rsid w:val="00335139"/>
    <w:rsid w:val="003352A8"/>
    <w:rsid w:val="00335337"/>
    <w:rsid w:val="0033557D"/>
    <w:rsid w:val="00335716"/>
    <w:rsid w:val="0033575B"/>
    <w:rsid w:val="00335B71"/>
    <w:rsid w:val="00335C0C"/>
    <w:rsid w:val="00335C46"/>
    <w:rsid w:val="00335C6F"/>
    <w:rsid w:val="00335FD2"/>
    <w:rsid w:val="003360B9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602"/>
    <w:rsid w:val="0034062A"/>
    <w:rsid w:val="0034066B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02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AC"/>
    <w:rsid w:val="00341AFA"/>
    <w:rsid w:val="00341D68"/>
    <w:rsid w:val="00341DBB"/>
    <w:rsid w:val="00341F86"/>
    <w:rsid w:val="0034210F"/>
    <w:rsid w:val="0034227A"/>
    <w:rsid w:val="00342281"/>
    <w:rsid w:val="00342396"/>
    <w:rsid w:val="00342B97"/>
    <w:rsid w:val="00342E0B"/>
    <w:rsid w:val="00342E4A"/>
    <w:rsid w:val="00342EDE"/>
    <w:rsid w:val="00342FC1"/>
    <w:rsid w:val="00342FD9"/>
    <w:rsid w:val="00343013"/>
    <w:rsid w:val="003431A3"/>
    <w:rsid w:val="0034348D"/>
    <w:rsid w:val="0034365E"/>
    <w:rsid w:val="003436C5"/>
    <w:rsid w:val="003438A9"/>
    <w:rsid w:val="0034397E"/>
    <w:rsid w:val="00343AAB"/>
    <w:rsid w:val="00343B75"/>
    <w:rsid w:val="00343BAA"/>
    <w:rsid w:val="00343BBC"/>
    <w:rsid w:val="00343BC1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5A"/>
    <w:rsid w:val="00344471"/>
    <w:rsid w:val="003444B2"/>
    <w:rsid w:val="003444FC"/>
    <w:rsid w:val="0034475E"/>
    <w:rsid w:val="0034492F"/>
    <w:rsid w:val="00344AE3"/>
    <w:rsid w:val="00344C9B"/>
    <w:rsid w:val="00344DD7"/>
    <w:rsid w:val="003451B6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5D31"/>
    <w:rsid w:val="00345DF0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07"/>
    <w:rsid w:val="00346D94"/>
    <w:rsid w:val="00346D99"/>
    <w:rsid w:val="00346DA9"/>
    <w:rsid w:val="003471BF"/>
    <w:rsid w:val="00347205"/>
    <w:rsid w:val="00347283"/>
    <w:rsid w:val="00347324"/>
    <w:rsid w:val="0034734B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A2B"/>
    <w:rsid w:val="00351B05"/>
    <w:rsid w:val="00351C72"/>
    <w:rsid w:val="00351D48"/>
    <w:rsid w:val="0035226B"/>
    <w:rsid w:val="00352347"/>
    <w:rsid w:val="0035239A"/>
    <w:rsid w:val="003524F1"/>
    <w:rsid w:val="0035267C"/>
    <w:rsid w:val="00352755"/>
    <w:rsid w:val="00352802"/>
    <w:rsid w:val="00352850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C2"/>
    <w:rsid w:val="00352FDE"/>
    <w:rsid w:val="00353008"/>
    <w:rsid w:val="00353058"/>
    <w:rsid w:val="003530BC"/>
    <w:rsid w:val="00353121"/>
    <w:rsid w:val="0035336E"/>
    <w:rsid w:val="003534CC"/>
    <w:rsid w:val="0035360F"/>
    <w:rsid w:val="003537B1"/>
    <w:rsid w:val="00353A06"/>
    <w:rsid w:val="00353B7E"/>
    <w:rsid w:val="00353B87"/>
    <w:rsid w:val="00353DE6"/>
    <w:rsid w:val="00353E1A"/>
    <w:rsid w:val="00353E59"/>
    <w:rsid w:val="00353FCC"/>
    <w:rsid w:val="00354277"/>
    <w:rsid w:val="00354542"/>
    <w:rsid w:val="003546DA"/>
    <w:rsid w:val="003546EF"/>
    <w:rsid w:val="003547B3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60B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77E"/>
    <w:rsid w:val="003567E6"/>
    <w:rsid w:val="00356A21"/>
    <w:rsid w:val="00356A99"/>
    <w:rsid w:val="00356AE8"/>
    <w:rsid w:val="00356D7D"/>
    <w:rsid w:val="00356F4A"/>
    <w:rsid w:val="00356FCF"/>
    <w:rsid w:val="00357022"/>
    <w:rsid w:val="003570DD"/>
    <w:rsid w:val="0035722E"/>
    <w:rsid w:val="0035752E"/>
    <w:rsid w:val="003575D0"/>
    <w:rsid w:val="00357675"/>
    <w:rsid w:val="00357920"/>
    <w:rsid w:val="003579FF"/>
    <w:rsid w:val="00357D0D"/>
    <w:rsid w:val="00357D5B"/>
    <w:rsid w:val="00357E9C"/>
    <w:rsid w:val="00357F29"/>
    <w:rsid w:val="00360278"/>
    <w:rsid w:val="00360350"/>
    <w:rsid w:val="00360522"/>
    <w:rsid w:val="003605E5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469"/>
    <w:rsid w:val="0036157B"/>
    <w:rsid w:val="003618A6"/>
    <w:rsid w:val="003618AB"/>
    <w:rsid w:val="00361996"/>
    <w:rsid w:val="003619B3"/>
    <w:rsid w:val="00361AD7"/>
    <w:rsid w:val="00361B59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52"/>
    <w:rsid w:val="00365A71"/>
    <w:rsid w:val="00365A74"/>
    <w:rsid w:val="00365C12"/>
    <w:rsid w:val="00365C9C"/>
    <w:rsid w:val="00365EB3"/>
    <w:rsid w:val="00365F4B"/>
    <w:rsid w:val="003661BE"/>
    <w:rsid w:val="003661F3"/>
    <w:rsid w:val="00366253"/>
    <w:rsid w:val="0036628F"/>
    <w:rsid w:val="00366630"/>
    <w:rsid w:val="0036668D"/>
    <w:rsid w:val="00366813"/>
    <w:rsid w:val="0036686B"/>
    <w:rsid w:val="003668A0"/>
    <w:rsid w:val="003668CA"/>
    <w:rsid w:val="00366A95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55E"/>
    <w:rsid w:val="0036773B"/>
    <w:rsid w:val="00367802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0FDF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19D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493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5A4"/>
    <w:rsid w:val="0037460F"/>
    <w:rsid w:val="003747E3"/>
    <w:rsid w:val="00374950"/>
    <w:rsid w:val="00375153"/>
    <w:rsid w:val="00375193"/>
    <w:rsid w:val="0037525E"/>
    <w:rsid w:val="00375442"/>
    <w:rsid w:val="003755DE"/>
    <w:rsid w:val="003755EE"/>
    <w:rsid w:val="00375A1F"/>
    <w:rsid w:val="00375C06"/>
    <w:rsid w:val="00375C30"/>
    <w:rsid w:val="00375EC4"/>
    <w:rsid w:val="003761C0"/>
    <w:rsid w:val="00376258"/>
    <w:rsid w:val="00376410"/>
    <w:rsid w:val="0037643D"/>
    <w:rsid w:val="0037676C"/>
    <w:rsid w:val="00376A78"/>
    <w:rsid w:val="00376AEC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3EA"/>
    <w:rsid w:val="00380470"/>
    <w:rsid w:val="00380484"/>
    <w:rsid w:val="00380716"/>
    <w:rsid w:val="003808D4"/>
    <w:rsid w:val="00380A63"/>
    <w:rsid w:val="00380E47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1C"/>
    <w:rsid w:val="00382D8B"/>
    <w:rsid w:val="00383189"/>
    <w:rsid w:val="003832FE"/>
    <w:rsid w:val="0038348A"/>
    <w:rsid w:val="003834C1"/>
    <w:rsid w:val="003839E7"/>
    <w:rsid w:val="00383BCF"/>
    <w:rsid w:val="00383C2F"/>
    <w:rsid w:val="00383D66"/>
    <w:rsid w:val="00383D97"/>
    <w:rsid w:val="00384055"/>
    <w:rsid w:val="0038424A"/>
    <w:rsid w:val="0038424F"/>
    <w:rsid w:val="00384279"/>
    <w:rsid w:val="00384382"/>
    <w:rsid w:val="0038497D"/>
    <w:rsid w:val="00384C8F"/>
    <w:rsid w:val="00384C9F"/>
    <w:rsid w:val="00384D5D"/>
    <w:rsid w:val="00384EEE"/>
    <w:rsid w:val="00385248"/>
    <w:rsid w:val="00385265"/>
    <w:rsid w:val="003853FA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625"/>
    <w:rsid w:val="0038672C"/>
    <w:rsid w:val="00386733"/>
    <w:rsid w:val="00386D03"/>
    <w:rsid w:val="00386DB8"/>
    <w:rsid w:val="00386DF4"/>
    <w:rsid w:val="0038705E"/>
    <w:rsid w:val="0038706B"/>
    <w:rsid w:val="0038769E"/>
    <w:rsid w:val="003877BD"/>
    <w:rsid w:val="0038786E"/>
    <w:rsid w:val="00387A8A"/>
    <w:rsid w:val="00387B81"/>
    <w:rsid w:val="00387BBC"/>
    <w:rsid w:val="00387BFD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C56"/>
    <w:rsid w:val="00390E43"/>
    <w:rsid w:val="00390FCC"/>
    <w:rsid w:val="00390FFE"/>
    <w:rsid w:val="0039101A"/>
    <w:rsid w:val="003910C8"/>
    <w:rsid w:val="00391101"/>
    <w:rsid w:val="003911AC"/>
    <w:rsid w:val="003911B8"/>
    <w:rsid w:val="00391285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5B"/>
    <w:rsid w:val="00392CCB"/>
    <w:rsid w:val="00392D8C"/>
    <w:rsid w:val="00392DBA"/>
    <w:rsid w:val="00392E2B"/>
    <w:rsid w:val="00393194"/>
    <w:rsid w:val="003931FE"/>
    <w:rsid w:val="0039322B"/>
    <w:rsid w:val="00393244"/>
    <w:rsid w:val="00393492"/>
    <w:rsid w:val="003934D6"/>
    <w:rsid w:val="003934D9"/>
    <w:rsid w:val="003935E8"/>
    <w:rsid w:val="00393790"/>
    <w:rsid w:val="00393BA5"/>
    <w:rsid w:val="00393C8B"/>
    <w:rsid w:val="00393D62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A45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6FE7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89C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4D0"/>
    <w:rsid w:val="003A16B2"/>
    <w:rsid w:val="003A16E1"/>
    <w:rsid w:val="003A1845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211"/>
    <w:rsid w:val="003A232D"/>
    <w:rsid w:val="003A23E9"/>
    <w:rsid w:val="003A2806"/>
    <w:rsid w:val="003A2B1C"/>
    <w:rsid w:val="003A2B55"/>
    <w:rsid w:val="003A2B5A"/>
    <w:rsid w:val="003A2BAB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850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6E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465"/>
    <w:rsid w:val="003A7527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50"/>
    <w:rsid w:val="003B0078"/>
    <w:rsid w:val="003B03C6"/>
    <w:rsid w:val="003B0593"/>
    <w:rsid w:val="003B063F"/>
    <w:rsid w:val="003B06C4"/>
    <w:rsid w:val="003B09DC"/>
    <w:rsid w:val="003B0A90"/>
    <w:rsid w:val="003B0ABD"/>
    <w:rsid w:val="003B0D00"/>
    <w:rsid w:val="003B0DEF"/>
    <w:rsid w:val="003B0ED4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6BB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94B"/>
    <w:rsid w:val="003B4ACF"/>
    <w:rsid w:val="003B4B40"/>
    <w:rsid w:val="003B4C9B"/>
    <w:rsid w:val="003B4CA3"/>
    <w:rsid w:val="003B4DDD"/>
    <w:rsid w:val="003B4E50"/>
    <w:rsid w:val="003B4E5E"/>
    <w:rsid w:val="003B5054"/>
    <w:rsid w:val="003B52ED"/>
    <w:rsid w:val="003B5432"/>
    <w:rsid w:val="003B5590"/>
    <w:rsid w:val="003B567B"/>
    <w:rsid w:val="003B5971"/>
    <w:rsid w:val="003B5989"/>
    <w:rsid w:val="003B59CF"/>
    <w:rsid w:val="003B5BDB"/>
    <w:rsid w:val="003B5DA9"/>
    <w:rsid w:val="003B5E57"/>
    <w:rsid w:val="003B60A4"/>
    <w:rsid w:val="003B613A"/>
    <w:rsid w:val="003B61F9"/>
    <w:rsid w:val="003B628D"/>
    <w:rsid w:val="003B642F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DEB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558"/>
    <w:rsid w:val="003C181F"/>
    <w:rsid w:val="003C186C"/>
    <w:rsid w:val="003C186D"/>
    <w:rsid w:val="003C1950"/>
    <w:rsid w:val="003C1B32"/>
    <w:rsid w:val="003C1DA5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6DF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0AD"/>
    <w:rsid w:val="003C3385"/>
    <w:rsid w:val="003C34A5"/>
    <w:rsid w:val="003C34CA"/>
    <w:rsid w:val="003C3500"/>
    <w:rsid w:val="003C3609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4E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269"/>
    <w:rsid w:val="003C540D"/>
    <w:rsid w:val="003C5418"/>
    <w:rsid w:val="003C557D"/>
    <w:rsid w:val="003C5592"/>
    <w:rsid w:val="003C55CF"/>
    <w:rsid w:val="003C5759"/>
    <w:rsid w:val="003C579B"/>
    <w:rsid w:val="003C57B7"/>
    <w:rsid w:val="003C57C2"/>
    <w:rsid w:val="003C58C9"/>
    <w:rsid w:val="003C5937"/>
    <w:rsid w:val="003C59C5"/>
    <w:rsid w:val="003C59E8"/>
    <w:rsid w:val="003C5B06"/>
    <w:rsid w:val="003C5B8C"/>
    <w:rsid w:val="003C5C20"/>
    <w:rsid w:val="003C5C4D"/>
    <w:rsid w:val="003C5D5E"/>
    <w:rsid w:val="003C5DE5"/>
    <w:rsid w:val="003C5FEB"/>
    <w:rsid w:val="003C6392"/>
    <w:rsid w:val="003C63ED"/>
    <w:rsid w:val="003C643B"/>
    <w:rsid w:val="003C6494"/>
    <w:rsid w:val="003C6630"/>
    <w:rsid w:val="003C67C1"/>
    <w:rsid w:val="003C6815"/>
    <w:rsid w:val="003C68AF"/>
    <w:rsid w:val="003C68D7"/>
    <w:rsid w:val="003C6937"/>
    <w:rsid w:val="003C69A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61A"/>
    <w:rsid w:val="003C76F9"/>
    <w:rsid w:val="003C77CF"/>
    <w:rsid w:val="003C7829"/>
    <w:rsid w:val="003C7C25"/>
    <w:rsid w:val="003C7E12"/>
    <w:rsid w:val="003D01A5"/>
    <w:rsid w:val="003D0310"/>
    <w:rsid w:val="003D0469"/>
    <w:rsid w:val="003D0502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583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5F9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23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048"/>
    <w:rsid w:val="003E135A"/>
    <w:rsid w:val="003E13AC"/>
    <w:rsid w:val="003E151C"/>
    <w:rsid w:val="003E153E"/>
    <w:rsid w:val="003E19F6"/>
    <w:rsid w:val="003E1A5F"/>
    <w:rsid w:val="003E1EE7"/>
    <w:rsid w:val="003E2009"/>
    <w:rsid w:val="003E20EC"/>
    <w:rsid w:val="003E211C"/>
    <w:rsid w:val="003E218F"/>
    <w:rsid w:val="003E21B3"/>
    <w:rsid w:val="003E223C"/>
    <w:rsid w:val="003E246E"/>
    <w:rsid w:val="003E2708"/>
    <w:rsid w:val="003E27F8"/>
    <w:rsid w:val="003E29F0"/>
    <w:rsid w:val="003E2B6B"/>
    <w:rsid w:val="003E2B85"/>
    <w:rsid w:val="003E2B86"/>
    <w:rsid w:val="003E2F4E"/>
    <w:rsid w:val="003E3019"/>
    <w:rsid w:val="003E3119"/>
    <w:rsid w:val="003E31C2"/>
    <w:rsid w:val="003E32A9"/>
    <w:rsid w:val="003E3349"/>
    <w:rsid w:val="003E33CC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AC"/>
    <w:rsid w:val="003E4BE6"/>
    <w:rsid w:val="003E4C02"/>
    <w:rsid w:val="003E5014"/>
    <w:rsid w:val="003E51D7"/>
    <w:rsid w:val="003E5369"/>
    <w:rsid w:val="003E5473"/>
    <w:rsid w:val="003E55AB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6F88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2EDA"/>
    <w:rsid w:val="003F30D5"/>
    <w:rsid w:val="003F312C"/>
    <w:rsid w:val="003F31CC"/>
    <w:rsid w:val="003F33A7"/>
    <w:rsid w:val="003F33E5"/>
    <w:rsid w:val="003F34A9"/>
    <w:rsid w:val="003F362C"/>
    <w:rsid w:val="003F380F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5A"/>
    <w:rsid w:val="003F57FC"/>
    <w:rsid w:val="003F586E"/>
    <w:rsid w:val="003F590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37A"/>
    <w:rsid w:val="003F6440"/>
    <w:rsid w:val="003F64AE"/>
    <w:rsid w:val="003F64CA"/>
    <w:rsid w:val="003F6543"/>
    <w:rsid w:val="003F6668"/>
    <w:rsid w:val="003F676B"/>
    <w:rsid w:val="003F690E"/>
    <w:rsid w:val="003F69A2"/>
    <w:rsid w:val="003F69B4"/>
    <w:rsid w:val="003F6AEA"/>
    <w:rsid w:val="003F6AFF"/>
    <w:rsid w:val="003F6B44"/>
    <w:rsid w:val="003F6E7B"/>
    <w:rsid w:val="003F700B"/>
    <w:rsid w:val="003F70E4"/>
    <w:rsid w:val="003F7136"/>
    <w:rsid w:val="003F71A9"/>
    <w:rsid w:val="003F728C"/>
    <w:rsid w:val="003F751F"/>
    <w:rsid w:val="003F7597"/>
    <w:rsid w:val="003F7713"/>
    <w:rsid w:val="003F7722"/>
    <w:rsid w:val="003F77EE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A"/>
    <w:rsid w:val="0040021E"/>
    <w:rsid w:val="004003F6"/>
    <w:rsid w:val="00400442"/>
    <w:rsid w:val="00400590"/>
    <w:rsid w:val="004005DE"/>
    <w:rsid w:val="00400618"/>
    <w:rsid w:val="004006B0"/>
    <w:rsid w:val="004007F5"/>
    <w:rsid w:val="004008DF"/>
    <w:rsid w:val="0040098C"/>
    <w:rsid w:val="00400B27"/>
    <w:rsid w:val="00400C8D"/>
    <w:rsid w:val="00400D79"/>
    <w:rsid w:val="00400F2C"/>
    <w:rsid w:val="00401104"/>
    <w:rsid w:val="004011AE"/>
    <w:rsid w:val="0040124C"/>
    <w:rsid w:val="00401310"/>
    <w:rsid w:val="00401334"/>
    <w:rsid w:val="00401338"/>
    <w:rsid w:val="00401437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745"/>
    <w:rsid w:val="0040290A"/>
    <w:rsid w:val="00402996"/>
    <w:rsid w:val="0040299E"/>
    <w:rsid w:val="00402AD2"/>
    <w:rsid w:val="00402B5C"/>
    <w:rsid w:val="00402BC6"/>
    <w:rsid w:val="00402C09"/>
    <w:rsid w:val="00402C75"/>
    <w:rsid w:val="00402D17"/>
    <w:rsid w:val="00402E4A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3E4D"/>
    <w:rsid w:val="00404122"/>
    <w:rsid w:val="0040414A"/>
    <w:rsid w:val="004042CC"/>
    <w:rsid w:val="004042D0"/>
    <w:rsid w:val="00404599"/>
    <w:rsid w:val="00404A3A"/>
    <w:rsid w:val="00404B23"/>
    <w:rsid w:val="00404FDC"/>
    <w:rsid w:val="0040501A"/>
    <w:rsid w:val="00405097"/>
    <w:rsid w:val="00405234"/>
    <w:rsid w:val="00405354"/>
    <w:rsid w:val="00405360"/>
    <w:rsid w:val="00405722"/>
    <w:rsid w:val="004058CE"/>
    <w:rsid w:val="0040594B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4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07F78"/>
    <w:rsid w:val="0041008F"/>
    <w:rsid w:val="0041009B"/>
    <w:rsid w:val="0041057D"/>
    <w:rsid w:val="00410778"/>
    <w:rsid w:val="00410789"/>
    <w:rsid w:val="00410850"/>
    <w:rsid w:val="00410B93"/>
    <w:rsid w:val="00410BE0"/>
    <w:rsid w:val="00410D69"/>
    <w:rsid w:val="00410D72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DA"/>
    <w:rsid w:val="004127F5"/>
    <w:rsid w:val="00412814"/>
    <w:rsid w:val="00412828"/>
    <w:rsid w:val="00412A34"/>
    <w:rsid w:val="00412A58"/>
    <w:rsid w:val="00412AF2"/>
    <w:rsid w:val="00412EB9"/>
    <w:rsid w:val="00412FC6"/>
    <w:rsid w:val="0041300C"/>
    <w:rsid w:val="0041314F"/>
    <w:rsid w:val="0041323F"/>
    <w:rsid w:val="00413263"/>
    <w:rsid w:val="004132CC"/>
    <w:rsid w:val="004132F3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692"/>
    <w:rsid w:val="004149E5"/>
    <w:rsid w:val="00414AD8"/>
    <w:rsid w:val="00414C60"/>
    <w:rsid w:val="00414DBB"/>
    <w:rsid w:val="00414DDB"/>
    <w:rsid w:val="00414DED"/>
    <w:rsid w:val="00414E1C"/>
    <w:rsid w:val="00414E89"/>
    <w:rsid w:val="00414E97"/>
    <w:rsid w:val="004151E1"/>
    <w:rsid w:val="004155D4"/>
    <w:rsid w:val="00415806"/>
    <w:rsid w:val="00415873"/>
    <w:rsid w:val="004159ED"/>
    <w:rsid w:val="00415A0F"/>
    <w:rsid w:val="00415A6C"/>
    <w:rsid w:val="00415B38"/>
    <w:rsid w:val="00415B87"/>
    <w:rsid w:val="00415C2B"/>
    <w:rsid w:val="00415C7F"/>
    <w:rsid w:val="00415CC5"/>
    <w:rsid w:val="00415E9C"/>
    <w:rsid w:val="00416038"/>
    <w:rsid w:val="00416050"/>
    <w:rsid w:val="00416110"/>
    <w:rsid w:val="00416390"/>
    <w:rsid w:val="004163AD"/>
    <w:rsid w:val="00416447"/>
    <w:rsid w:val="004165B3"/>
    <w:rsid w:val="00416701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4C4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1"/>
    <w:rsid w:val="00420DE6"/>
    <w:rsid w:val="00420FD7"/>
    <w:rsid w:val="00421005"/>
    <w:rsid w:val="00421111"/>
    <w:rsid w:val="00421188"/>
    <w:rsid w:val="004211E9"/>
    <w:rsid w:val="004211EE"/>
    <w:rsid w:val="004213BB"/>
    <w:rsid w:val="00421438"/>
    <w:rsid w:val="00421839"/>
    <w:rsid w:val="004221ED"/>
    <w:rsid w:val="00422204"/>
    <w:rsid w:val="004222D2"/>
    <w:rsid w:val="00422339"/>
    <w:rsid w:val="00422427"/>
    <w:rsid w:val="0042268D"/>
    <w:rsid w:val="004226FF"/>
    <w:rsid w:val="004227F3"/>
    <w:rsid w:val="0042298F"/>
    <w:rsid w:val="00422A02"/>
    <w:rsid w:val="00422AB7"/>
    <w:rsid w:val="00422CD7"/>
    <w:rsid w:val="0042300E"/>
    <w:rsid w:val="00423012"/>
    <w:rsid w:val="00423193"/>
    <w:rsid w:val="00423197"/>
    <w:rsid w:val="0042328C"/>
    <w:rsid w:val="004232BD"/>
    <w:rsid w:val="00423311"/>
    <w:rsid w:val="00423397"/>
    <w:rsid w:val="00423475"/>
    <w:rsid w:val="00423561"/>
    <w:rsid w:val="0042377E"/>
    <w:rsid w:val="00423A0B"/>
    <w:rsid w:val="00423ADA"/>
    <w:rsid w:val="00423C4A"/>
    <w:rsid w:val="00423C65"/>
    <w:rsid w:val="00423C68"/>
    <w:rsid w:val="00423D23"/>
    <w:rsid w:val="00423DAA"/>
    <w:rsid w:val="00424043"/>
    <w:rsid w:val="0042424A"/>
    <w:rsid w:val="004246B3"/>
    <w:rsid w:val="00424781"/>
    <w:rsid w:val="004248D7"/>
    <w:rsid w:val="004248DF"/>
    <w:rsid w:val="00424934"/>
    <w:rsid w:val="00424AC4"/>
    <w:rsid w:val="00424B21"/>
    <w:rsid w:val="00424C85"/>
    <w:rsid w:val="00424ED4"/>
    <w:rsid w:val="004251E4"/>
    <w:rsid w:val="0042528A"/>
    <w:rsid w:val="0042537E"/>
    <w:rsid w:val="004253D8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315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8F8"/>
    <w:rsid w:val="00430AB9"/>
    <w:rsid w:val="00430C47"/>
    <w:rsid w:val="00430DA3"/>
    <w:rsid w:val="00430DBE"/>
    <w:rsid w:val="00430F98"/>
    <w:rsid w:val="00430FC2"/>
    <w:rsid w:val="00430FFA"/>
    <w:rsid w:val="0043107D"/>
    <w:rsid w:val="004310BE"/>
    <w:rsid w:val="0043111A"/>
    <w:rsid w:val="00431287"/>
    <w:rsid w:val="004313D9"/>
    <w:rsid w:val="004317B9"/>
    <w:rsid w:val="0043185C"/>
    <w:rsid w:val="0043188E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B7C"/>
    <w:rsid w:val="00434F59"/>
    <w:rsid w:val="00434FB7"/>
    <w:rsid w:val="004350C1"/>
    <w:rsid w:val="004353ED"/>
    <w:rsid w:val="00435507"/>
    <w:rsid w:val="00435528"/>
    <w:rsid w:val="0043568A"/>
    <w:rsid w:val="00435894"/>
    <w:rsid w:val="00435917"/>
    <w:rsid w:val="00435960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6C"/>
    <w:rsid w:val="004367F5"/>
    <w:rsid w:val="00436D96"/>
    <w:rsid w:val="00436ECB"/>
    <w:rsid w:val="00436F6F"/>
    <w:rsid w:val="00436F7A"/>
    <w:rsid w:val="00436FA3"/>
    <w:rsid w:val="004370E1"/>
    <w:rsid w:val="0043724B"/>
    <w:rsid w:val="004372A1"/>
    <w:rsid w:val="004372C2"/>
    <w:rsid w:val="004377AF"/>
    <w:rsid w:val="004377C5"/>
    <w:rsid w:val="004377DD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888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1F49"/>
    <w:rsid w:val="004420A7"/>
    <w:rsid w:val="004422C9"/>
    <w:rsid w:val="004423D6"/>
    <w:rsid w:val="004423E9"/>
    <w:rsid w:val="0044253D"/>
    <w:rsid w:val="00442563"/>
    <w:rsid w:val="004425BD"/>
    <w:rsid w:val="004427B8"/>
    <w:rsid w:val="004428DD"/>
    <w:rsid w:val="004428EB"/>
    <w:rsid w:val="00442962"/>
    <w:rsid w:val="004429C8"/>
    <w:rsid w:val="00442AB3"/>
    <w:rsid w:val="00442ACE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54"/>
    <w:rsid w:val="00443BC2"/>
    <w:rsid w:val="00443BE8"/>
    <w:rsid w:val="00443E23"/>
    <w:rsid w:val="00443EE7"/>
    <w:rsid w:val="00443F07"/>
    <w:rsid w:val="00443F20"/>
    <w:rsid w:val="00444069"/>
    <w:rsid w:val="00444156"/>
    <w:rsid w:val="00444198"/>
    <w:rsid w:val="0044424A"/>
    <w:rsid w:val="004444F2"/>
    <w:rsid w:val="00444553"/>
    <w:rsid w:val="004447F4"/>
    <w:rsid w:val="0044490F"/>
    <w:rsid w:val="0044497A"/>
    <w:rsid w:val="004449C5"/>
    <w:rsid w:val="00444AF5"/>
    <w:rsid w:val="0044505C"/>
    <w:rsid w:val="00445085"/>
    <w:rsid w:val="004450B1"/>
    <w:rsid w:val="00445204"/>
    <w:rsid w:val="00445257"/>
    <w:rsid w:val="0044527A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09"/>
    <w:rsid w:val="0044774F"/>
    <w:rsid w:val="00447828"/>
    <w:rsid w:val="00447839"/>
    <w:rsid w:val="00447861"/>
    <w:rsid w:val="004479BC"/>
    <w:rsid w:val="004479EB"/>
    <w:rsid w:val="00447B0F"/>
    <w:rsid w:val="00447B24"/>
    <w:rsid w:val="00447BAF"/>
    <w:rsid w:val="00447BC8"/>
    <w:rsid w:val="00447C18"/>
    <w:rsid w:val="00447C49"/>
    <w:rsid w:val="00447EB2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A8"/>
    <w:rsid w:val="004516C4"/>
    <w:rsid w:val="004516D5"/>
    <w:rsid w:val="004516EE"/>
    <w:rsid w:val="00451727"/>
    <w:rsid w:val="004517AE"/>
    <w:rsid w:val="00451812"/>
    <w:rsid w:val="004519B5"/>
    <w:rsid w:val="00451BE1"/>
    <w:rsid w:val="00451C62"/>
    <w:rsid w:val="00451D28"/>
    <w:rsid w:val="00451DED"/>
    <w:rsid w:val="00451E02"/>
    <w:rsid w:val="00452266"/>
    <w:rsid w:val="00452461"/>
    <w:rsid w:val="00452584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1D7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6D"/>
    <w:rsid w:val="00455499"/>
    <w:rsid w:val="004555AB"/>
    <w:rsid w:val="004556A6"/>
    <w:rsid w:val="004556AB"/>
    <w:rsid w:val="0045576A"/>
    <w:rsid w:val="00455855"/>
    <w:rsid w:val="0045595A"/>
    <w:rsid w:val="00455966"/>
    <w:rsid w:val="004559E4"/>
    <w:rsid w:val="004559EF"/>
    <w:rsid w:val="00455CC0"/>
    <w:rsid w:val="00455FDA"/>
    <w:rsid w:val="00456054"/>
    <w:rsid w:val="00456072"/>
    <w:rsid w:val="0045616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BBB"/>
    <w:rsid w:val="00457C7A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7A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99A"/>
    <w:rsid w:val="00462A60"/>
    <w:rsid w:val="00462DE0"/>
    <w:rsid w:val="00462DF2"/>
    <w:rsid w:val="00463012"/>
    <w:rsid w:val="004630C1"/>
    <w:rsid w:val="004630E5"/>
    <w:rsid w:val="00463236"/>
    <w:rsid w:val="00463397"/>
    <w:rsid w:val="004633BE"/>
    <w:rsid w:val="0046346B"/>
    <w:rsid w:val="004634CF"/>
    <w:rsid w:val="004634ED"/>
    <w:rsid w:val="00463621"/>
    <w:rsid w:val="0046368E"/>
    <w:rsid w:val="00463712"/>
    <w:rsid w:val="0046376F"/>
    <w:rsid w:val="0046377C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4ED7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4FB"/>
    <w:rsid w:val="004665CB"/>
    <w:rsid w:val="00466636"/>
    <w:rsid w:val="004666CA"/>
    <w:rsid w:val="00466713"/>
    <w:rsid w:val="0046685A"/>
    <w:rsid w:val="004669C4"/>
    <w:rsid w:val="004669F0"/>
    <w:rsid w:val="00466C3C"/>
    <w:rsid w:val="00466CC0"/>
    <w:rsid w:val="00466E48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4B9"/>
    <w:rsid w:val="0047050F"/>
    <w:rsid w:val="0047084D"/>
    <w:rsid w:val="00470868"/>
    <w:rsid w:val="0047086A"/>
    <w:rsid w:val="0047086C"/>
    <w:rsid w:val="00470A41"/>
    <w:rsid w:val="00470A6F"/>
    <w:rsid w:val="00470C85"/>
    <w:rsid w:val="00470E92"/>
    <w:rsid w:val="00470F1E"/>
    <w:rsid w:val="00470F90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6E0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69B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14C"/>
    <w:rsid w:val="00475316"/>
    <w:rsid w:val="0047539B"/>
    <w:rsid w:val="004753D7"/>
    <w:rsid w:val="00475585"/>
    <w:rsid w:val="0047564E"/>
    <w:rsid w:val="0047576F"/>
    <w:rsid w:val="00475955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B9E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3D9"/>
    <w:rsid w:val="0047770C"/>
    <w:rsid w:val="0047782B"/>
    <w:rsid w:val="00477966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424"/>
    <w:rsid w:val="0048150A"/>
    <w:rsid w:val="00481538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72"/>
    <w:rsid w:val="00481EBD"/>
    <w:rsid w:val="00481EE2"/>
    <w:rsid w:val="00481F31"/>
    <w:rsid w:val="00481F97"/>
    <w:rsid w:val="0048219B"/>
    <w:rsid w:val="0048241E"/>
    <w:rsid w:val="00482620"/>
    <w:rsid w:val="00482682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9EE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5D"/>
    <w:rsid w:val="004841D3"/>
    <w:rsid w:val="004842E1"/>
    <w:rsid w:val="00484825"/>
    <w:rsid w:val="00484864"/>
    <w:rsid w:val="00484B7C"/>
    <w:rsid w:val="00484F2F"/>
    <w:rsid w:val="00485264"/>
    <w:rsid w:val="0048534C"/>
    <w:rsid w:val="0048556B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7"/>
    <w:rsid w:val="00485FE9"/>
    <w:rsid w:val="00486047"/>
    <w:rsid w:val="0048620B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AB9"/>
    <w:rsid w:val="00491BFD"/>
    <w:rsid w:val="00491CE2"/>
    <w:rsid w:val="00491E1A"/>
    <w:rsid w:val="00492288"/>
    <w:rsid w:val="00492437"/>
    <w:rsid w:val="004924DB"/>
    <w:rsid w:val="004925C9"/>
    <w:rsid w:val="004925CF"/>
    <w:rsid w:val="00492607"/>
    <w:rsid w:val="00492620"/>
    <w:rsid w:val="004926A7"/>
    <w:rsid w:val="00492725"/>
    <w:rsid w:val="0049273E"/>
    <w:rsid w:val="0049274D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4F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B9F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AA0"/>
    <w:rsid w:val="00496B89"/>
    <w:rsid w:val="00496BB0"/>
    <w:rsid w:val="00496D93"/>
    <w:rsid w:val="00496E66"/>
    <w:rsid w:val="00496ECE"/>
    <w:rsid w:val="00496F2F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2A9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4D"/>
    <w:rsid w:val="004A1BC0"/>
    <w:rsid w:val="004A1C51"/>
    <w:rsid w:val="004A1C6E"/>
    <w:rsid w:val="004A1E50"/>
    <w:rsid w:val="004A1E81"/>
    <w:rsid w:val="004A1E90"/>
    <w:rsid w:val="004A1F81"/>
    <w:rsid w:val="004A2165"/>
    <w:rsid w:val="004A2325"/>
    <w:rsid w:val="004A2498"/>
    <w:rsid w:val="004A2674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AE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66"/>
    <w:rsid w:val="004A54A7"/>
    <w:rsid w:val="004A566F"/>
    <w:rsid w:val="004A58C2"/>
    <w:rsid w:val="004A59F3"/>
    <w:rsid w:val="004A5B8D"/>
    <w:rsid w:val="004A5F56"/>
    <w:rsid w:val="004A6081"/>
    <w:rsid w:val="004A60F8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08B"/>
    <w:rsid w:val="004B0112"/>
    <w:rsid w:val="004B033B"/>
    <w:rsid w:val="004B03F4"/>
    <w:rsid w:val="004B0416"/>
    <w:rsid w:val="004B052B"/>
    <w:rsid w:val="004B05F7"/>
    <w:rsid w:val="004B0605"/>
    <w:rsid w:val="004B064F"/>
    <w:rsid w:val="004B0684"/>
    <w:rsid w:val="004B075C"/>
    <w:rsid w:val="004B0876"/>
    <w:rsid w:val="004B0BEB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3"/>
    <w:rsid w:val="004B2118"/>
    <w:rsid w:val="004B2120"/>
    <w:rsid w:val="004B225F"/>
    <w:rsid w:val="004B22FB"/>
    <w:rsid w:val="004B2307"/>
    <w:rsid w:val="004B23D5"/>
    <w:rsid w:val="004B2405"/>
    <w:rsid w:val="004B24EA"/>
    <w:rsid w:val="004B2562"/>
    <w:rsid w:val="004B2586"/>
    <w:rsid w:val="004B2703"/>
    <w:rsid w:val="004B28F5"/>
    <w:rsid w:val="004B298C"/>
    <w:rsid w:val="004B29CB"/>
    <w:rsid w:val="004B2A0F"/>
    <w:rsid w:val="004B2A6A"/>
    <w:rsid w:val="004B2E11"/>
    <w:rsid w:val="004B2F9F"/>
    <w:rsid w:val="004B3078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9DD"/>
    <w:rsid w:val="004B4ABF"/>
    <w:rsid w:val="004B4EE5"/>
    <w:rsid w:val="004B4F8B"/>
    <w:rsid w:val="004B5112"/>
    <w:rsid w:val="004B5215"/>
    <w:rsid w:val="004B527D"/>
    <w:rsid w:val="004B5381"/>
    <w:rsid w:val="004B5559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AF9"/>
    <w:rsid w:val="004B6D04"/>
    <w:rsid w:val="004B6D10"/>
    <w:rsid w:val="004B6D21"/>
    <w:rsid w:val="004B6DC9"/>
    <w:rsid w:val="004B6E22"/>
    <w:rsid w:val="004B6F12"/>
    <w:rsid w:val="004B7269"/>
    <w:rsid w:val="004B72F0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B7F44"/>
    <w:rsid w:val="004B7F8E"/>
    <w:rsid w:val="004C0346"/>
    <w:rsid w:val="004C0908"/>
    <w:rsid w:val="004C0BBC"/>
    <w:rsid w:val="004C0C01"/>
    <w:rsid w:val="004C0C11"/>
    <w:rsid w:val="004C0CAE"/>
    <w:rsid w:val="004C0CB3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9C"/>
    <w:rsid w:val="004C3BAF"/>
    <w:rsid w:val="004C3BE8"/>
    <w:rsid w:val="004C3CC6"/>
    <w:rsid w:val="004C3EBD"/>
    <w:rsid w:val="004C3F04"/>
    <w:rsid w:val="004C3FF2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446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13"/>
    <w:rsid w:val="004C6D9C"/>
    <w:rsid w:val="004C6DED"/>
    <w:rsid w:val="004C6DF7"/>
    <w:rsid w:val="004C6E22"/>
    <w:rsid w:val="004C71FA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2B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B68"/>
    <w:rsid w:val="004D1E7C"/>
    <w:rsid w:val="004D1FE2"/>
    <w:rsid w:val="004D2262"/>
    <w:rsid w:val="004D227B"/>
    <w:rsid w:val="004D239D"/>
    <w:rsid w:val="004D23BE"/>
    <w:rsid w:val="004D23C3"/>
    <w:rsid w:val="004D2526"/>
    <w:rsid w:val="004D2963"/>
    <w:rsid w:val="004D2ACE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46"/>
    <w:rsid w:val="004D61A0"/>
    <w:rsid w:val="004D61D6"/>
    <w:rsid w:val="004D61F5"/>
    <w:rsid w:val="004D62F6"/>
    <w:rsid w:val="004D633B"/>
    <w:rsid w:val="004D6460"/>
    <w:rsid w:val="004D64C5"/>
    <w:rsid w:val="004D650D"/>
    <w:rsid w:val="004D67ED"/>
    <w:rsid w:val="004D6844"/>
    <w:rsid w:val="004D69A8"/>
    <w:rsid w:val="004D6BAD"/>
    <w:rsid w:val="004D6C3F"/>
    <w:rsid w:val="004D7153"/>
    <w:rsid w:val="004D71E2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127"/>
    <w:rsid w:val="004E0310"/>
    <w:rsid w:val="004E031C"/>
    <w:rsid w:val="004E0717"/>
    <w:rsid w:val="004E075F"/>
    <w:rsid w:val="004E080B"/>
    <w:rsid w:val="004E0825"/>
    <w:rsid w:val="004E086E"/>
    <w:rsid w:val="004E09F9"/>
    <w:rsid w:val="004E0C2B"/>
    <w:rsid w:val="004E0CA1"/>
    <w:rsid w:val="004E0CD5"/>
    <w:rsid w:val="004E0CDD"/>
    <w:rsid w:val="004E0D13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1AA"/>
    <w:rsid w:val="004E253E"/>
    <w:rsid w:val="004E2ADA"/>
    <w:rsid w:val="004E2AE3"/>
    <w:rsid w:val="004E2AFB"/>
    <w:rsid w:val="004E2C71"/>
    <w:rsid w:val="004E2C7D"/>
    <w:rsid w:val="004E2DC7"/>
    <w:rsid w:val="004E2FC9"/>
    <w:rsid w:val="004E318E"/>
    <w:rsid w:val="004E3218"/>
    <w:rsid w:val="004E3357"/>
    <w:rsid w:val="004E35DE"/>
    <w:rsid w:val="004E3707"/>
    <w:rsid w:val="004E379E"/>
    <w:rsid w:val="004E38AD"/>
    <w:rsid w:val="004E3A9C"/>
    <w:rsid w:val="004E3B06"/>
    <w:rsid w:val="004E3BA6"/>
    <w:rsid w:val="004E3CC1"/>
    <w:rsid w:val="004E3D39"/>
    <w:rsid w:val="004E42E6"/>
    <w:rsid w:val="004E458E"/>
    <w:rsid w:val="004E45AA"/>
    <w:rsid w:val="004E474F"/>
    <w:rsid w:val="004E47E5"/>
    <w:rsid w:val="004E4860"/>
    <w:rsid w:val="004E49DB"/>
    <w:rsid w:val="004E4A99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2FC"/>
    <w:rsid w:val="004E7321"/>
    <w:rsid w:val="004E73A1"/>
    <w:rsid w:val="004E7480"/>
    <w:rsid w:val="004E7561"/>
    <w:rsid w:val="004E79E7"/>
    <w:rsid w:val="004E7B64"/>
    <w:rsid w:val="004E7C21"/>
    <w:rsid w:val="004E7D5B"/>
    <w:rsid w:val="004E7D64"/>
    <w:rsid w:val="004E7EC8"/>
    <w:rsid w:val="004F015B"/>
    <w:rsid w:val="004F01A7"/>
    <w:rsid w:val="004F01AB"/>
    <w:rsid w:val="004F022B"/>
    <w:rsid w:val="004F02F8"/>
    <w:rsid w:val="004F044B"/>
    <w:rsid w:val="004F0705"/>
    <w:rsid w:val="004F0717"/>
    <w:rsid w:val="004F079D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9D2"/>
    <w:rsid w:val="004F1B20"/>
    <w:rsid w:val="004F1B86"/>
    <w:rsid w:val="004F1C63"/>
    <w:rsid w:val="004F1D83"/>
    <w:rsid w:val="004F2174"/>
    <w:rsid w:val="004F24B9"/>
    <w:rsid w:val="004F2795"/>
    <w:rsid w:val="004F2B47"/>
    <w:rsid w:val="004F2C1A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3DE4"/>
    <w:rsid w:val="004F40C4"/>
    <w:rsid w:val="004F411B"/>
    <w:rsid w:val="004F443B"/>
    <w:rsid w:val="004F44A3"/>
    <w:rsid w:val="004F489A"/>
    <w:rsid w:val="004F497E"/>
    <w:rsid w:val="004F498B"/>
    <w:rsid w:val="004F4B16"/>
    <w:rsid w:val="004F4EFF"/>
    <w:rsid w:val="004F4FF5"/>
    <w:rsid w:val="004F5020"/>
    <w:rsid w:val="004F54F5"/>
    <w:rsid w:val="004F554A"/>
    <w:rsid w:val="004F5654"/>
    <w:rsid w:val="004F5694"/>
    <w:rsid w:val="004F571B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BC0"/>
    <w:rsid w:val="004F6C08"/>
    <w:rsid w:val="004F6C09"/>
    <w:rsid w:val="004F6D35"/>
    <w:rsid w:val="004F6F8B"/>
    <w:rsid w:val="004F6FC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B33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67D"/>
    <w:rsid w:val="0050179A"/>
    <w:rsid w:val="0050183E"/>
    <w:rsid w:val="005018D6"/>
    <w:rsid w:val="005019E2"/>
    <w:rsid w:val="00501ECF"/>
    <w:rsid w:val="00502106"/>
    <w:rsid w:val="0050219C"/>
    <w:rsid w:val="00502325"/>
    <w:rsid w:val="005025D3"/>
    <w:rsid w:val="0050281D"/>
    <w:rsid w:val="0050292B"/>
    <w:rsid w:val="00502A8C"/>
    <w:rsid w:val="00502B72"/>
    <w:rsid w:val="00502C39"/>
    <w:rsid w:val="00502CC9"/>
    <w:rsid w:val="00502CFF"/>
    <w:rsid w:val="00502F09"/>
    <w:rsid w:val="0050328F"/>
    <w:rsid w:val="005032DA"/>
    <w:rsid w:val="005032FD"/>
    <w:rsid w:val="00503404"/>
    <w:rsid w:val="0050387B"/>
    <w:rsid w:val="00503A30"/>
    <w:rsid w:val="00503A7E"/>
    <w:rsid w:val="00503A94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6D"/>
    <w:rsid w:val="0050547B"/>
    <w:rsid w:val="00505697"/>
    <w:rsid w:val="0050579B"/>
    <w:rsid w:val="005058A7"/>
    <w:rsid w:val="00505AFC"/>
    <w:rsid w:val="00505BE1"/>
    <w:rsid w:val="00505CE1"/>
    <w:rsid w:val="00505D60"/>
    <w:rsid w:val="00506105"/>
    <w:rsid w:val="0050613B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26A"/>
    <w:rsid w:val="00511281"/>
    <w:rsid w:val="00511310"/>
    <w:rsid w:val="0051136A"/>
    <w:rsid w:val="005114C7"/>
    <w:rsid w:val="005115CB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55A"/>
    <w:rsid w:val="00513683"/>
    <w:rsid w:val="00513743"/>
    <w:rsid w:val="005137BB"/>
    <w:rsid w:val="0051381E"/>
    <w:rsid w:val="005138AE"/>
    <w:rsid w:val="0051392A"/>
    <w:rsid w:val="00513A0E"/>
    <w:rsid w:val="00513CE9"/>
    <w:rsid w:val="00513DD3"/>
    <w:rsid w:val="00513EAE"/>
    <w:rsid w:val="0051400A"/>
    <w:rsid w:val="0051404C"/>
    <w:rsid w:val="00514232"/>
    <w:rsid w:val="00514391"/>
    <w:rsid w:val="00514617"/>
    <w:rsid w:val="00514638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5C"/>
    <w:rsid w:val="00514FBC"/>
    <w:rsid w:val="00515200"/>
    <w:rsid w:val="00515397"/>
    <w:rsid w:val="005153C9"/>
    <w:rsid w:val="0051542A"/>
    <w:rsid w:val="005154DA"/>
    <w:rsid w:val="0051553D"/>
    <w:rsid w:val="005156FA"/>
    <w:rsid w:val="0051577B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6BB"/>
    <w:rsid w:val="00516991"/>
    <w:rsid w:val="005169C6"/>
    <w:rsid w:val="00516A65"/>
    <w:rsid w:val="00516C42"/>
    <w:rsid w:val="00516E2F"/>
    <w:rsid w:val="00516FD6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22"/>
    <w:rsid w:val="00517D42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1D3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3DBA"/>
    <w:rsid w:val="0052428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9E0"/>
    <w:rsid w:val="00524A05"/>
    <w:rsid w:val="00524B6D"/>
    <w:rsid w:val="00524CF3"/>
    <w:rsid w:val="00524E13"/>
    <w:rsid w:val="00524F77"/>
    <w:rsid w:val="0052506B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253"/>
    <w:rsid w:val="00526455"/>
    <w:rsid w:val="00526577"/>
    <w:rsid w:val="0052665C"/>
    <w:rsid w:val="0052674D"/>
    <w:rsid w:val="00526A20"/>
    <w:rsid w:val="00526B8F"/>
    <w:rsid w:val="00526BF7"/>
    <w:rsid w:val="00526BFA"/>
    <w:rsid w:val="00526CAE"/>
    <w:rsid w:val="00526D1A"/>
    <w:rsid w:val="00526EF0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2F"/>
    <w:rsid w:val="00531779"/>
    <w:rsid w:val="0053195F"/>
    <w:rsid w:val="0053198C"/>
    <w:rsid w:val="00531B8B"/>
    <w:rsid w:val="00531BF7"/>
    <w:rsid w:val="00531C03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48"/>
    <w:rsid w:val="00532974"/>
    <w:rsid w:val="005329D7"/>
    <w:rsid w:val="00532C3D"/>
    <w:rsid w:val="00532CBB"/>
    <w:rsid w:val="00532D67"/>
    <w:rsid w:val="00532E3E"/>
    <w:rsid w:val="00532F26"/>
    <w:rsid w:val="00532F34"/>
    <w:rsid w:val="005331A6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724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38D"/>
    <w:rsid w:val="00535487"/>
    <w:rsid w:val="00535893"/>
    <w:rsid w:val="005358F8"/>
    <w:rsid w:val="00535A85"/>
    <w:rsid w:val="00535B32"/>
    <w:rsid w:val="00535B36"/>
    <w:rsid w:val="00535C12"/>
    <w:rsid w:val="00535DEB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981"/>
    <w:rsid w:val="00536A5A"/>
    <w:rsid w:val="00536B18"/>
    <w:rsid w:val="00536C1C"/>
    <w:rsid w:val="00536C8B"/>
    <w:rsid w:val="00536EF1"/>
    <w:rsid w:val="00537395"/>
    <w:rsid w:val="00537467"/>
    <w:rsid w:val="005374B8"/>
    <w:rsid w:val="005375E0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1E6"/>
    <w:rsid w:val="00540388"/>
    <w:rsid w:val="0054065B"/>
    <w:rsid w:val="005406AE"/>
    <w:rsid w:val="00540D67"/>
    <w:rsid w:val="00540E84"/>
    <w:rsid w:val="00540F4E"/>
    <w:rsid w:val="00540FB3"/>
    <w:rsid w:val="00540FFB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1CB8"/>
    <w:rsid w:val="0054212A"/>
    <w:rsid w:val="0054212D"/>
    <w:rsid w:val="0054225F"/>
    <w:rsid w:val="005422C4"/>
    <w:rsid w:val="00542385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14"/>
    <w:rsid w:val="00543197"/>
    <w:rsid w:val="00543226"/>
    <w:rsid w:val="00543362"/>
    <w:rsid w:val="00543530"/>
    <w:rsid w:val="005435AD"/>
    <w:rsid w:val="005435CF"/>
    <w:rsid w:val="00543666"/>
    <w:rsid w:val="0054378B"/>
    <w:rsid w:val="00543965"/>
    <w:rsid w:val="00543A50"/>
    <w:rsid w:val="00543DAF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667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A3D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ED4"/>
    <w:rsid w:val="00546F1A"/>
    <w:rsid w:val="00546F1B"/>
    <w:rsid w:val="00546FE5"/>
    <w:rsid w:val="00547001"/>
    <w:rsid w:val="00547030"/>
    <w:rsid w:val="005473D5"/>
    <w:rsid w:val="00547432"/>
    <w:rsid w:val="005474DE"/>
    <w:rsid w:val="005475A0"/>
    <w:rsid w:val="005475D2"/>
    <w:rsid w:val="00547888"/>
    <w:rsid w:val="005478D7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D74"/>
    <w:rsid w:val="00551E80"/>
    <w:rsid w:val="00551FC8"/>
    <w:rsid w:val="005520BC"/>
    <w:rsid w:val="005521A2"/>
    <w:rsid w:val="00552310"/>
    <w:rsid w:val="0055277C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07"/>
    <w:rsid w:val="0055358A"/>
    <w:rsid w:val="005538FF"/>
    <w:rsid w:val="00553970"/>
    <w:rsid w:val="00553AD2"/>
    <w:rsid w:val="005540FA"/>
    <w:rsid w:val="005542C9"/>
    <w:rsid w:val="0055438C"/>
    <w:rsid w:val="005543E3"/>
    <w:rsid w:val="00554437"/>
    <w:rsid w:val="0055454C"/>
    <w:rsid w:val="00554710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5EB1"/>
    <w:rsid w:val="005561AE"/>
    <w:rsid w:val="005561F7"/>
    <w:rsid w:val="00556393"/>
    <w:rsid w:val="00556510"/>
    <w:rsid w:val="0055657A"/>
    <w:rsid w:val="00556843"/>
    <w:rsid w:val="00556A5F"/>
    <w:rsid w:val="00556A96"/>
    <w:rsid w:val="00556AC7"/>
    <w:rsid w:val="00556B11"/>
    <w:rsid w:val="00556BED"/>
    <w:rsid w:val="00556E84"/>
    <w:rsid w:val="00556EB9"/>
    <w:rsid w:val="00556ED1"/>
    <w:rsid w:val="00556F71"/>
    <w:rsid w:val="00556FA3"/>
    <w:rsid w:val="00557052"/>
    <w:rsid w:val="0055716E"/>
    <w:rsid w:val="00557280"/>
    <w:rsid w:val="005577DB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0FA8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6EF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30C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4D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5F6C"/>
    <w:rsid w:val="00566057"/>
    <w:rsid w:val="005663AE"/>
    <w:rsid w:val="0056652D"/>
    <w:rsid w:val="00566660"/>
    <w:rsid w:val="00566A0E"/>
    <w:rsid w:val="00566A31"/>
    <w:rsid w:val="00566D80"/>
    <w:rsid w:val="00566EC8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15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9C"/>
    <w:rsid w:val="005710C8"/>
    <w:rsid w:val="0057134F"/>
    <w:rsid w:val="00571635"/>
    <w:rsid w:val="00571720"/>
    <w:rsid w:val="00571C11"/>
    <w:rsid w:val="00571FAA"/>
    <w:rsid w:val="00572055"/>
    <w:rsid w:val="005721D1"/>
    <w:rsid w:val="00572449"/>
    <w:rsid w:val="0057272A"/>
    <w:rsid w:val="0057283F"/>
    <w:rsid w:val="00572897"/>
    <w:rsid w:val="00572916"/>
    <w:rsid w:val="00572A31"/>
    <w:rsid w:val="00572A83"/>
    <w:rsid w:val="00572AF4"/>
    <w:rsid w:val="00572B07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CA"/>
    <w:rsid w:val="005750F7"/>
    <w:rsid w:val="00575489"/>
    <w:rsid w:val="00575555"/>
    <w:rsid w:val="00575577"/>
    <w:rsid w:val="00575628"/>
    <w:rsid w:val="005756BF"/>
    <w:rsid w:val="005757D8"/>
    <w:rsid w:val="005758C4"/>
    <w:rsid w:val="00575A39"/>
    <w:rsid w:val="00575B33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D01"/>
    <w:rsid w:val="00576E03"/>
    <w:rsid w:val="00576E14"/>
    <w:rsid w:val="00576E17"/>
    <w:rsid w:val="00576F8B"/>
    <w:rsid w:val="00576FD1"/>
    <w:rsid w:val="00577004"/>
    <w:rsid w:val="00577228"/>
    <w:rsid w:val="0057724F"/>
    <w:rsid w:val="0057727B"/>
    <w:rsid w:val="00577281"/>
    <w:rsid w:val="0057764C"/>
    <w:rsid w:val="0057768E"/>
    <w:rsid w:val="00577733"/>
    <w:rsid w:val="00577891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62C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28"/>
    <w:rsid w:val="00582EFA"/>
    <w:rsid w:val="00582F3A"/>
    <w:rsid w:val="00582FB6"/>
    <w:rsid w:val="005831C3"/>
    <w:rsid w:val="005831DC"/>
    <w:rsid w:val="005833AF"/>
    <w:rsid w:val="005834EC"/>
    <w:rsid w:val="00583533"/>
    <w:rsid w:val="0058372D"/>
    <w:rsid w:val="00583821"/>
    <w:rsid w:val="005838E5"/>
    <w:rsid w:val="00583941"/>
    <w:rsid w:val="00583AAE"/>
    <w:rsid w:val="00583B15"/>
    <w:rsid w:val="00583C34"/>
    <w:rsid w:val="00583DF8"/>
    <w:rsid w:val="00584197"/>
    <w:rsid w:val="00584214"/>
    <w:rsid w:val="0058433B"/>
    <w:rsid w:val="0058456F"/>
    <w:rsid w:val="0058465E"/>
    <w:rsid w:val="00584856"/>
    <w:rsid w:val="00584A74"/>
    <w:rsid w:val="00584AA0"/>
    <w:rsid w:val="00584B96"/>
    <w:rsid w:val="00585067"/>
    <w:rsid w:val="0058519D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3"/>
    <w:rsid w:val="005873EC"/>
    <w:rsid w:val="0058743A"/>
    <w:rsid w:val="0058770F"/>
    <w:rsid w:val="005879DF"/>
    <w:rsid w:val="00587A6E"/>
    <w:rsid w:val="00587BC4"/>
    <w:rsid w:val="00587BEA"/>
    <w:rsid w:val="00587C14"/>
    <w:rsid w:val="00587D4A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0CF4"/>
    <w:rsid w:val="00591208"/>
    <w:rsid w:val="0059126B"/>
    <w:rsid w:val="00591315"/>
    <w:rsid w:val="00591440"/>
    <w:rsid w:val="00591659"/>
    <w:rsid w:val="00591665"/>
    <w:rsid w:val="005917C7"/>
    <w:rsid w:val="00591845"/>
    <w:rsid w:val="00591AD2"/>
    <w:rsid w:val="00591B80"/>
    <w:rsid w:val="00591E7D"/>
    <w:rsid w:val="00591F44"/>
    <w:rsid w:val="00592070"/>
    <w:rsid w:val="0059208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D4C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49"/>
    <w:rsid w:val="00593789"/>
    <w:rsid w:val="005938A0"/>
    <w:rsid w:val="00593976"/>
    <w:rsid w:val="00593A62"/>
    <w:rsid w:val="00593BBD"/>
    <w:rsid w:val="00593CCB"/>
    <w:rsid w:val="00593D00"/>
    <w:rsid w:val="00593E4F"/>
    <w:rsid w:val="00593EE0"/>
    <w:rsid w:val="00593FFA"/>
    <w:rsid w:val="005940B5"/>
    <w:rsid w:val="0059428F"/>
    <w:rsid w:val="0059449E"/>
    <w:rsid w:val="005944FF"/>
    <w:rsid w:val="00594626"/>
    <w:rsid w:val="0059465A"/>
    <w:rsid w:val="0059470C"/>
    <w:rsid w:val="0059473E"/>
    <w:rsid w:val="00594781"/>
    <w:rsid w:val="00594A3B"/>
    <w:rsid w:val="00594DA8"/>
    <w:rsid w:val="00594DBB"/>
    <w:rsid w:val="00594F57"/>
    <w:rsid w:val="00594FC8"/>
    <w:rsid w:val="00595187"/>
    <w:rsid w:val="005953E4"/>
    <w:rsid w:val="005956AB"/>
    <w:rsid w:val="005958C1"/>
    <w:rsid w:val="0059591B"/>
    <w:rsid w:val="0059598C"/>
    <w:rsid w:val="00595AB0"/>
    <w:rsid w:val="00595BAC"/>
    <w:rsid w:val="00595DE6"/>
    <w:rsid w:val="00595FEF"/>
    <w:rsid w:val="0059605D"/>
    <w:rsid w:val="0059616C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8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814"/>
    <w:rsid w:val="005A0CA5"/>
    <w:rsid w:val="005A0E7D"/>
    <w:rsid w:val="005A0F49"/>
    <w:rsid w:val="005A1699"/>
    <w:rsid w:val="005A16D8"/>
    <w:rsid w:val="005A1876"/>
    <w:rsid w:val="005A1987"/>
    <w:rsid w:val="005A1C9B"/>
    <w:rsid w:val="005A1DCB"/>
    <w:rsid w:val="005A1E0A"/>
    <w:rsid w:val="005A1EAC"/>
    <w:rsid w:val="005A1EEB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41E"/>
    <w:rsid w:val="005A4510"/>
    <w:rsid w:val="005A4588"/>
    <w:rsid w:val="005A45B9"/>
    <w:rsid w:val="005A462C"/>
    <w:rsid w:val="005A4678"/>
    <w:rsid w:val="005A476E"/>
    <w:rsid w:val="005A485A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07"/>
    <w:rsid w:val="005A50F2"/>
    <w:rsid w:val="005A534E"/>
    <w:rsid w:val="005A539F"/>
    <w:rsid w:val="005A53A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A7DF8"/>
    <w:rsid w:val="005B0008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5C"/>
    <w:rsid w:val="005B196B"/>
    <w:rsid w:val="005B19CA"/>
    <w:rsid w:val="005B1AC5"/>
    <w:rsid w:val="005B1AC6"/>
    <w:rsid w:val="005B1AE5"/>
    <w:rsid w:val="005B2260"/>
    <w:rsid w:val="005B23BE"/>
    <w:rsid w:val="005B23DF"/>
    <w:rsid w:val="005B2416"/>
    <w:rsid w:val="005B24E5"/>
    <w:rsid w:val="005B25B0"/>
    <w:rsid w:val="005B275C"/>
    <w:rsid w:val="005B2810"/>
    <w:rsid w:val="005B2A85"/>
    <w:rsid w:val="005B2BD6"/>
    <w:rsid w:val="005B2BD9"/>
    <w:rsid w:val="005B2C46"/>
    <w:rsid w:val="005B2DF1"/>
    <w:rsid w:val="005B2E4C"/>
    <w:rsid w:val="005B2E56"/>
    <w:rsid w:val="005B2E93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CC0"/>
    <w:rsid w:val="005B3D21"/>
    <w:rsid w:val="005B3DAC"/>
    <w:rsid w:val="005B3F22"/>
    <w:rsid w:val="005B3FC2"/>
    <w:rsid w:val="005B41E5"/>
    <w:rsid w:val="005B434F"/>
    <w:rsid w:val="005B48F7"/>
    <w:rsid w:val="005B4934"/>
    <w:rsid w:val="005B49A2"/>
    <w:rsid w:val="005B4A3D"/>
    <w:rsid w:val="005B4AD5"/>
    <w:rsid w:val="005B4B92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5F90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ABC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680"/>
    <w:rsid w:val="005C0709"/>
    <w:rsid w:val="005C09EE"/>
    <w:rsid w:val="005C0B57"/>
    <w:rsid w:val="005C0C38"/>
    <w:rsid w:val="005C0E54"/>
    <w:rsid w:val="005C0FF3"/>
    <w:rsid w:val="005C1386"/>
    <w:rsid w:val="005C1493"/>
    <w:rsid w:val="005C1551"/>
    <w:rsid w:val="005C159C"/>
    <w:rsid w:val="005C15BC"/>
    <w:rsid w:val="005C165B"/>
    <w:rsid w:val="005C16EF"/>
    <w:rsid w:val="005C1B8E"/>
    <w:rsid w:val="005C1CEF"/>
    <w:rsid w:val="005C1F22"/>
    <w:rsid w:val="005C202C"/>
    <w:rsid w:val="005C2088"/>
    <w:rsid w:val="005C209C"/>
    <w:rsid w:val="005C21C6"/>
    <w:rsid w:val="005C2590"/>
    <w:rsid w:val="005C26F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77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BB5"/>
    <w:rsid w:val="005C5E4B"/>
    <w:rsid w:val="005C5FDF"/>
    <w:rsid w:val="005C6087"/>
    <w:rsid w:val="005C6137"/>
    <w:rsid w:val="005C61C4"/>
    <w:rsid w:val="005C6286"/>
    <w:rsid w:val="005C6533"/>
    <w:rsid w:val="005C67F1"/>
    <w:rsid w:val="005C6885"/>
    <w:rsid w:val="005C6936"/>
    <w:rsid w:val="005C6A2A"/>
    <w:rsid w:val="005C6B09"/>
    <w:rsid w:val="005C6C30"/>
    <w:rsid w:val="005C6E41"/>
    <w:rsid w:val="005C6F31"/>
    <w:rsid w:val="005C6F9B"/>
    <w:rsid w:val="005C707F"/>
    <w:rsid w:val="005C723D"/>
    <w:rsid w:val="005C727D"/>
    <w:rsid w:val="005C76B3"/>
    <w:rsid w:val="005C7762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B80"/>
    <w:rsid w:val="005D0B81"/>
    <w:rsid w:val="005D0EE7"/>
    <w:rsid w:val="005D1004"/>
    <w:rsid w:val="005D101B"/>
    <w:rsid w:val="005D10C0"/>
    <w:rsid w:val="005D11AE"/>
    <w:rsid w:val="005D12BC"/>
    <w:rsid w:val="005D136B"/>
    <w:rsid w:val="005D1454"/>
    <w:rsid w:val="005D1455"/>
    <w:rsid w:val="005D1695"/>
    <w:rsid w:val="005D18B1"/>
    <w:rsid w:val="005D19D7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87B"/>
    <w:rsid w:val="005D28BD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982"/>
    <w:rsid w:val="005D4B16"/>
    <w:rsid w:val="005D4B20"/>
    <w:rsid w:val="005D4C35"/>
    <w:rsid w:val="005D4CE4"/>
    <w:rsid w:val="005D4D62"/>
    <w:rsid w:val="005D4F2E"/>
    <w:rsid w:val="005D514D"/>
    <w:rsid w:val="005D518D"/>
    <w:rsid w:val="005D53BB"/>
    <w:rsid w:val="005D54A3"/>
    <w:rsid w:val="005D56E7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7A4"/>
    <w:rsid w:val="005D6B7F"/>
    <w:rsid w:val="005D6BB3"/>
    <w:rsid w:val="005D6DFA"/>
    <w:rsid w:val="005D6FFF"/>
    <w:rsid w:val="005D7071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A7A"/>
    <w:rsid w:val="005D7B11"/>
    <w:rsid w:val="005D7C43"/>
    <w:rsid w:val="005D7CAB"/>
    <w:rsid w:val="005D7DD0"/>
    <w:rsid w:val="005E00A5"/>
    <w:rsid w:val="005E00E4"/>
    <w:rsid w:val="005E0108"/>
    <w:rsid w:val="005E037D"/>
    <w:rsid w:val="005E06BC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3F9"/>
    <w:rsid w:val="005E1453"/>
    <w:rsid w:val="005E1643"/>
    <w:rsid w:val="005E172C"/>
    <w:rsid w:val="005E174B"/>
    <w:rsid w:val="005E1891"/>
    <w:rsid w:val="005E196F"/>
    <w:rsid w:val="005E1A0D"/>
    <w:rsid w:val="005E1B25"/>
    <w:rsid w:val="005E1DF7"/>
    <w:rsid w:val="005E1F1F"/>
    <w:rsid w:val="005E1F98"/>
    <w:rsid w:val="005E2105"/>
    <w:rsid w:val="005E212E"/>
    <w:rsid w:val="005E215E"/>
    <w:rsid w:val="005E2182"/>
    <w:rsid w:val="005E2722"/>
    <w:rsid w:val="005E2B6F"/>
    <w:rsid w:val="005E2ECA"/>
    <w:rsid w:val="005E2EE1"/>
    <w:rsid w:val="005E30AB"/>
    <w:rsid w:val="005E3134"/>
    <w:rsid w:val="005E319C"/>
    <w:rsid w:val="005E31BC"/>
    <w:rsid w:val="005E323F"/>
    <w:rsid w:val="005E33D1"/>
    <w:rsid w:val="005E3450"/>
    <w:rsid w:val="005E36C9"/>
    <w:rsid w:val="005E37AC"/>
    <w:rsid w:val="005E37CC"/>
    <w:rsid w:val="005E3C29"/>
    <w:rsid w:val="005E3C75"/>
    <w:rsid w:val="005E3C8D"/>
    <w:rsid w:val="005E3CD9"/>
    <w:rsid w:val="005E3D6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87D"/>
    <w:rsid w:val="005E4935"/>
    <w:rsid w:val="005E4A09"/>
    <w:rsid w:val="005E4DEB"/>
    <w:rsid w:val="005E4E4F"/>
    <w:rsid w:val="005E4EC1"/>
    <w:rsid w:val="005E4EF6"/>
    <w:rsid w:val="005E5329"/>
    <w:rsid w:val="005E5733"/>
    <w:rsid w:val="005E5A18"/>
    <w:rsid w:val="005E5AC2"/>
    <w:rsid w:val="005E5AFF"/>
    <w:rsid w:val="005E5C02"/>
    <w:rsid w:val="005E5D3A"/>
    <w:rsid w:val="005E5D91"/>
    <w:rsid w:val="005E5DAC"/>
    <w:rsid w:val="005E5F66"/>
    <w:rsid w:val="005E6096"/>
    <w:rsid w:val="005E6103"/>
    <w:rsid w:val="005E618F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B5A"/>
    <w:rsid w:val="005E7F59"/>
    <w:rsid w:val="005F008F"/>
    <w:rsid w:val="005F014D"/>
    <w:rsid w:val="005F01D3"/>
    <w:rsid w:val="005F0372"/>
    <w:rsid w:val="005F0448"/>
    <w:rsid w:val="005F04C9"/>
    <w:rsid w:val="005F083C"/>
    <w:rsid w:val="005F09C2"/>
    <w:rsid w:val="005F0A0C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5EC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6C1"/>
    <w:rsid w:val="005F288B"/>
    <w:rsid w:val="005F28ED"/>
    <w:rsid w:val="005F29B5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7AF"/>
    <w:rsid w:val="005F399F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44"/>
    <w:rsid w:val="005F4BA5"/>
    <w:rsid w:val="005F4BAE"/>
    <w:rsid w:val="005F4BB9"/>
    <w:rsid w:val="005F4BC1"/>
    <w:rsid w:val="005F4C7F"/>
    <w:rsid w:val="005F4CB0"/>
    <w:rsid w:val="005F5134"/>
    <w:rsid w:val="005F5195"/>
    <w:rsid w:val="005F5346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14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A2E"/>
    <w:rsid w:val="005F7B91"/>
    <w:rsid w:val="005F7C74"/>
    <w:rsid w:val="005F7D0B"/>
    <w:rsid w:val="005F7E36"/>
    <w:rsid w:val="005F7F19"/>
    <w:rsid w:val="006000A9"/>
    <w:rsid w:val="006000E5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22"/>
    <w:rsid w:val="00601983"/>
    <w:rsid w:val="006019EE"/>
    <w:rsid w:val="00601B3D"/>
    <w:rsid w:val="00601C2B"/>
    <w:rsid w:val="00601D82"/>
    <w:rsid w:val="00601E2C"/>
    <w:rsid w:val="00601E9D"/>
    <w:rsid w:val="006021E0"/>
    <w:rsid w:val="0060224F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3FF1"/>
    <w:rsid w:val="00604037"/>
    <w:rsid w:val="0060437D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12"/>
    <w:rsid w:val="00605A87"/>
    <w:rsid w:val="00605BFD"/>
    <w:rsid w:val="00605D37"/>
    <w:rsid w:val="00605E0C"/>
    <w:rsid w:val="00605E1C"/>
    <w:rsid w:val="00605FF2"/>
    <w:rsid w:val="0060600D"/>
    <w:rsid w:val="006060AA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986"/>
    <w:rsid w:val="006079B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497"/>
    <w:rsid w:val="00611541"/>
    <w:rsid w:val="00611590"/>
    <w:rsid w:val="006115FC"/>
    <w:rsid w:val="00611AA5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320"/>
    <w:rsid w:val="00612496"/>
    <w:rsid w:val="00612628"/>
    <w:rsid w:val="006127A1"/>
    <w:rsid w:val="006129F3"/>
    <w:rsid w:val="00612B4B"/>
    <w:rsid w:val="00612B67"/>
    <w:rsid w:val="00612C68"/>
    <w:rsid w:val="00612CDA"/>
    <w:rsid w:val="00612DD9"/>
    <w:rsid w:val="00612DF3"/>
    <w:rsid w:val="00612F87"/>
    <w:rsid w:val="0061321C"/>
    <w:rsid w:val="00613243"/>
    <w:rsid w:val="006132FA"/>
    <w:rsid w:val="006133F8"/>
    <w:rsid w:val="00613460"/>
    <w:rsid w:val="006137C8"/>
    <w:rsid w:val="00613877"/>
    <w:rsid w:val="006139A0"/>
    <w:rsid w:val="00613A03"/>
    <w:rsid w:val="00613A66"/>
    <w:rsid w:val="00613AB8"/>
    <w:rsid w:val="00613B4D"/>
    <w:rsid w:val="00613CE9"/>
    <w:rsid w:val="00613D13"/>
    <w:rsid w:val="00613E59"/>
    <w:rsid w:val="00613EFE"/>
    <w:rsid w:val="00613F25"/>
    <w:rsid w:val="00613F2D"/>
    <w:rsid w:val="00614243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4F81"/>
    <w:rsid w:val="00615110"/>
    <w:rsid w:val="00615360"/>
    <w:rsid w:val="0061565A"/>
    <w:rsid w:val="006158CB"/>
    <w:rsid w:val="00615CC1"/>
    <w:rsid w:val="00615CC9"/>
    <w:rsid w:val="00615EC4"/>
    <w:rsid w:val="00615EF5"/>
    <w:rsid w:val="0061642F"/>
    <w:rsid w:val="006164FE"/>
    <w:rsid w:val="0061686E"/>
    <w:rsid w:val="00616B47"/>
    <w:rsid w:val="00616D0A"/>
    <w:rsid w:val="00616D2A"/>
    <w:rsid w:val="00616E10"/>
    <w:rsid w:val="00616E73"/>
    <w:rsid w:val="00616E79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22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3A"/>
    <w:rsid w:val="0062087E"/>
    <w:rsid w:val="00620923"/>
    <w:rsid w:val="00620D39"/>
    <w:rsid w:val="00620DBE"/>
    <w:rsid w:val="00620E0E"/>
    <w:rsid w:val="006211BC"/>
    <w:rsid w:val="006213FC"/>
    <w:rsid w:val="0062144F"/>
    <w:rsid w:val="006214A6"/>
    <w:rsid w:val="006215BC"/>
    <w:rsid w:val="006216D4"/>
    <w:rsid w:val="00621720"/>
    <w:rsid w:val="00621762"/>
    <w:rsid w:val="0062177D"/>
    <w:rsid w:val="006217AE"/>
    <w:rsid w:val="006218DC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4EC8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03"/>
    <w:rsid w:val="00626044"/>
    <w:rsid w:val="00626117"/>
    <w:rsid w:val="00626398"/>
    <w:rsid w:val="0062650A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4A5"/>
    <w:rsid w:val="00630505"/>
    <w:rsid w:val="006305BA"/>
    <w:rsid w:val="006305D4"/>
    <w:rsid w:val="00630887"/>
    <w:rsid w:val="006309E5"/>
    <w:rsid w:val="00630A47"/>
    <w:rsid w:val="00630AB7"/>
    <w:rsid w:val="00630B22"/>
    <w:rsid w:val="00630BD8"/>
    <w:rsid w:val="00630CB9"/>
    <w:rsid w:val="00630DDB"/>
    <w:rsid w:val="00630F3A"/>
    <w:rsid w:val="006310E9"/>
    <w:rsid w:val="006310F5"/>
    <w:rsid w:val="00631239"/>
    <w:rsid w:val="006313E2"/>
    <w:rsid w:val="006313EF"/>
    <w:rsid w:val="006313FC"/>
    <w:rsid w:val="0063142B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19C"/>
    <w:rsid w:val="006322FB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2F4"/>
    <w:rsid w:val="006335D3"/>
    <w:rsid w:val="006337F9"/>
    <w:rsid w:val="0063382D"/>
    <w:rsid w:val="00633850"/>
    <w:rsid w:val="00633A00"/>
    <w:rsid w:val="00633B48"/>
    <w:rsid w:val="00633C1A"/>
    <w:rsid w:val="00634517"/>
    <w:rsid w:val="0063482F"/>
    <w:rsid w:val="00634868"/>
    <w:rsid w:val="006348D2"/>
    <w:rsid w:val="00634B15"/>
    <w:rsid w:val="00634B21"/>
    <w:rsid w:val="00634BAA"/>
    <w:rsid w:val="00634C1B"/>
    <w:rsid w:val="00634C9B"/>
    <w:rsid w:val="00634E73"/>
    <w:rsid w:val="006351AA"/>
    <w:rsid w:val="006352A7"/>
    <w:rsid w:val="00635377"/>
    <w:rsid w:val="006353AC"/>
    <w:rsid w:val="006353D9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A8C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2"/>
    <w:rsid w:val="00641CBA"/>
    <w:rsid w:val="00641D90"/>
    <w:rsid w:val="00641EA7"/>
    <w:rsid w:val="00641EB7"/>
    <w:rsid w:val="00641F1D"/>
    <w:rsid w:val="0064201B"/>
    <w:rsid w:val="0064216F"/>
    <w:rsid w:val="00642209"/>
    <w:rsid w:val="0064267A"/>
    <w:rsid w:val="006426E0"/>
    <w:rsid w:val="00642708"/>
    <w:rsid w:val="0064270D"/>
    <w:rsid w:val="00642965"/>
    <w:rsid w:val="00642BAF"/>
    <w:rsid w:val="00642C21"/>
    <w:rsid w:val="00642C4B"/>
    <w:rsid w:val="00642D97"/>
    <w:rsid w:val="00642E57"/>
    <w:rsid w:val="00643084"/>
    <w:rsid w:val="00643112"/>
    <w:rsid w:val="00643356"/>
    <w:rsid w:val="006433D3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EE5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6F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8DD"/>
    <w:rsid w:val="006479D9"/>
    <w:rsid w:val="00647AEF"/>
    <w:rsid w:val="00647C4C"/>
    <w:rsid w:val="00647D24"/>
    <w:rsid w:val="00647DF0"/>
    <w:rsid w:val="00647EE9"/>
    <w:rsid w:val="00647EFD"/>
    <w:rsid w:val="00647F85"/>
    <w:rsid w:val="00647F90"/>
    <w:rsid w:val="00650102"/>
    <w:rsid w:val="00650248"/>
    <w:rsid w:val="00650367"/>
    <w:rsid w:val="006504D4"/>
    <w:rsid w:val="006505FE"/>
    <w:rsid w:val="0065083A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770"/>
    <w:rsid w:val="0065194E"/>
    <w:rsid w:val="006519AE"/>
    <w:rsid w:val="00651C99"/>
    <w:rsid w:val="00651D47"/>
    <w:rsid w:val="00651EA0"/>
    <w:rsid w:val="00652125"/>
    <w:rsid w:val="006521DA"/>
    <w:rsid w:val="00652300"/>
    <w:rsid w:val="00652365"/>
    <w:rsid w:val="0065247E"/>
    <w:rsid w:val="0065251A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B"/>
    <w:rsid w:val="0065353D"/>
    <w:rsid w:val="006538F3"/>
    <w:rsid w:val="00653A24"/>
    <w:rsid w:val="00653A3F"/>
    <w:rsid w:val="00653ACA"/>
    <w:rsid w:val="00653D48"/>
    <w:rsid w:val="00653DFD"/>
    <w:rsid w:val="00653E7D"/>
    <w:rsid w:val="00653EF0"/>
    <w:rsid w:val="0065404A"/>
    <w:rsid w:val="006540CD"/>
    <w:rsid w:val="00654125"/>
    <w:rsid w:val="006541FD"/>
    <w:rsid w:val="006543A2"/>
    <w:rsid w:val="006543AF"/>
    <w:rsid w:val="0065440D"/>
    <w:rsid w:val="00654514"/>
    <w:rsid w:val="006545D7"/>
    <w:rsid w:val="006545E8"/>
    <w:rsid w:val="00654606"/>
    <w:rsid w:val="00654A89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8F8"/>
    <w:rsid w:val="00655B3A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54"/>
    <w:rsid w:val="00657099"/>
    <w:rsid w:val="00657387"/>
    <w:rsid w:val="006573CF"/>
    <w:rsid w:val="006574ED"/>
    <w:rsid w:val="00657516"/>
    <w:rsid w:val="00657669"/>
    <w:rsid w:val="00657754"/>
    <w:rsid w:val="006578A4"/>
    <w:rsid w:val="00657946"/>
    <w:rsid w:val="00657A5C"/>
    <w:rsid w:val="00657C57"/>
    <w:rsid w:val="00657CD6"/>
    <w:rsid w:val="00657D18"/>
    <w:rsid w:val="00657F47"/>
    <w:rsid w:val="0066018B"/>
    <w:rsid w:val="006601D7"/>
    <w:rsid w:val="006602A6"/>
    <w:rsid w:val="006604A7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8BA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133"/>
    <w:rsid w:val="00664230"/>
    <w:rsid w:val="00664231"/>
    <w:rsid w:val="0066450F"/>
    <w:rsid w:val="00664510"/>
    <w:rsid w:val="00664723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8D1"/>
    <w:rsid w:val="0066590F"/>
    <w:rsid w:val="00665933"/>
    <w:rsid w:val="00665956"/>
    <w:rsid w:val="00665A95"/>
    <w:rsid w:val="00665BE7"/>
    <w:rsid w:val="00665EF3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5A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A2"/>
    <w:rsid w:val="00672AB4"/>
    <w:rsid w:val="00672AC5"/>
    <w:rsid w:val="00672AFF"/>
    <w:rsid w:val="00672B1A"/>
    <w:rsid w:val="00672C00"/>
    <w:rsid w:val="00672C22"/>
    <w:rsid w:val="00672D59"/>
    <w:rsid w:val="00672DC9"/>
    <w:rsid w:val="00672E63"/>
    <w:rsid w:val="00672E97"/>
    <w:rsid w:val="00672ED3"/>
    <w:rsid w:val="00672F5F"/>
    <w:rsid w:val="00672F8D"/>
    <w:rsid w:val="00672FAF"/>
    <w:rsid w:val="00673334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DDB"/>
    <w:rsid w:val="00673E3D"/>
    <w:rsid w:val="00673E69"/>
    <w:rsid w:val="00673F2F"/>
    <w:rsid w:val="00674198"/>
    <w:rsid w:val="006741D6"/>
    <w:rsid w:val="00674277"/>
    <w:rsid w:val="00674422"/>
    <w:rsid w:val="00674517"/>
    <w:rsid w:val="006745DF"/>
    <w:rsid w:val="00674655"/>
    <w:rsid w:val="006746C6"/>
    <w:rsid w:val="00674706"/>
    <w:rsid w:val="0067474A"/>
    <w:rsid w:val="00674827"/>
    <w:rsid w:val="00674941"/>
    <w:rsid w:val="006749AD"/>
    <w:rsid w:val="00674B44"/>
    <w:rsid w:val="00674BBE"/>
    <w:rsid w:val="00674C78"/>
    <w:rsid w:val="00674E09"/>
    <w:rsid w:val="00674ECD"/>
    <w:rsid w:val="00674F6C"/>
    <w:rsid w:val="0067509B"/>
    <w:rsid w:val="00675230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7AF"/>
    <w:rsid w:val="0067680C"/>
    <w:rsid w:val="00676957"/>
    <w:rsid w:val="00676B47"/>
    <w:rsid w:val="00676B82"/>
    <w:rsid w:val="00676C9D"/>
    <w:rsid w:val="00676D76"/>
    <w:rsid w:val="00676D7E"/>
    <w:rsid w:val="00676EF7"/>
    <w:rsid w:val="00676F7D"/>
    <w:rsid w:val="006771E6"/>
    <w:rsid w:val="00677293"/>
    <w:rsid w:val="006772DA"/>
    <w:rsid w:val="00677349"/>
    <w:rsid w:val="006776D4"/>
    <w:rsid w:val="006776D8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84C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92D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EDB"/>
    <w:rsid w:val="00684F2D"/>
    <w:rsid w:val="00684F32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1F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B36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0CEA"/>
    <w:rsid w:val="00690ECB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EEC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8A"/>
    <w:rsid w:val="006937E3"/>
    <w:rsid w:val="006939A5"/>
    <w:rsid w:val="00693B47"/>
    <w:rsid w:val="00693E01"/>
    <w:rsid w:val="00693EA6"/>
    <w:rsid w:val="0069403F"/>
    <w:rsid w:val="00694044"/>
    <w:rsid w:val="00694061"/>
    <w:rsid w:val="006942E9"/>
    <w:rsid w:val="0069450F"/>
    <w:rsid w:val="00694611"/>
    <w:rsid w:val="006946D3"/>
    <w:rsid w:val="006947E4"/>
    <w:rsid w:val="00694834"/>
    <w:rsid w:val="006949FD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2C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97E9D"/>
    <w:rsid w:val="006A00A6"/>
    <w:rsid w:val="006A0101"/>
    <w:rsid w:val="006A0135"/>
    <w:rsid w:val="006A0140"/>
    <w:rsid w:val="006A020F"/>
    <w:rsid w:val="006A03B8"/>
    <w:rsid w:val="006A04A5"/>
    <w:rsid w:val="006A051E"/>
    <w:rsid w:val="006A0631"/>
    <w:rsid w:val="006A07A2"/>
    <w:rsid w:val="006A0891"/>
    <w:rsid w:val="006A0A68"/>
    <w:rsid w:val="006A0B7B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268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DF0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A09"/>
    <w:rsid w:val="006A3B41"/>
    <w:rsid w:val="006A3DB7"/>
    <w:rsid w:val="006A3DEC"/>
    <w:rsid w:val="006A3E49"/>
    <w:rsid w:val="006A3EBC"/>
    <w:rsid w:val="006A4090"/>
    <w:rsid w:val="006A44C5"/>
    <w:rsid w:val="006A4869"/>
    <w:rsid w:val="006A48C6"/>
    <w:rsid w:val="006A49B9"/>
    <w:rsid w:val="006A4A0A"/>
    <w:rsid w:val="006A4C52"/>
    <w:rsid w:val="006A4CF6"/>
    <w:rsid w:val="006A4D7A"/>
    <w:rsid w:val="006A4ED4"/>
    <w:rsid w:val="006A4EF0"/>
    <w:rsid w:val="006A4F01"/>
    <w:rsid w:val="006A4FBC"/>
    <w:rsid w:val="006A55AF"/>
    <w:rsid w:val="006A55EB"/>
    <w:rsid w:val="006A5659"/>
    <w:rsid w:val="006A585A"/>
    <w:rsid w:val="006A5915"/>
    <w:rsid w:val="006A5A74"/>
    <w:rsid w:val="006A5B11"/>
    <w:rsid w:val="006A5CFE"/>
    <w:rsid w:val="006A5D39"/>
    <w:rsid w:val="006A5F73"/>
    <w:rsid w:val="006A620F"/>
    <w:rsid w:val="006A621C"/>
    <w:rsid w:val="006A6271"/>
    <w:rsid w:val="006A64D8"/>
    <w:rsid w:val="006A6ACE"/>
    <w:rsid w:val="006A6ADF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7C"/>
    <w:rsid w:val="006B0F8B"/>
    <w:rsid w:val="006B0FBC"/>
    <w:rsid w:val="006B0FC5"/>
    <w:rsid w:val="006B11C3"/>
    <w:rsid w:val="006B124D"/>
    <w:rsid w:val="006B15B3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82"/>
    <w:rsid w:val="006B26C7"/>
    <w:rsid w:val="006B284C"/>
    <w:rsid w:val="006B2956"/>
    <w:rsid w:val="006B29D6"/>
    <w:rsid w:val="006B2ECE"/>
    <w:rsid w:val="006B2F6C"/>
    <w:rsid w:val="006B3308"/>
    <w:rsid w:val="006B342A"/>
    <w:rsid w:val="006B390C"/>
    <w:rsid w:val="006B3961"/>
    <w:rsid w:val="006B3BBE"/>
    <w:rsid w:val="006B3BEC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85F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BEF"/>
    <w:rsid w:val="006B7DD7"/>
    <w:rsid w:val="006B7ECE"/>
    <w:rsid w:val="006B7FCC"/>
    <w:rsid w:val="006C0169"/>
    <w:rsid w:val="006C022E"/>
    <w:rsid w:val="006C036F"/>
    <w:rsid w:val="006C04BA"/>
    <w:rsid w:val="006C04DB"/>
    <w:rsid w:val="006C0663"/>
    <w:rsid w:val="006C0752"/>
    <w:rsid w:val="006C08EB"/>
    <w:rsid w:val="006C096C"/>
    <w:rsid w:val="006C0B71"/>
    <w:rsid w:val="006C0D0F"/>
    <w:rsid w:val="006C0FB2"/>
    <w:rsid w:val="006C1074"/>
    <w:rsid w:val="006C1076"/>
    <w:rsid w:val="006C1176"/>
    <w:rsid w:val="006C119C"/>
    <w:rsid w:val="006C1591"/>
    <w:rsid w:val="006C163D"/>
    <w:rsid w:val="006C17E1"/>
    <w:rsid w:val="006C1822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C6D"/>
    <w:rsid w:val="006C2D34"/>
    <w:rsid w:val="006C2D49"/>
    <w:rsid w:val="006C2D4D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8AC"/>
    <w:rsid w:val="006C3A18"/>
    <w:rsid w:val="006C3A71"/>
    <w:rsid w:val="006C3AC4"/>
    <w:rsid w:val="006C3DE7"/>
    <w:rsid w:val="006C3FF5"/>
    <w:rsid w:val="006C403B"/>
    <w:rsid w:val="006C41D1"/>
    <w:rsid w:val="006C4205"/>
    <w:rsid w:val="006C4258"/>
    <w:rsid w:val="006C42F1"/>
    <w:rsid w:val="006C43C1"/>
    <w:rsid w:val="006C4650"/>
    <w:rsid w:val="006C479F"/>
    <w:rsid w:val="006C47B5"/>
    <w:rsid w:val="006C4838"/>
    <w:rsid w:val="006C493A"/>
    <w:rsid w:val="006C4A3B"/>
    <w:rsid w:val="006C4B27"/>
    <w:rsid w:val="006C4B38"/>
    <w:rsid w:val="006C4B8C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5A1"/>
    <w:rsid w:val="006C56DD"/>
    <w:rsid w:val="006C573F"/>
    <w:rsid w:val="006C57F2"/>
    <w:rsid w:val="006C584D"/>
    <w:rsid w:val="006C58FA"/>
    <w:rsid w:val="006C58FB"/>
    <w:rsid w:val="006C5978"/>
    <w:rsid w:val="006C5A37"/>
    <w:rsid w:val="006C5BE2"/>
    <w:rsid w:val="006C5CCE"/>
    <w:rsid w:val="006C5D3E"/>
    <w:rsid w:val="006C5F2F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376"/>
    <w:rsid w:val="006C7494"/>
    <w:rsid w:val="006C761B"/>
    <w:rsid w:val="006C7668"/>
    <w:rsid w:val="006C766B"/>
    <w:rsid w:val="006C7764"/>
    <w:rsid w:val="006C7867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8CF"/>
    <w:rsid w:val="006D0947"/>
    <w:rsid w:val="006D0C33"/>
    <w:rsid w:val="006D0D1F"/>
    <w:rsid w:val="006D0E4F"/>
    <w:rsid w:val="006D0E6E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748"/>
    <w:rsid w:val="006D3A0B"/>
    <w:rsid w:val="006D3A52"/>
    <w:rsid w:val="006D3A8C"/>
    <w:rsid w:val="006D3AB8"/>
    <w:rsid w:val="006D3E7E"/>
    <w:rsid w:val="006D3E80"/>
    <w:rsid w:val="006D3F4F"/>
    <w:rsid w:val="006D3FCE"/>
    <w:rsid w:val="006D3FF4"/>
    <w:rsid w:val="006D404C"/>
    <w:rsid w:val="006D41AF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ABE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2E"/>
    <w:rsid w:val="006D7D40"/>
    <w:rsid w:val="006D7E82"/>
    <w:rsid w:val="006D7ED1"/>
    <w:rsid w:val="006E0333"/>
    <w:rsid w:val="006E04C9"/>
    <w:rsid w:val="006E05D4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E90"/>
    <w:rsid w:val="006E2F45"/>
    <w:rsid w:val="006E3329"/>
    <w:rsid w:val="006E344D"/>
    <w:rsid w:val="006E3488"/>
    <w:rsid w:val="006E3553"/>
    <w:rsid w:val="006E37BE"/>
    <w:rsid w:val="006E3AF2"/>
    <w:rsid w:val="006E3BD9"/>
    <w:rsid w:val="006E3C27"/>
    <w:rsid w:val="006E3E46"/>
    <w:rsid w:val="006E40E1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DFB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E7E4F"/>
    <w:rsid w:val="006F016D"/>
    <w:rsid w:val="006F0262"/>
    <w:rsid w:val="006F026F"/>
    <w:rsid w:val="006F027D"/>
    <w:rsid w:val="006F02E7"/>
    <w:rsid w:val="006F036A"/>
    <w:rsid w:val="006F0418"/>
    <w:rsid w:val="006F0C02"/>
    <w:rsid w:val="006F0E67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CE7"/>
    <w:rsid w:val="006F1F18"/>
    <w:rsid w:val="006F1F6B"/>
    <w:rsid w:val="006F1FD3"/>
    <w:rsid w:val="006F20E0"/>
    <w:rsid w:val="006F2186"/>
    <w:rsid w:val="006F21C2"/>
    <w:rsid w:val="006F2250"/>
    <w:rsid w:val="006F2276"/>
    <w:rsid w:val="006F2394"/>
    <w:rsid w:val="006F23A2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DE1"/>
    <w:rsid w:val="006F2E3E"/>
    <w:rsid w:val="006F2FA3"/>
    <w:rsid w:val="006F30AA"/>
    <w:rsid w:val="006F358E"/>
    <w:rsid w:val="006F3660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C17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308"/>
    <w:rsid w:val="006F66F2"/>
    <w:rsid w:val="006F6837"/>
    <w:rsid w:val="006F68C5"/>
    <w:rsid w:val="006F697C"/>
    <w:rsid w:val="006F69E5"/>
    <w:rsid w:val="006F6A07"/>
    <w:rsid w:val="006F6D52"/>
    <w:rsid w:val="006F73BF"/>
    <w:rsid w:val="006F7469"/>
    <w:rsid w:val="006F7730"/>
    <w:rsid w:val="006F792D"/>
    <w:rsid w:val="006F79CC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0A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14C"/>
    <w:rsid w:val="00703274"/>
    <w:rsid w:val="00703277"/>
    <w:rsid w:val="0070356B"/>
    <w:rsid w:val="0070359C"/>
    <w:rsid w:val="00703679"/>
    <w:rsid w:val="00703686"/>
    <w:rsid w:val="007036F0"/>
    <w:rsid w:val="00703742"/>
    <w:rsid w:val="00703833"/>
    <w:rsid w:val="00703882"/>
    <w:rsid w:val="007038CD"/>
    <w:rsid w:val="00703955"/>
    <w:rsid w:val="00703ADB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4FAF"/>
    <w:rsid w:val="00705039"/>
    <w:rsid w:val="0070560D"/>
    <w:rsid w:val="00705618"/>
    <w:rsid w:val="00705687"/>
    <w:rsid w:val="007057AE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43"/>
    <w:rsid w:val="0070678C"/>
    <w:rsid w:val="007068B6"/>
    <w:rsid w:val="007068CF"/>
    <w:rsid w:val="007068FE"/>
    <w:rsid w:val="00706A16"/>
    <w:rsid w:val="00706D9A"/>
    <w:rsid w:val="00706F63"/>
    <w:rsid w:val="00707115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CF4"/>
    <w:rsid w:val="00710D6E"/>
    <w:rsid w:val="00710E74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6DB"/>
    <w:rsid w:val="0071274B"/>
    <w:rsid w:val="00712822"/>
    <w:rsid w:val="00712858"/>
    <w:rsid w:val="0071288F"/>
    <w:rsid w:val="00712A67"/>
    <w:rsid w:val="00712CDA"/>
    <w:rsid w:val="00712D9B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DA8"/>
    <w:rsid w:val="00713E82"/>
    <w:rsid w:val="0071419C"/>
    <w:rsid w:val="007142E6"/>
    <w:rsid w:val="0071442E"/>
    <w:rsid w:val="00714435"/>
    <w:rsid w:val="007145D1"/>
    <w:rsid w:val="007145DA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598"/>
    <w:rsid w:val="0071575A"/>
    <w:rsid w:val="00715826"/>
    <w:rsid w:val="0071596A"/>
    <w:rsid w:val="00715ACF"/>
    <w:rsid w:val="00715B0E"/>
    <w:rsid w:val="00715C7E"/>
    <w:rsid w:val="00715F3A"/>
    <w:rsid w:val="00715F7A"/>
    <w:rsid w:val="00715FB4"/>
    <w:rsid w:val="00716036"/>
    <w:rsid w:val="0071614D"/>
    <w:rsid w:val="007161BF"/>
    <w:rsid w:val="007163D0"/>
    <w:rsid w:val="0071642D"/>
    <w:rsid w:val="007165B5"/>
    <w:rsid w:val="00716660"/>
    <w:rsid w:val="007166E2"/>
    <w:rsid w:val="007167E1"/>
    <w:rsid w:val="00716805"/>
    <w:rsid w:val="00716827"/>
    <w:rsid w:val="00716A15"/>
    <w:rsid w:val="00716A93"/>
    <w:rsid w:val="00716AAC"/>
    <w:rsid w:val="00716AEC"/>
    <w:rsid w:val="00716B2E"/>
    <w:rsid w:val="00716B8B"/>
    <w:rsid w:val="00716FDB"/>
    <w:rsid w:val="00716FE1"/>
    <w:rsid w:val="00716FEC"/>
    <w:rsid w:val="007172E6"/>
    <w:rsid w:val="0071737D"/>
    <w:rsid w:val="00717432"/>
    <w:rsid w:val="00717A1A"/>
    <w:rsid w:val="00717BE1"/>
    <w:rsid w:val="00717CB0"/>
    <w:rsid w:val="00717DE3"/>
    <w:rsid w:val="007200FE"/>
    <w:rsid w:val="00720331"/>
    <w:rsid w:val="007205E9"/>
    <w:rsid w:val="007208F3"/>
    <w:rsid w:val="00720A4C"/>
    <w:rsid w:val="00720AD5"/>
    <w:rsid w:val="00720B9F"/>
    <w:rsid w:val="00720C12"/>
    <w:rsid w:val="00720D56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1E1E"/>
    <w:rsid w:val="0072204E"/>
    <w:rsid w:val="00722130"/>
    <w:rsid w:val="00722155"/>
    <w:rsid w:val="0072218A"/>
    <w:rsid w:val="00722223"/>
    <w:rsid w:val="007223C1"/>
    <w:rsid w:val="0072242D"/>
    <w:rsid w:val="00722499"/>
    <w:rsid w:val="00722563"/>
    <w:rsid w:val="0072280C"/>
    <w:rsid w:val="007229F4"/>
    <w:rsid w:val="00722C27"/>
    <w:rsid w:val="00722C31"/>
    <w:rsid w:val="00722CBF"/>
    <w:rsid w:val="00722D00"/>
    <w:rsid w:val="00722D0D"/>
    <w:rsid w:val="00722D3A"/>
    <w:rsid w:val="00722E67"/>
    <w:rsid w:val="007231FC"/>
    <w:rsid w:val="0072330D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D80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CC9"/>
    <w:rsid w:val="00724F7B"/>
    <w:rsid w:val="00725308"/>
    <w:rsid w:val="007256E4"/>
    <w:rsid w:val="00725766"/>
    <w:rsid w:val="0072593A"/>
    <w:rsid w:val="00725AF5"/>
    <w:rsid w:val="00725AFF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A68"/>
    <w:rsid w:val="00726AD8"/>
    <w:rsid w:val="00726B9A"/>
    <w:rsid w:val="00726D99"/>
    <w:rsid w:val="00726ECF"/>
    <w:rsid w:val="00726F01"/>
    <w:rsid w:val="00726F1D"/>
    <w:rsid w:val="00727140"/>
    <w:rsid w:val="00727262"/>
    <w:rsid w:val="007272EF"/>
    <w:rsid w:val="0072736A"/>
    <w:rsid w:val="0072738C"/>
    <w:rsid w:val="007273D7"/>
    <w:rsid w:val="00727725"/>
    <w:rsid w:val="00727989"/>
    <w:rsid w:val="00727AAD"/>
    <w:rsid w:val="00727B37"/>
    <w:rsid w:val="00727C6C"/>
    <w:rsid w:val="00727C93"/>
    <w:rsid w:val="00727CA9"/>
    <w:rsid w:val="00727D1C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BFD"/>
    <w:rsid w:val="00730D8B"/>
    <w:rsid w:val="00730FD8"/>
    <w:rsid w:val="0073107C"/>
    <w:rsid w:val="00731257"/>
    <w:rsid w:val="007312EF"/>
    <w:rsid w:val="007313B5"/>
    <w:rsid w:val="007313E2"/>
    <w:rsid w:val="0073142A"/>
    <w:rsid w:val="00731740"/>
    <w:rsid w:val="007318C1"/>
    <w:rsid w:val="00731A65"/>
    <w:rsid w:val="00731C05"/>
    <w:rsid w:val="00731C22"/>
    <w:rsid w:val="0073207E"/>
    <w:rsid w:val="007323BA"/>
    <w:rsid w:val="00732477"/>
    <w:rsid w:val="0073249A"/>
    <w:rsid w:val="00732854"/>
    <w:rsid w:val="00732A1F"/>
    <w:rsid w:val="00732AB4"/>
    <w:rsid w:val="00732B9B"/>
    <w:rsid w:val="00732BB4"/>
    <w:rsid w:val="00732C7C"/>
    <w:rsid w:val="00732DAD"/>
    <w:rsid w:val="007330C0"/>
    <w:rsid w:val="007330FC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17"/>
    <w:rsid w:val="00735023"/>
    <w:rsid w:val="0073506F"/>
    <w:rsid w:val="00735081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6B0"/>
    <w:rsid w:val="0073593E"/>
    <w:rsid w:val="00735974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22E"/>
    <w:rsid w:val="00736269"/>
    <w:rsid w:val="00736582"/>
    <w:rsid w:val="00736883"/>
    <w:rsid w:val="00736C7D"/>
    <w:rsid w:val="00736D3C"/>
    <w:rsid w:val="00736FC3"/>
    <w:rsid w:val="00737059"/>
    <w:rsid w:val="00737137"/>
    <w:rsid w:val="0073714D"/>
    <w:rsid w:val="007373B4"/>
    <w:rsid w:val="00737420"/>
    <w:rsid w:val="00737445"/>
    <w:rsid w:val="00737479"/>
    <w:rsid w:val="0073779E"/>
    <w:rsid w:val="007378A9"/>
    <w:rsid w:val="00737941"/>
    <w:rsid w:val="007379EB"/>
    <w:rsid w:val="00737A98"/>
    <w:rsid w:val="00737F35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1EF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3A"/>
    <w:rsid w:val="00741E53"/>
    <w:rsid w:val="00741FAC"/>
    <w:rsid w:val="00742045"/>
    <w:rsid w:val="0074215B"/>
    <w:rsid w:val="007424D3"/>
    <w:rsid w:val="007426C9"/>
    <w:rsid w:val="00742CAC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64"/>
    <w:rsid w:val="00743AAD"/>
    <w:rsid w:val="00743AE8"/>
    <w:rsid w:val="00743DC3"/>
    <w:rsid w:val="00743E03"/>
    <w:rsid w:val="00743E45"/>
    <w:rsid w:val="00743F6D"/>
    <w:rsid w:val="00743FB2"/>
    <w:rsid w:val="0074414F"/>
    <w:rsid w:val="007441FA"/>
    <w:rsid w:val="00744353"/>
    <w:rsid w:val="007444D0"/>
    <w:rsid w:val="0074462E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9BE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827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60"/>
    <w:rsid w:val="00750DAA"/>
    <w:rsid w:val="00750FAF"/>
    <w:rsid w:val="00751039"/>
    <w:rsid w:val="007510F3"/>
    <w:rsid w:val="00751136"/>
    <w:rsid w:val="00751170"/>
    <w:rsid w:val="007512F1"/>
    <w:rsid w:val="00751314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7C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2FB1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EAF"/>
    <w:rsid w:val="00753EE5"/>
    <w:rsid w:val="00753F46"/>
    <w:rsid w:val="00754281"/>
    <w:rsid w:val="0075441E"/>
    <w:rsid w:val="007544C8"/>
    <w:rsid w:val="00754558"/>
    <w:rsid w:val="00754659"/>
    <w:rsid w:val="00754795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C92"/>
    <w:rsid w:val="00755D21"/>
    <w:rsid w:val="00755E4E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44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9CF"/>
    <w:rsid w:val="00757A6D"/>
    <w:rsid w:val="00757EA8"/>
    <w:rsid w:val="00757F3F"/>
    <w:rsid w:val="00757F4A"/>
    <w:rsid w:val="00760059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A85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055"/>
    <w:rsid w:val="00763469"/>
    <w:rsid w:val="00763534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79E"/>
    <w:rsid w:val="00764840"/>
    <w:rsid w:val="007649B7"/>
    <w:rsid w:val="00764A32"/>
    <w:rsid w:val="00764A89"/>
    <w:rsid w:val="00764BF0"/>
    <w:rsid w:val="00764D36"/>
    <w:rsid w:val="00764F10"/>
    <w:rsid w:val="00764F92"/>
    <w:rsid w:val="007650A5"/>
    <w:rsid w:val="007652EC"/>
    <w:rsid w:val="00765382"/>
    <w:rsid w:val="00765634"/>
    <w:rsid w:val="007658D6"/>
    <w:rsid w:val="00765943"/>
    <w:rsid w:val="0076598F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7F6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947"/>
    <w:rsid w:val="00767A03"/>
    <w:rsid w:val="00767A42"/>
    <w:rsid w:val="00767B67"/>
    <w:rsid w:val="00767C75"/>
    <w:rsid w:val="00767D2A"/>
    <w:rsid w:val="00767F1A"/>
    <w:rsid w:val="00767F42"/>
    <w:rsid w:val="00767F84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661"/>
    <w:rsid w:val="0077091E"/>
    <w:rsid w:val="00770938"/>
    <w:rsid w:val="007709F2"/>
    <w:rsid w:val="00770AA6"/>
    <w:rsid w:val="00770C7B"/>
    <w:rsid w:val="00770C7E"/>
    <w:rsid w:val="00770E2E"/>
    <w:rsid w:val="00771210"/>
    <w:rsid w:val="00771292"/>
    <w:rsid w:val="00771387"/>
    <w:rsid w:val="0077141A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247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AF0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AFC"/>
    <w:rsid w:val="00776BBA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AD6"/>
    <w:rsid w:val="00777B33"/>
    <w:rsid w:val="00777B39"/>
    <w:rsid w:val="00777CA1"/>
    <w:rsid w:val="00777CF2"/>
    <w:rsid w:val="00777E60"/>
    <w:rsid w:val="00777F8B"/>
    <w:rsid w:val="00777FB8"/>
    <w:rsid w:val="0078016E"/>
    <w:rsid w:val="007803F0"/>
    <w:rsid w:val="0078046F"/>
    <w:rsid w:val="00780512"/>
    <w:rsid w:val="0078052E"/>
    <w:rsid w:val="00780784"/>
    <w:rsid w:val="007807A6"/>
    <w:rsid w:val="00780975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33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A49"/>
    <w:rsid w:val="00785C8C"/>
    <w:rsid w:val="00785DCA"/>
    <w:rsid w:val="00785DDD"/>
    <w:rsid w:val="00785E5B"/>
    <w:rsid w:val="00785E9A"/>
    <w:rsid w:val="00785EC0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A9D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304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27F"/>
    <w:rsid w:val="00793312"/>
    <w:rsid w:val="00793346"/>
    <w:rsid w:val="00793377"/>
    <w:rsid w:val="007936E1"/>
    <w:rsid w:val="007936E8"/>
    <w:rsid w:val="00793791"/>
    <w:rsid w:val="0079381C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BEC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5E41"/>
    <w:rsid w:val="007960A9"/>
    <w:rsid w:val="007961D3"/>
    <w:rsid w:val="007963CE"/>
    <w:rsid w:val="007963D2"/>
    <w:rsid w:val="00796498"/>
    <w:rsid w:val="00796561"/>
    <w:rsid w:val="0079684C"/>
    <w:rsid w:val="00796B66"/>
    <w:rsid w:val="00796C8D"/>
    <w:rsid w:val="00796DDE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1FBE"/>
    <w:rsid w:val="007A2207"/>
    <w:rsid w:val="007A2650"/>
    <w:rsid w:val="007A26FD"/>
    <w:rsid w:val="007A2996"/>
    <w:rsid w:val="007A2A37"/>
    <w:rsid w:val="007A2C24"/>
    <w:rsid w:val="007A2E5D"/>
    <w:rsid w:val="007A2EAC"/>
    <w:rsid w:val="007A2F4E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D02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4C8"/>
    <w:rsid w:val="007A759B"/>
    <w:rsid w:val="007A77EC"/>
    <w:rsid w:val="007A78B3"/>
    <w:rsid w:val="007A79E9"/>
    <w:rsid w:val="007A7A78"/>
    <w:rsid w:val="007A7BAF"/>
    <w:rsid w:val="007A7CA9"/>
    <w:rsid w:val="007A7D21"/>
    <w:rsid w:val="007A7EAF"/>
    <w:rsid w:val="007B0080"/>
    <w:rsid w:val="007B00EC"/>
    <w:rsid w:val="007B0248"/>
    <w:rsid w:val="007B02B6"/>
    <w:rsid w:val="007B07BD"/>
    <w:rsid w:val="007B0851"/>
    <w:rsid w:val="007B0B56"/>
    <w:rsid w:val="007B0BEA"/>
    <w:rsid w:val="007B0E70"/>
    <w:rsid w:val="007B0F67"/>
    <w:rsid w:val="007B1105"/>
    <w:rsid w:val="007B1310"/>
    <w:rsid w:val="007B1501"/>
    <w:rsid w:val="007B15BA"/>
    <w:rsid w:val="007B167F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37C"/>
    <w:rsid w:val="007B245B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7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66"/>
    <w:rsid w:val="007B4D93"/>
    <w:rsid w:val="007B4F4F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29"/>
    <w:rsid w:val="007B6291"/>
    <w:rsid w:val="007B6381"/>
    <w:rsid w:val="007B6476"/>
    <w:rsid w:val="007B64DC"/>
    <w:rsid w:val="007B660E"/>
    <w:rsid w:val="007B684A"/>
    <w:rsid w:val="007B696C"/>
    <w:rsid w:val="007B6A07"/>
    <w:rsid w:val="007B6BDC"/>
    <w:rsid w:val="007B6C9D"/>
    <w:rsid w:val="007B6E34"/>
    <w:rsid w:val="007B7127"/>
    <w:rsid w:val="007B7227"/>
    <w:rsid w:val="007B7533"/>
    <w:rsid w:val="007B7586"/>
    <w:rsid w:val="007B759E"/>
    <w:rsid w:val="007B7626"/>
    <w:rsid w:val="007B772E"/>
    <w:rsid w:val="007B77EB"/>
    <w:rsid w:val="007B7866"/>
    <w:rsid w:val="007B7876"/>
    <w:rsid w:val="007B78AC"/>
    <w:rsid w:val="007B79BA"/>
    <w:rsid w:val="007B79DE"/>
    <w:rsid w:val="007B7B88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490"/>
    <w:rsid w:val="007C084F"/>
    <w:rsid w:val="007C088A"/>
    <w:rsid w:val="007C09EC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C81"/>
    <w:rsid w:val="007C3DDB"/>
    <w:rsid w:val="007C3E89"/>
    <w:rsid w:val="007C4035"/>
    <w:rsid w:val="007C410D"/>
    <w:rsid w:val="007C41F7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8C5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3E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C5"/>
    <w:rsid w:val="007C79FE"/>
    <w:rsid w:val="007C7B29"/>
    <w:rsid w:val="007C7B2A"/>
    <w:rsid w:val="007C7CFC"/>
    <w:rsid w:val="007C7E0A"/>
    <w:rsid w:val="007C7E43"/>
    <w:rsid w:val="007C7E53"/>
    <w:rsid w:val="007C7E9D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06"/>
    <w:rsid w:val="007D0B46"/>
    <w:rsid w:val="007D0C13"/>
    <w:rsid w:val="007D0D0A"/>
    <w:rsid w:val="007D0E30"/>
    <w:rsid w:val="007D0F2D"/>
    <w:rsid w:val="007D10BD"/>
    <w:rsid w:val="007D10FA"/>
    <w:rsid w:val="007D1139"/>
    <w:rsid w:val="007D1242"/>
    <w:rsid w:val="007D1263"/>
    <w:rsid w:val="007D12C4"/>
    <w:rsid w:val="007D12D4"/>
    <w:rsid w:val="007D12EE"/>
    <w:rsid w:val="007D144C"/>
    <w:rsid w:val="007D164A"/>
    <w:rsid w:val="007D167E"/>
    <w:rsid w:val="007D1763"/>
    <w:rsid w:val="007D18D4"/>
    <w:rsid w:val="007D1D0A"/>
    <w:rsid w:val="007D1D4C"/>
    <w:rsid w:val="007D1E23"/>
    <w:rsid w:val="007D1F6A"/>
    <w:rsid w:val="007D1FDB"/>
    <w:rsid w:val="007D2173"/>
    <w:rsid w:val="007D234D"/>
    <w:rsid w:val="007D2431"/>
    <w:rsid w:val="007D2790"/>
    <w:rsid w:val="007D27E1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44"/>
    <w:rsid w:val="007D33F4"/>
    <w:rsid w:val="007D3482"/>
    <w:rsid w:val="007D3638"/>
    <w:rsid w:val="007D370B"/>
    <w:rsid w:val="007D3740"/>
    <w:rsid w:val="007D3ACC"/>
    <w:rsid w:val="007D3CC6"/>
    <w:rsid w:val="007D3D1D"/>
    <w:rsid w:val="007D434A"/>
    <w:rsid w:val="007D448E"/>
    <w:rsid w:val="007D4512"/>
    <w:rsid w:val="007D464F"/>
    <w:rsid w:val="007D4688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73F"/>
    <w:rsid w:val="007D58B1"/>
    <w:rsid w:val="007D597F"/>
    <w:rsid w:val="007D59D7"/>
    <w:rsid w:val="007D5B6B"/>
    <w:rsid w:val="007D5E52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1C8"/>
    <w:rsid w:val="007E02A2"/>
    <w:rsid w:val="007E0432"/>
    <w:rsid w:val="007E046B"/>
    <w:rsid w:val="007E05CB"/>
    <w:rsid w:val="007E06A1"/>
    <w:rsid w:val="007E06B1"/>
    <w:rsid w:val="007E090A"/>
    <w:rsid w:val="007E0B61"/>
    <w:rsid w:val="007E0C88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7A1"/>
    <w:rsid w:val="007E1A0C"/>
    <w:rsid w:val="007E1A1B"/>
    <w:rsid w:val="007E1AB3"/>
    <w:rsid w:val="007E1D85"/>
    <w:rsid w:val="007E1DF4"/>
    <w:rsid w:val="007E1EA9"/>
    <w:rsid w:val="007E1FA7"/>
    <w:rsid w:val="007E21B3"/>
    <w:rsid w:val="007E22B2"/>
    <w:rsid w:val="007E23C2"/>
    <w:rsid w:val="007E2402"/>
    <w:rsid w:val="007E24BA"/>
    <w:rsid w:val="007E2526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673"/>
    <w:rsid w:val="007E68E6"/>
    <w:rsid w:val="007E6AF8"/>
    <w:rsid w:val="007E6B7C"/>
    <w:rsid w:val="007E6C0D"/>
    <w:rsid w:val="007E6D95"/>
    <w:rsid w:val="007E6EBE"/>
    <w:rsid w:val="007E6EF5"/>
    <w:rsid w:val="007E6EFB"/>
    <w:rsid w:val="007E6F91"/>
    <w:rsid w:val="007E70C1"/>
    <w:rsid w:val="007E7141"/>
    <w:rsid w:val="007E73A6"/>
    <w:rsid w:val="007E7478"/>
    <w:rsid w:val="007E75C2"/>
    <w:rsid w:val="007E768B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06C"/>
    <w:rsid w:val="007F11DB"/>
    <w:rsid w:val="007F12B7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7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43"/>
    <w:rsid w:val="007F457A"/>
    <w:rsid w:val="007F46BA"/>
    <w:rsid w:val="007F47BF"/>
    <w:rsid w:val="007F4953"/>
    <w:rsid w:val="007F4BDE"/>
    <w:rsid w:val="007F4CDF"/>
    <w:rsid w:val="007F4ED9"/>
    <w:rsid w:val="007F4F64"/>
    <w:rsid w:val="007F51C8"/>
    <w:rsid w:val="007F51D1"/>
    <w:rsid w:val="007F5282"/>
    <w:rsid w:val="007F5537"/>
    <w:rsid w:val="007F5789"/>
    <w:rsid w:val="007F57B9"/>
    <w:rsid w:val="007F58F1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395"/>
    <w:rsid w:val="007F7515"/>
    <w:rsid w:val="007F770B"/>
    <w:rsid w:val="007F774D"/>
    <w:rsid w:val="007F7983"/>
    <w:rsid w:val="007F7C12"/>
    <w:rsid w:val="007F7CD2"/>
    <w:rsid w:val="007F7CDF"/>
    <w:rsid w:val="007F7CE0"/>
    <w:rsid w:val="007F7CEA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862"/>
    <w:rsid w:val="00800A2F"/>
    <w:rsid w:val="00800E07"/>
    <w:rsid w:val="00800F5E"/>
    <w:rsid w:val="008011B5"/>
    <w:rsid w:val="008011FD"/>
    <w:rsid w:val="00801234"/>
    <w:rsid w:val="00801299"/>
    <w:rsid w:val="00801542"/>
    <w:rsid w:val="008016D3"/>
    <w:rsid w:val="008016DC"/>
    <w:rsid w:val="00801A48"/>
    <w:rsid w:val="00801C5E"/>
    <w:rsid w:val="00801F93"/>
    <w:rsid w:val="00802078"/>
    <w:rsid w:val="0080209F"/>
    <w:rsid w:val="008020A9"/>
    <w:rsid w:val="008020C8"/>
    <w:rsid w:val="00802175"/>
    <w:rsid w:val="008021A4"/>
    <w:rsid w:val="008021B0"/>
    <w:rsid w:val="0080220A"/>
    <w:rsid w:val="00802330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9AF"/>
    <w:rsid w:val="00803C1A"/>
    <w:rsid w:val="00803F4B"/>
    <w:rsid w:val="008041C3"/>
    <w:rsid w:val="0080454E"/>
    <w:rsid w:val="00804634"/>
    <w:rsid w:val="008046B7"/>
    <w:rsid w:val="0080474E"/>
    <w:rsid w:val="008047DF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404"/>
    <w:rsid w:val="00805631"/>
    <w:rsid w:val="008056F6"/>
    <w:rsid w:val="00805851"/>
    <w:rsid w:val="00805963"/>
    <w:rsid w:val="00805AE6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54"/>
    <w:rsid w:val="008062B1"/>
    <w:rsid w:val="00806608"/>
    <w:rsid w:val="0080668E"/>
    <w:rsid w:val="0080680D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2E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99"/>
    <w:rsid w:val="008119AB"/>
    <w:rsid w:val="00811A36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AF1"/>
    <w:rsid w:val="00812BD7"/>
    <w:rsid w:val="00812C16"/>
    <w:rsid w:val="00812C79"/>
    <w:rsid w:val="00812CAA"/>
    <w:rsid w:val="00813231"/>
    <w:rsid w:val="008132E6"/>
    <w:rsid w:val="008135B6"/>
    <w:rsid w:val="00813BE1"/>
    <w:rsid w:val="00813C8B"/>
    <w:rsid w:val="00813E84"/>
    <w:rsid w:val="00813F4B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41"/>
    <w:rsid w:val="00814BC1"/>
    <w:rsid w:val="00814C42"/>
    <w:rsid w:val="00814D11"/>
    <w:rsid w:val="00814D7D"/>
    <w:rsid w:val="00814DD8"/>
    <w:rsid w:val="00814EBA"/>
    <w:rsid w:val="00814F2E"/>
    <w:rsid w:val="00815040"/>
    <w:rsid w:val="00815428"/>
    <w:rsid w:val="008154E2"/>
    <w:rsid w:val="0081563B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9FD"/>
    <w:rsid w:val="00816B42"/>
    <w:rsid w:val="00816B62"/>
    <w:rsid w:val="00816B7D"/>
    <w:rsid w:val="00816B9E"/>
    <w:rsid w:val="00816D81"/>
    <w:rsid w:val="00816DA7"/>
    <w:rsid w:val="0081722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10B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B3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09E"/>
    <w:rsid w:val="00823253"/>
    <w:rsid w:val="00823283"/>
    <w:rsid w:val="0082331C"/>
    <w:rsid w:val="00823368"/>
    <w:rsid w:val="00823395"/>
    <w:rsid w:val="008233BF"/>
    <w:rsid w:val="00823433"/>
    <w:rsid w:val="0082355C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4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BB9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707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9B"/>
    <w:rsid w:val="008278DA"/>
    <w:rsid w:val="00827ABA"/>
    <w:rsid w:val="00827ADE"/>
    <w:rsid w:val="00827AF4"/>
    <w:rsid w:val="00827C56"/>
    <w:rsid w:val="0083002A"/>
    <w:rsid w:val="00830536"/>
    <w:rsid w:val="00830659"/>
    <w:rsid w:val="00830678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97C"/>
    <w:rsid w:val="00831A35"/>
    <w:rsid w:val="00831E0D"/>
    <w:rsid w:val="00831E65"/>
    <w:rsid w:val="00831F66"/>
    <w:rsid w:val="00831F82"/>
    <w:rsid w:val="0083200E"/>
    <w:rsid w:val="00832051"/>
    <w:rsid w:val="008321A7"/>
    <w:rsid w:val="008323E2"/>
    <w:rsid w:val="00832945"/>
    <w:rsid w:val="00832BA0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3F87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C15"/>
    <w:rsid w:val="00834DEC"/>
    <w:rsid w:val="0083519D"/>
    <w:rsid w:val="008351A8"/>
    <w:rsid w:val="00835252"/>
    <w:rsid w:val="00835326"/>
    <w:rsid w:val="00835435"/>
    <w:rsid w:val="008354D1"/>
    <w:rsid w:val="00835508"/>
    <w:rsid w:val="00835647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1E"/>
    <w:rsid w:val="00836F37"/>
    <w:rsid w:val="0083706B"/>
    <w:rsid w:val="008370A3"/>
    <w:rsid w:val="0083737A"/>
    <w:rsid w:val="00837478"/>
    <w:rsid w:val="008374F7"/>
    <w:rsid w:val="0083757C"/>
    <w:rsid w:val="0083760B"/>
    <w:rsid w:val="00837693"/>
    <w:rsid w:val="00837AB1"/>
    <w:rsid w:val="00837DE0"/>
    <w:rsid w:val="00837E7C"/>
    <w:rsid w:val="00837E89"/>
    <w:rsid w:val="00837FD7"/>
    <w:rsid w:val="008400D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0FDE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8B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090"/>
    <w:rsid w:val="00845447"/>
    <w:rsid w:val="008454DF"/>
    <w:rsid w:val="0084550D"/>
    <w:rsid w:val="0084554E"/>
    <w:rsid w:val="00845627"/>
    <w:rsid w:val="00845654"/>
    <w:rsid w:val="008458FC"/>
    <w:rsid w:val="00845A59"/>
    <w:rsid w:val="00845A77"/>
    <w:rsid w:val="00845DF4"/>
    <w:rsid w:val="00845E28"/>
    <w:rsid w:val="00845E2F"/>
    <w:rsid w:val="00845EA1"/>
    <w:rsid w:val="008460B1"/>
    <w:rsid w:val="008463C5"/>
    <w:rsid w:val="00846457"/>
    <w:rsid w:val="008466FB"/>
    <w:rsid w:val="00846727"/>
    <w:rsid w:val="0084687E"/>
    <w:rsid w:val="00846940"/>
    <w:rsid w:val="0084694B"/>
    <w:rsid w:val="00846ADA"/>
    <w:rsid w:val="00846AFE"/>
    <w:rsid w:val="00846B6B"/>
    <w:rsid w:val="00846BD9"/>
    <w:rsid w:val="00846C19"/>
    <w:rsid w:val="00846C46"/>
    <w:rsid w:val="00846C7A"/>
    <w:rsid w:val="00846D97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81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A3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8AB"/>
    <w:rsid w:val="00851958"/>
    <w:rsid w:val="008519D0"/>
    <w:rsid w:val="00851B1F"/>
    <w:rsid w:val="00851B74"/>
    <w:rsid w:val="00851B89"/>
    <w:rsid w:val="00851BBE"/>
    <w:rsid w:val="00851C34"/>
    <w:rsid w:val="00851F03"/>
    <w:rsid w:val="00852040"/>
    <w:rsid w:val="00852179"/>
    <w:rsid w:val="0085240D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59"/>
    <w:rsid w:val="00852E65"/>
    <w:rsid w:val="00852F4F"/>
    <w:rsid w:val="0085312A"/>
    <w:rsid w:val="00853177"/>
    <w:rsid w:val="00853223"/>
    <w:rsid w:val="00853260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124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35"/>
    <w:rsid w:val="00856899"/>
    <w:rsid w:val="00856BB9"/>
    <w:rsid w:val="00856C48"/>
    <w:rsid w:val="00856C9C"/>
    <w:rsid w:val="00856FEE"/>
    <w:rsid w:val="008571BD"/>
    <w:rsid w:val="008572E8"/>
    <w:rsid w:val="00857664"/>
    <w:rsid w:val="008576FE"/>
    <w:rsid w:val="00857882"/>
    <w:rsid w:val="00857889"/>
    <w:rsid w:val="00857AFA"/>
    <w:rsid w:val="00857B2E"/>
    <w:rsid w:val="00857CB4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4C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5AA"/>
    <w:rsid w:val="00863713"/>
    <w:rsid w:val="00863759"/>
    <w:rsid w:val="0086377A"/>
    <w:rsid w:val="00863B41"/>
    <w:rsid w:val="00863D67"/>
    <w:rsid w:val="00863E07"/>
    <w:rsid w:val="00864015"/>
    <w:rsid w:val="008640AC"/>
    <w:rsid w:val="0086417C"/>
    <w:rsid w:val="008641D6"/>
    <w:rsid w:val="008641E1"/>
    <w:rsid w:val="0086437D"/>
    <w:rsid w:val="0086457C"/>
    <w:rsid w:val="00864626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56"/>
    <w:rsid w:val="008653FD"/>
    <w:rsid w:val="0086543D"/>
    <w:rsid w:val="00865447"/>
    <w:rsid w:val="00865534"/>
    <w:rsid w:val="0086555F"/>
    <w:rsid w:val="008655C6"/>
    <w:rsid w:val="008658AC"/>
    <w:rsid w:val="008658D9"/>
    <w:rsid w:val="00865C2F"/>
    <w:rsid w:val="00865D02"/>
    <w:rsid w:val="00865DA8"/>
    <w:rsid w:val="00865E7E"/>
    <w:rsid w:val="0086603D"/>
    <w:rsid w:val="00866063"/>
    <w:rsid w:val="0086621C"/>
    <w:rsid w:val="00866422"/>
    <w:rsid w:val="0086644B"/>
    <w:rsid w:val="008665E0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A73"/>
    <w:rsid w:val="00870DD7"/>
    <w:rsid w:val="00870EC9"/>
    <w:rsid w:val="00871132"/>
    <w:rsid w:val="0087119E"/>
    <w:rsid w:val="00871373"/>
    <w:rsid w:val="008714CC"/>
    <w:rsid w:val="008719C4"/>
    <w:rsid w:val="00871A16"/>
    <w:rsid w:val="00871B0B"/>
    <w:rsid w:val="00871B62"/>
    <w:rsid w:val="00871C6E"/>
    <w:rsid w:val="00871D5D"/>
    <w:rsid w:val="00871F03"/>
    <w:rsid w:val="00872195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63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2"/>
    <w:rsid w:val="00874C6F"/>
    <w:rsid w:val="00874FCC"/>
    <w:rsid w:val="00874FFB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34A"/>
    <w:rsid w:val="00876476"/>
    <w:rsid w:val="00876651"/>
    <w:rsid w:val="00876851"/>
    <w:rsid w:val="00876991"/>
    <w:rsid w:val="008769EA"/>
    <w:rsid w:val="008769F2"/>
    <w:rsid w:val="00876D8D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08"/>
    <w:rsid w:val="008802B6"/>
    <w:rsid w:val="00880866"/>
    <w:rsid w:val="00880B51"/>
    <w:rsid w:val="00880DEB"/>
    <w:rsid w:val="00881063"/>
    <w:rsid w:val="008811C1"/>
    <w:rsid w:val="008811D6"/>
    <w:rsid w:val="00881248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37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1D4"/>
    <w:rsid w:val="008925C8"/>
    <w:rsid w:val="00892791"/>
    <w:rsid w:val="00892841"/>
    <w:rsid w:val="00892872"/>
    <w:rsid w:val="00892A88"/>
    <w:rsid w:val="00892B8F"/>
    <w:rsid w:val="00892CE4"/>
    <w:rsid w:val="00892D1D"/>
    <w:rsid w:val="00892E1D"/>
    <w:rsid w:val="00892F4D"/>
    <w:rsid w:val="00892F8C"/>
    <w:rsid w:val="008931C7"/>
    <w:rsid w:val="008932A8"/>
    <w:rsid w:val="008932B7"/>
    <w:rsid w:val="008933F3"/>
    <w:rsid w:val="00893407"/>
    <w:rsid w:val="00893509"/>
    <w:rsid w:val="008935FF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6E7"/>
    <w:rsid w:val="0089482B"/>
    <w:rsid w:val="00894930"/>
    <w:rsid w:val="008949B3"/>
    <w:rsid w:val="00894A8B"/>
    <w:rsid w:val="00894ABF"/>
    <w:rsid w:val="00894B11"/>
    <w:rsid w:val="00894CA1"/>
    <w:rsid w:val="00894D7C"/>
    <w:rsid w:val="00894DC2"/>
    <w:rsid w:val="00894DC3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5B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5D"/>
    <w:rsid w:val="00897764"/>
    <w:rsid w:val="00897A1B"/>
    <w:rsid w:val="00897B36"/>
    <w:rsid w:val="00897BC3"/>
    <w:rsid w:val="00897C78"/>
    <w:rsid w:val="00897D7A"/>
    <w:rsid w:val="00897E59"/>
    <w:rsid w:val="00897F63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3A0"/>
    <w:rsid w:val="008A254E"/>
    <w:rsid w:val="008A26C4"/>
    <w:rsid w:val="008A275A"/>
    <w:rsid w:val="008A2790"/>
    <w:rsid w:val="008A28BF"/>
    <w:rsid w:val="008A290A"/>
    <w:rsid w:val="008A2968"/>
    <w:rsid w:val="008A2D5C"/>
    <w:rsid w:val="008A2DFB"/>
    <w:rsid w:val="008A31B8"/>
    <w:rsid w:val="008A322A"/>
    <w:rsid w:val="008A3270"/>
    <w:rsid w:val="008A3338"/>
    <w:rsid w:val="008A3510"/>
    <w:rsid w:val="008A394A"/>
    <w:rsid w:val="008A39F8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A6D"/>
    <w:rsid w:val="008A4B86"/>
    <w:rsid w:val="008A4DCA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921"/>
    <w:rsid w:val="008A7A05"/>
    <w:rsid w:val="008A7AB0"/>
    <w:rsid w:val="008A7EFE"/>
    <w:rsid w:val="008A7FB9"/>
    <w:rsid w:val="008B005B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93F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818"/>
    <w:rsid w:val="008B28BF"/>
    <w:rsid w:val="008B299C"/>
    <w:rsid w:val="008B2A5B"/>
    <w:rsid w:val="008B2AE4"/>
    <w:rsid w:val="008B2B64"/>
    <w:rsid w:val="008B2BD2"/>
    <w:rsid w:val="008B2C8C"/>
    <w:rsid w:val="008B2E6A"/>
    <w:rsid w:val="008B30D6"/>
    <w:rsid w:val="008B31DE"/>
    <w:rsid w:val="008B3247"/>
    <w:rsid w:val="008B3353"/>
    <w:rsid w:val="008B33BD"/>
    <w:rsid w:val="008B38D6"/>
    <w:rsid w:val="008B399F"/>
    <w:rsid w:val="008B3B24"/>
    <w:rsid w:val="008B3C64"/>
    <w:rsid w:val="008B3D9B"/>
    <w:rsid w:val="008B3F25"/>
    <w:rsid w:val="008B40C3"/>
    <w:rsid w:val="008B4127"/>
    <w:rsid w:val="008B4157"/>
    <w:rsid w:val="008B43C4"/>
    <w:rsid w:val="008B43E3"/>
    <w:rsid w:val="008B44EF"/>
    <w:rsid w:val="008B4505"/>
    <w:rsid w:val="008B458C"/>
    <w:rsid w:val="008B45A0"/>
    <w:rsid w:val="008B4672"/>
    <w:rsid w:val="008B475B"/>
    <w:rsid w:val="008B47D0"/>
    <w:rsid w:val="008B4931"/>
    <w:rsid w:val="008B4AEB"/>
    <w:rsid w:val="008B4AFB"/>
    <w:rsid w:val="008B4BDA"/>
    <w:rsid w:val="008B4BF4"/>
    <w:rsid w:val="008B4EA5"/>
    <w:rsid w:val="008B4F4D"/>
    <w:rsid w:val="008B5165"/>
    <w:rsid w:val="008B523E"/>
    <w:rsid w:val="008B52C3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BC6"/>
    <w:rsid w:val="008B6C28"/>
    <w:rsid w:val="008B6C5A"/>
    <w:rsid w:val="008B6F24"/>
    <w:rsid w:val="008B7139"/>
    <w:rsid w:val="008B72C3"/>
    <w:rsid w:val="008B72E6"/>
    <w:rsid w:val="008B7421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20E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2F22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085"/>
    <w:rsid w:val="008C4184"/>
    <w:rsid w:val="008C439D"/>
    <w:rsid w:val="008C445E"/>
    <w:rsid w:val="008C46AB"/>
    <w:rsid w:val="008C478E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3F"/>
    <w:rsid w:val="008C54BF"/>
    <w:rsid w:val="008C5536"/>
    <w:rsid w:val="008C55EC"/>
    <w:rsid w:val="008C5683"/>
    <w:rsid w:val="008C578B"/>
    <w:rsid w:val="008C57A6"/>
    <w:rsid w:val="008C57D4"/>
    <w:rsid w:val="008C5990"/>
    <w:rsid w:val="008C59EA"/>
    <w:rsid w:val="008C5A23"/>
    <w:rsid w:val="008C5B01"/>
    <w:rsid w:val="008C5BE2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54C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10"/>
    <w:rsid w:val="008D0C6E"/>
    <w:rsid w:val="008D0D79"/>
    <w:rsid w:val="008D0E16"/>
    <w:rsid w:val="008D0E96"/>
    <w:rsid w:val="008D11FB"/>
    <w:rsid w:val="008D13F2"/>
    <w:rsid w:val="008D1409"/>
    <w:rsid w:val="008D1463"/>
    <w:rsid w:val="008D164A"/>
    <w:rsid w:val="008D1654"/>
    <w:rsid w:val="008D1659"/>
    <w:rsid w:val="008D1719"/>
    <w:rsid w:val="008D1769"/>
    <w:rsid w:val="008D17A1"/>
    <w:rsid w:val="008D1A7A"/>
    <w:rsid w:val="008D1B38"/>
    <w:rsid w:val="008D1BBF"/>
    <w:rsid w:val="008D1CD7"/>
    <w:rsid w:val="008D1D09"/>
    <w:rsid w:val="008D1D9B"/>
    <w:rsid w:val="008D1F3D"/>
    <w:rsid w:val="008D1F3E"/>
    <w:rsid w:val="008D2143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469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13"/>
    <w:rsid w:val="008D406F"/>
    <w:rsid w:val="008D4178"/>
    <w:rsid w:val="008D41FF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0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533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B6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D7F43"/>
    <w:rsid w:val="008E0115"/>
    <w:rsid w:val="008E01BB"/>
    <w:rsid w:val="008E01CB"/>
    <w:rsid w:val="008E023A"/>
    <w:rsid w:val="008E027E"/>
    <w:rsid w:val="008E03AC"/>
    <w:rsid w:val="008E04D2"/>
    <w:rsid w:val="008E05FA"/>
    <w:rsid w:val="008E06C3"/>
    <w:rsid w:val="008E06C6"/>
    <w:rsid w:val="008E0707"/>
    <w:rsid w:val="008E0BAB"/>
    <w:rsid w:val="008E0BE8"/>
    <w:rsid w:val="008E0CEC"/>
    <w:rsid w:val="008E0EB9"/>
    <w:rsid w:val="008E10F5"/>
    <w:rsid w:val="008E10F8"/>
    <w:rsid w:val="008E1314"/>
    <w:rsid w:val="008E1326"/>
    <w:rsid w:val="008E1407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45F"/>
    <w:rsid w:val="008E2577"/>
    <w:rsid w:val="008E2813"/>
    <w:rsid w:val="008E29AB"/>
    <w:rsid w:val="008E29BD"/>
    <w:rsid w:val="008E2AD9"/>
    <w:rsid w:val="008E2D0C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87"/>
    <w:rsid w:val="008E35A7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1B"/>
    <w:rsid w:val="008E438F"/>
    <w:rsid w:val="008E443B"/>
    <w:rsid w:val="008E445C"/>
    <w:rsid w:val="008E481C"/>
    <w:rsid w:val="008E4966"/>
    <w:rsid w:val="008E4A91"/>
    <w:rsid w:val="008E4B65"/>
    <w:rsid w:val="008E4DAD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2C"/>
    <w:rsid w:val="008E5A5F"/>
    <w:rsid w:val="008E5AA2"/>
    <w:rsid w:val="008E5BA8"/>
    <w:rsid w:val="008E5E43"/>
    <w:rsid w:val="008E5EBF"/>
    <w:rsid w:val="008E6047"/>
    <w:rsid w:val="008E61E2"/>
    <w:rsid w:val="008E61E7"/>
    <w:rsid w:val="008E63F2"/>
    <w:rsid w:val="008E6522"/>
    <w:rsid w:val="008E6596"/>
    <w:rsid w:val="008E682A"/>
    <w:rsid w:val="008E6892"/>
    <w:rsid w:val="008E6C54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054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A01"/>
    <w:rsid w:val="008F1C79"/>
    <w:rsid w:val="008F1CFD"/>
    <w:rsid w:val="008F1D29"/>
    <w:rsid w:val="008F1FDA"/>
    <w:rsid w:val="008F2056"/>
    <w:rsid w:val="008F2077"/>
    <w:rsid w:val="008F21C9"/>
    <w:rsid w:val="008F223A"/>
    <w:rsid w:val="008F2250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D5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8F3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64"/>
    <w:rsid w:val="008F4A96"/>
    <w:rsid w:val="008F4CFB"/>
    <w:rsid w:val="008F4D2D"/>
    <w:rsid w:val="008F4DC7"/>
    <w:rsid w:val="008F4E9A"/>
    <w:rsid w:val="008F4F03"/>
    <w:rsid w:val="008F5050"/>
    <w:rsid w:val="008F50E4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5C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B17"/>
    <w:rsid w:val="008F7CE7"/>
    <w:rsid w:val="008F7D3E"/>
    <w:rsid w:val="008F7DE3"/>
    <w:rsid w:val="008F7F7D"/>
    <w:rsid w:val="009001F1"/>
    <w:rsid w:val="0090056A"/>
    <w:rsid w:val="00900578"/>
    <w:rsid w:val="00900632"/>
    <w:rsid w:val="00900673"/>
    <w:rsid w:val="009006BA"/>
    <w:rsid w:val="0090071E"/>
    <w:rsid w:val="009008B9"/>
    <w:rsid w:val="009008BD"/>
    <w:rsid w:val="00900902"/>
    <w:rsid w:val="00900993"/>
    <w:rsid w:val="00900D7F"/>
    <w:rsid w:val="00900DD4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1EDE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C2A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4C"/>
    <w:rsid w:val="00903B73"/>
    <w:rsid w:val="00903EF2"/>
    <w:rsid w:val="00903F48"/>
    <w:rsid w:val="00904277"/>
    <w:rsid w:val="0090453D"/>
    <w:rsid w:val="00904670"/>
    <w:rsid w:val="00904722"/>
    <w:rsid w:val="00904760"/>
    <w:rsid w:val="00904880"/>
    <w:rsid w:val="00904991"/>
    <w:rsid w:val="009049A5"/>
    <w:rsid w:val="00904B0C"/>
    <w:rsid w:val="0090520E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5B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416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328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7BB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52"/>
    <w:rsid w:val="00914FF0"/>
    <w:rsid w:val="009151A9"/>
    <w:rsid w:val="009152B3"/>
    <w:rsid w:val="009153FB"/>
    <w:rsid w:val="00915487"/>
    <w:rsid w:val="009155CA"/>
    <w:rsid w:val="00915787"/>
    <w:rsid w:val="009157A3"/>
    <w:rsid w:val="00915819"/>
    <w:rsid w:val="00915824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8CC"/>
    <w:rsid w:val="00916978"/>
    <w:rsid w:val="00916B39"/>
    <w:rsid w:val="00916E04"/>
    <w:rsid w:val="00916E99"/>
    <w:rsid w:val="00916F06"/>
    <w:rsid w:val="0091713E"/>
    <w:rsid w:val="0091716C"/>
    <w:rsid w:val="00917213"/>
    <w:rsid w:val="0091740F"/>
    <w:rsid w:val="009174E8"/>
    <w:rsid w:val="009178F4"/>
    <w:rsid w:val="00917A9D"/>
    <w:rsid w:val="00917B26"/>
    <w:rsid w:val="00917DE1"/>
    <w:rsid w:val="0092006F"/>
    <w:rsid w:val="00920145"/>
    <w:rsid w:val="00920146"/>
    <w:rsid w:val="009201D4"/>
    <w:rsid w:val="00920311"/>
    <w:rsid w:val="00920553"/>
    <w:rsid w:val="009206C2"/>
    <w:rsid w:val="009207AE"/>
    <w:rsid w:val="009207D2"/>
    <w:rsid w:val="00920901"/>
    <w:rsid w:val="0092090D"/>
    <w:rsid w:val="009209E3"/>
    <w:rsid w:val="00920A35"/>
    <w:rsid w:val="00920E9C"/>
    <w:rsid w:val="00921113"/>
    <w:rsid w:val="0092120E"/>
    <w:rsid w:val="00921251"/>
    <w:rsid w:val="00921551"/>
    <w:rsid w:val="009215B1"/>
    <w:rsid w:val="009215BA"/>
    <w:rsid w:val="0092176E"/>
    <w:rsid w:val="0092180B"/>
    <w:rsid w:val="009218FD"/>
    <w:rsid w:val="0092194C"/>
    <w:rsid w:val="00921A06"/>
    <w:rsid w:val="00921A14"/>
    <w:rsid w:val="00921AB4"/>
    <w:rsid w:val="00921AFE"/>
    <w:rsid w:val="00921BF2"/>
    <w:rsid w:val="00921C94"/>
    <w:rsid w:val="00921CBD"/>
    <w:rsid w:val="00921D79"/>
    <w:rsid w:val="009223B5"/>
    <w:rsid w:val="00922428"/>
    <w:rsid w:val="0092256C"/>
    <w:rsid w:val="0092269E"/>
    <w:rsid w:val="00922A4A"/>
    <w:rsid w:val="00922B58"/>
    <w:rsid w:val="00922DE2"/>
    <w:rsid w:val="00922FE7"/>
    <w:rsid w:val="00923041"/>
    <w:rsid w:val="009230A4"/>
    <w:rsid w:val="009231AB"/>
    <w:rsid w:val="009231B7"/>
    <w:rsid w:val="00923297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369"/>
    <w:rsid w:val="00924671"/>
    <w:rsid w:val="009246F7"/>
    <w:rsid w:val="009248EB"/>
    <w:rsid w:val="0092499C"/>
    <w:rsid w:val="00924B47"/>
    <w:rsid w:val="00924BF3"/>
    <w:rsid w:val="00924C9B"/>
    <w:rsid w:val="00924CF6"/>
    <w:rsid w:val="00924F44"/>
    <w:rsid w:val="00924F51"/>
    <w:rsid w:val="00925192"/>
    <w:rsid w:val="009251B1"/>
    <w:rsid w:val="009251F6"/>
    <w:rsid w:val="009256AC"/>
    <w:rsid w:val="00925892"/>
    <w:rsid w:val="0092593D"/>
    <w:rsid w:val="00925AAF"/>
    <w:rsid w:val="00925AD8"/>
    <w:rsid w:val="00925BD1"/>
    <w:rsid w:val="00925D30"/>
    <w:rsid w:val="00925DEB"/>
    <w:rsid w:val="009260DF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651"/>
    <w:rsid w:val="0092678A"/>
    <w:rsid w:val="00926B78"/>
    <w:rsid w:val="00926C4F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A08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0E7"/>
    <w:rsid w:val="009331AC"/>
    <w:rsid w:val="00933352"/>
    <w:rsid w:val="009335C5"/>
    <w:rsid w:val="009337E5"/>
    <w:rsid w:val="00933B63"/>
    <w:rsid w:val="00933B8F"/>
    <w:rsid w:val="00933B9D"/>
    <w:rsid w:val="00933C45"/>
    <w:rsid w:val="00933CD8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B23"/>
    <w:rsid w:val="00935EC6"/>
    <w:rsid w:val="00935F66"/>
    <w:rsid w:val="0093607F"/>
    <w:rsid w:val="00936140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C9F"/>
    <w:rsid w:val="00936DBB"/>
    <w:rsid w:val="00936DD3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37FDB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BE0"/>
    <w:rsid w:val="00940C52"/>
    <w:rsid w:val="00940C8F"/>
    <w:rsid w:val="00940CFB"/>
    <w:rsid w:val="00940D8D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5F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238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2DE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3ECC"/>
    <w:rsid w:val="0094407C"/>
    <w:rsid w:val="009443D2"/>
    <w:rsid w:val="0094452F"/>
    <w:rsid w:val="00944748"/>
    <w:rsid w:val="0094474B"/>
    <w:rsid w:val="009447A8"/>
    <w:rsid w:val="00944ADF"/>
    <w:rsid w:val="00944BBB"/>
    <w:rsid w:val="00944C21"/>
    <w:rsid w:val="00944C5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21"/>
    <w:rsid w:val="009460CC"/>
    <w:rsid w:val="00946188"/>
    <w:rsid w:val="009464B7"/>
    <w:rsid w:val="009464E9"/>
    <w:rsid w:val="00946678"/>
    <w:rsid w:val="0094667B"/>
    <w:rsid w:val="009466B3"/>
    <w:rsid w:val="00946942"/>
    <w:rsid w:val="00946BDD"/>
    <w:rsid w:val="00946D79"/>
    <w:rsid w:val="00946F52"/>
    <w:rsid w:val="0094715E"/>
    <w:rsid w:val="009471E9"/>
    <w:rsid w:val="00947204"/>
    <w:rsid w:val="00947213"/>
    <w:rsid w:val="00947241"/>
    <w:rsid w:val="009473C5"/>
    <w:rsid w:val="009473E2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55F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55A"/>
    <w:rsid w:val="009536AC"/>
    <w:rsid w:val="0095377C"/>
    <w:rsid w:val="0095388F"/>
    <w:rsid w:val="0095389C"/>
    <w:rsid w:val="00953975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A6A"/>
    <w:rsid w:val="00954B1A"/>
    <w:rsid w:val="00954B69"/>
    <w:rsid w:val="00954D88"/>
    <w:rsid w:val="00954DAB"/>
    <w:rsid w:val="00954DBD"/>
    <w:rsid w:val="00954EF3"/>
    <w:rsid w:val="00954EFD"/>
    <w:rsid w:val="00954F9C"/>
    <w:rsid w:val="009550BD"/>
    <w:rsid w:val="0095511F"/>
    <w:rsid w:val="00955140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CB5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5D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3D6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103A"/>
    <w:rsid w:val="00961112"/>
    <w:rsid w:val="0096113C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895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DA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02D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106"/>
    <w:rsid w:val="0096523C"/>
    <w:rsid w:val="0096532B"/>
    <w:rsid w:val="009653B4"/>
    <w:rsid w:val="00965988"/>
    <w:rsid w:val="00965DD9"/>
    <w:rsid w:val="009660B4"/>
    <w:rsid w:val="00966153"/>
    <w:rsid w:val="00966238"/>
    <w:rsid w:val="00966250"/>
    <w:rsid w:val="009662AE"/>
    <w:rsid w:val="009662CC"/>
    <w:rsid w:val="00966434"/>
    <w:rsid w:val="00966799"/>
    <w:rsid w:val="00966860"/>
    <w:rsid w:val="009668AE"/>
    <w:rsid w:val="00966AA7"/>
    <w:rsid w:val="00966BEE"/>
    <w:rsid w:val="00966C6B"/>
    <w:rsid w:val="00966CD7"/>
    <w:rsid w:val="00966E3B"/>
    <w:rsid w:val="0096708F"/>
    <w:rsid w:val="00967342"/>
    <w:rsid w:val="0096741C"/>
    <w:rsid w:val="009675BB"/>
    <w:rsid w:val="00967774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38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1E02"/>
    <w:rsid w:val="00971ED8"/>
    <w:rsid w:val="00972002"/>
    <w:rsid w:val="009721A9"/>
    <w:rsid w:val="00972318"/>
    <w:rsid w:val="0097236A"/>
    <w:rsid w:val="009724CB"/>
    <w:rsid w:val="0097250C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22"/>
    <w:rsid w:val="00973533"/>
    <w:rsid w:val="0097357D"/>
    <w:rsid w:val="009735E2"/>
    <w:rsid w:val="009735E5"/>
    <w:rsid w:val="009735F6"/>
    <w:rsid w:val="00973635"/>
    <w:rsid w:val="00973654"/>
    <w:rsid w:val="009737F0"/>
    <w:rsid w:val="00973958"/>
    <w:rsid w:val="00973984"/>
    <w:rsid w:val="0097398E"/>
    <w:rsid w:val="00973AF4"/>
    <w:rsid w:val="00973B1D"/>
    <w:rsid w:val="00973BBF"/>
    <w:rsid w:val="00973CB2"/>
    <w:rsid w:val="00973DCC"/>
    <w:rsid w:val="00973EF9"/>
    <w:rsid w:val="00974041"/>
    <w:rsid w:val="0097407A"/>
    <w:rsid w:val="009740F3"/>
    <w:rsid w:val="0097411D"/>
    <w:rsid w:val="00974216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B81"/>
    <w:rsid w:val="00974C0A"/>
    <w:rsid w:val="00974E40"/>
    <w:rsid w:val="00975112"/>
    <w:rsid w:val="009751DF"/>
    <w:rsid w:val="0097534D"/>
    <w:rsid w:val="0097568A"/>
    <w:rsid w:val="00975790"/>
    <w:rsid w:val="009757FF"/>
    <w:rsid w:val="00975ABE"/>
    <w:rsid w:val="00975C35"/>
    <w:rsid w:val="00975C71"/>
    <w:rsid w:val="00975D43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761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34D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3D5"/>
    <w:rsid w:val="00981571"/>
    <w:rsid w:val="009816D7"/>
    <w:rsid w:val="00981850"/>
    <w:rsid w:val="00981A26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595"/>
    <w:rsid w:val="00985763"/>
    <w:rsid w:val="0098596D"/>
    <w:rsid w:val="00985B75"/>
    <w:rsid w:val="00985D0E"/>
    <w:rsid w:val="00985F9D"/>
    <w:rsid w:val="009860D1"/>
    <w:rsid w:val="009861BA"/>
    <w:rsid w:val="0098647E"/>
    <w:rsid w:val="009865BC"/>
    <w:rsid w:val="009866B1"/>
    <w:rsid w:val="00986757"/>
    <w:rsid w:val="009867B0"/>
    <w:rsid w:val="00986887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CC5"/>
    <w:rsid w:val="00990F3E"/>
    <w:rsid w:val="0099108D"/>
    <w:rsid w:val="009910C9"/>
    <w:rsid w:val="0099119E"/>
    <w:rsid w:val="0099127C"/>
    <w:rsid w:val="00991291"/>
    <w:rsid w:val="009912DF"/>
    <w:rsid w:val="009916DB"/>
    <w:rsid w:val="00991801"/>
    <w:rsid w:val="00991A7A"/>
    <w:rsid w:val="00991B6C"/>
    <w:rsid w:val="00991C08"/>
    <w:rsid w:val="00991DF5"/>
    <w:rsid w:val="00991EBB"/>
    <w:rsid w:val="00991EC9"/>
    <w:rsid w:val="00992042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A08"/>
    <w:rsid w:val="00992B44"/>
    <w:rsid w:val="00992B68"/>
    <w:rsid w:val="00992BBA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6BE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17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5D2A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4E"/>
    <w:rsid w:val="0099729E"/>
    <w:rsid w:val="009976BF"/>
    <w:rsid w:val="009976C1"/>
    <w:rsid w:val="00997733"/>
    <w:rsid w:val="0099774B"/>
    <w:rsid w:val="00997A1B"/>
    <w:rsid w:val="00997AF8"/>
    <w:rsid w:val="00997BD0"/>
    <w:rsid w:val="00997BD1"/>
    <w:rsid w:val="00997C91"/>
    <w:rsid w:val="00997CFA"/>
    <w:rsid w:val="00997D30"/>
    <w:rsid w:val="00997D8E"/>
    <w:rsid w:val="009A02F0"/>
    <w:rsid w:val="009A033F"/>
    <w:rsid w:val="009A049D"/>
    <w:rsid w:val="009A04A3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6A7"/>
    <w:rsid w:val="009A1852"/>
    <w:rsid w:val="009A18E5"/>
    <w:rsid w:val="009A1A9A"/>
    <w:rsid w:val="009A1B3B"/>
    <w:rsid w:val="009A1CBB"/>
    <w:rsid w:val="009A1D78"/>
    <w:rsid w:val="009A1D94"/>
    <w:rsid w:val="009A1E3D"/>
    <w:rsid w:val="009A1E9D"/>
    <w:rsid w:val="009A1FD2"/>
    <w:rsid w:val="009A2226"/>
    <w:rsid w:val="009A22F8"/>
    <w:rsid w:val="009A2602"/>
    <w:rsid w:val="009A2610"/>
    <w:rsid w:val="009A2863"/>
    <w:rsid w:val="009A2887"/>
    <w:rsid w:val="009A29A2"/>
    <w:rsid w:val="009A2A53"/>
    <w:rsid w:val="009A2A92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4E5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DEE"/>
    <w:rsid w:val="009A4E6B"/>
    <w:rsid w:val="009A4EB0"/>
    <w:rsid w:val="009A51D5"/>
    <w:rsid w:val="009A536E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89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AF3"/>
    <w:rsid w:val="009A7BCD"/>
    <w:rsid w:val="009A7DD6"/>
    <w:rsid w:val="009A7E38"/>
    <w:rsid w:val="009A7E71"/>
    <w:rsid w:val="009B004D"/>
    <w:rsid w:val="009B0183"/>
    <w:rsid w:val="009B0526"/>
    <w:rsid w:val="009B0603"/>
    <w:rsid w:val="009B062F"/>
    <w:rsid w:val="009B078C"/>
    <w:rsid w:val="009B0792"/>
    <w:rsid w:val="009B0875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612"/>
    <w:rsid w:val="009B1832"/>
    <w:rsid w:val="009B19BF"/>
    <w:rsid w:val="009B1B25"/>
    <w:rsid w:val="009B1D68"/>
    <w:rsid w:val="009B1D6C"/>
    <w:rsid w:val="009B2020"/>
    <w:rsid w:val="009B2057"/>
    <w:rsid w:val="009B2230"/>
    <w:rsid w:val="009B2239"/>
    <w:rsid w:val="009B22B8"/>
    <w:rsid w:val="009B22E3"/>
    <w:rsid w:val="009B253A"/>
    <w:rsid w:val="009B2752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43"/>
    <w:rsid w:val="009B2FE7"/>
    <w:rsid w:val="009B3025"/>
    <w:rsid w:val="009B31D4"/>
    <w:rsid w:val="009B3235"/>
    <w:rsid w:val="009B339C"/>
    <w:rsid w:val="009B3469"/>
    <w:rsid w:val="009B3667"/>
    <w:rsid w:val="009B37F7"/>
    <w:rsid w:val="009B39B7"/>
    <w:rsid w:val="009B3AFD"/>
    <w:rsid w:val="009B3BED"/>
    <w:rsid w:val="009B3F7C"/>
    <w:rsid w:val="009B40F3"/>
    <w:rsid w:val="009B40FC"/>
    <w:rsid w:val="009B417B"/>
    <w:rsid w:val="009B438E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480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696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EF3"/>
    <w:rsid w:val="009B7FBC"/>
    <w:rsid w:val="009C00C2"/>
    <w:rsid w:val="009C028B"/>
    <w:rsid w:val="009C04CF"/>
    <w:rsid w:val="009C058D"/>
    <w:rsid w:val="009C0701"/>
    <w:rsid w:val="009C0865"/>
    <w:rsid w:val="009C09AC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A27"/>
    <w:rsid w:val="009C1DC9"/>
    <w:rsid w:val="009C1E24"/>
    <w:rsid w:val="009C1E46"/>
    <w:rsid w:val="009C1E6D"/>
    <w:rsid w:val="009C2003"/>
    <w:rsid w:val="009C21C4"/>
    <w:rsid w:val="009C2229"/>
    <w:rsid w:val="009C22E7"/>
    <w:rsid w:val="009C2348"/>
    <w:rsid w:val="009C26C0"/>
    <w:rsid w:val="009C27F2"/>
    <w:rsid w:val="009C2938"/>
    <w:rsid w:val="009C29BF"/>
    <w:rsid w:val="009C2A67"/>
    <w:rsid w:val="009C2ACC"/>
    <w:rsid w:val="009C2B1A"/>
    <w:rsid w:val="009C2D2B"/>
    <w:rsid w:val="009C2F0E"/>
    <w:rsid w:val="009C2F88"/>
    <w:rsid w:val="009C2FE0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3DEC"/>
    <w:rsid w:val="009C40B3"/>
    <w:rsid w:val="009C41AE"/>
    <w:rsid w:val="009C42E4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9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6CD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64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207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097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63"/>
    <w:rsid w:val="009D52B8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2B9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0C8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7F0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00"/>
    <w:rsid w:val="009E1FCA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1BE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AB"/>
    <w:rsid w:val="009E5DF8"/>
    <w:rsid w:val="009E5FF5"/>
    <w:rsid w:val="009E6030"/>
    <w:rsid w:val="009E61C3"/>
    <w:rsid w:val="009E621D"/>
    <w:rsid w:val="009E63F0"/>
    <w:rsid w:val="009E64FF"/>
    <w:rsid w:val="009E65C2"/>
    <w:rsid w:val="009E6B20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25C"/>
    <w:rsid w:val="009F23E0"/>
    <w:rsid w:val="009F24F4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9D9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02"/>
    <w:rsid w:val="009F465C"/>
    <w:rsid w:val="009F46F8"/>
    <w:rsid w:val="009F4847"/>
    <w:rsid w:val="009F484D"/>
    <w:rsid w:val="009F48C5"/>
    <w:rsid w:val="009F48E5"/>
    <w:rsid w:val="009F4B03"/>
    <w:rsid w:val="009F4B6B"/>
    <w:rsid w:val="009F4B78"/>
    <w:rsid w:val="009F4F2B"/>
    <w:rsid w:val="009F4FD3"/>
    <w:rsid w:val="009F50F1"/>
    <w:rsid w:val="009F53B4"/>
    <w:rsid w:val="009F55BA"/>
    <w:rsid w:val="009F5A53"/>
    <w:rsid w:val="009F5AFE"/>
    <w:rsid w:val="009F5B1E"/>
    <w:rsid w:val="009F5B4D"/>
    <w:rsid w:val="009F5C44"/>
    <w:rsid w:val="009F5D04"/>
    <w:rsid w:val="009F5D3D"/>
    <w:rsid w:val="009F5F85"/>
    <w:rsid w:val="009F600F"/>
    <w:rsid w:val="009F616C"/>
    <w:rsid w:val="009F6288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0D"/>
    <w:rsid w:val="009F77E3"/>
    <w:rsid w:val="009F7854"/>
    <w:rsid w:val="009F7918"/>
    <w:rsid w:val="009F7AE1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CBF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02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09"/>
    <w:rsid w:val="00A03C36"/>
    <w:rsid w:val="00A03E8C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EA7"/>
    <w:rsid w:val="00A05F34"/>
    <w:rsid w:val="00A05F7D"/>
    <w:rsid w:val="00A05FD6"/>
    <w:rsid w:val="00A06060"/>
    <w:rsid w:val="00A062C2"/>
    <w:rsid w:val="00A062CB"/>
    <w:rsid w:val="00A062F7"/>
    <w:rsid w:val="00A063CE"/>
    <w:rsid w:val="00A06775"/>
    <w:rsid w:val="00A068C3"/>
    <w:rsid w:val="00A06984"/>
    <w:rsid w:val="00A06CB9"/>
    <w:rsid w:val="00A07000"/>
    <w:rsid w:val="00A07188"/>
    <w:rsid w:val="00A07419"/>
    <w:rsid w:val="00A0744E"/>
    <w:rsid w:val="00A07655"/>
    <w:rsid w:val="00A0765D"/>
    <w:rsid w:val="00A076BA"/>
    <w:rsid w:val="00A077BA"/>
    <w:rsid w:val="00A078C1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281"/>
    <w:rsid w:val="00A10339"/>
    <w:rsid w:val="00A10376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B2"/>
    <w:rsid w:val="00A10BFD"/>
    <w:rsid w:val="00A10C84"/>
    <w:rsid w:val="00A10FFF"/>
    <w:rsid w:val="00A111BB"/>
    <w:rsid w:val="00A11329"/>
    <w:rsid w:val="00A1145A"/>
    <w:rsid w:val="00A11652"/>
    <w:rsid w:val="00A116D0"/>
    <w:rsid w:val="00A116E2"/>
    <w:rsid w:val="00A11793"/>
    <w:rsid w:val="00A11988"/>
    <w:rsid w:val="00A11BBB"/>
    <w:rsid w:val="00A11BFD"/>
    <w:rsid w:val="00A11C16"/>
    <w:rsid w:val="00A11C2A"/>
    <w:rsid w:val="00A11CF8"/>
    <w:rsid w:val="00A11EDF"/>
    <w:rsid w:val="00A11FAE"/>
    <w:rsid w:val="00A1202A"/>
    <w:rsid w:val="00A120E3"/>
    <w:rsid w:val="00A1223F"/>
    <w:rsid w:val="00A12324"/>
    <w:rsid w:val="00A12534"/>
    <w:rsid w:val="00A1278B"/>
    <w:rsid w:val="00A128A7"/>
    <w:rsid w:val="00A12994"/>
    <w:rsid w:val="00A12A21"/>
    <w:rsid w:val="00A12A44"/>
    <w:rsid w:val="00A12A45"/>
    <w:rsid w:val="00A12A55"/>
    <w:rsid w:val="00A12A60"/>
    <w:rsid w:val="00A12B19"/>
    <w:rsid w:val="00A12BC8"/>
    <w:rsid w:val="00A12D3E"/>
    <w:rsid w:val="00A12D60"/>
    <w:rsid w:val="00A12D65"/>
    <w:rsid w:val="00A12DAC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A1"/>
    <w:rsid w:val="00A14EF5"/>
    <w:rsid w:val="00A14F46"/>
    <w:rsid w:val="00A1507E"/>
    <w:rsid w:val="00A1510D"/>
    <w:rsid w:val="00A1515B"/>
    <w:rsid w:val="00A151E4"/>
    <w:rsid w:val="00A151E9"/>
    <w:rsid w:val="00A15273"/>
    <w:rsid w:val="00A15278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8E5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844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54"/>
    <w:rsid w:val="00A244A0"/>
    <w:rsid w:val="00A24569"/>
    <w:rsid w:val="00A2481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AE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467"/>
    <w:rsid w:val="00A3062C"/>
    <w:rsid w:val="00A30635"/>
    <w:rsid w:val="00A30A4F"/>
    <w:rsid w:val="00A30D51"/>
    <w:rsid w:val="00A30DB5"/>
    <w:rsid w:val="00A30EB0"/>
    <w:rsid w:val="00A30F75"/>
    <w:rsid w:val="00A30FC5"/>
    <w:rsid w:val="00A310DE"/>
    <w:rsid w:val="00A310ED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1FC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11D"/>
    <w:rsid w:val="00A33480"/>
    <w:rsid w:val="00A334A1"/>
    <w:rsid w:val="00A335AD"/>
    <w:rsid w:val="00A33847"/>
    <w:rsid w:val="00A3393A"/>
    <w:rsid w:val="00A33ADC"/>
    <w:rsid w:val="00A33B8F"/>
    <w:rsid w:val="00A33C99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C6E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49F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707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00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C10"/>
    <w:rsid w:val="00A40D86"/>
    <w:rsid w:val="00A40E04"/>
    <w:rsid w:val="00A4104B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D39"/>
    <w:rsid w:val="00A44E9E"/>
    <w:rsid w:val="00A44F94"/>
    <w:rsid w:val="00A450F8"/>
    <w:rsid w:val="00A452D5"/>
    <w:rsid w:val="00A45452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51D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28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9B6"/>
    <w:rsid w:val="00A51B51"/>
    <w:rsid w:val="00A51B58"/>
    <w:rsid w:val="00A51F60"/>
    <w:rsid w:val="00A52036"/>
    <w:rsid w:val="00A5204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7DC"/>
    <w:rsid w:val="00A5398B"/>
    <w:rsid w:val="00A53A40"/>
    <w:rsid w:val="00A53AC5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1D"/>
    <w:rsid w:val="00A5452E"/>
    <w:rsid w:val="00A54631"/>
    <w:rsid w:val="00A546EC"/>
    <w:rsid w:val="00A546EE"/>
    <w:rsid w:val="00A547CE"/>
    <w:rsid w:val="00A5487E"/>
    <w:rsid w:val="00A54989"/>
    <w:rsid w:val="00A54A1F"/>
    <w:rsid w:val="00A54A3D"/>
    <w:rsid w:val="00A54ADB"/>
    <w:rsid w:val="00A54CF2"/>
    <w:rsid w:val="00A54D29"/>
    <w:rsid w:val="00A54E8B"/>
    <w:rsid w:val="00A54E93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D83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89F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918"/>
    <w:rsid w:val="00A61A00"/>
    <w:rsid w:val="00A61B82"/>
    <w:rsid w:val="00A61B86"/>
    <w:rsid w:val="00A61BB6"/>
    <w:rsid w:val="00A61C5E"/>
    <w:rsid w:val="00A61CBB"/>
    <w:rsid w:val="00A61D72"/>
    <w:rsid w:val="00A61DB5"/>
    <w:rsid w:val="00A61E32"/>
    <w:rsid w:val="00A61E50"/>
    <w:rsid w:val="00A6214A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3B4"/>
    <w:rsid w:val="00A63C2D"/>
    <w:rsid w:val="00A63D42"/>
    <w:rsid w:val="00A63E1F"/>
    <w:rsid w:val="00A63E83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5D9"/>
    <w:rsid w:val="00A656BC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86A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1B3"/>
    <w:rsid w:val="00A70332"/>
    <w:rsid w:val="00A704B2"/>
    <w:rsid w:val="00A704ED"/>
    <w:rsid w:val="00A70597"/>
    <w:rsid w:val="00A70767"/>
    <w:rsid w:val="00A707A0"/>
    <w:rsid w:val="00A70A49"/>
    <w:rsid w:val="00A70D34"/>
    <w:rsid w:val="00A70D94"/>
    <w:rsid w:val="00A70E22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10E"/>
    <w:rsid w:val="00A7211A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4B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BD4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B3E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6E7"/>
    <w:rsid w:val="00A7670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89"/>
    <w:rsid w:val="00A774B5"/>
    <w:rsid w:val="00A776AE"/>
    <w:rsid w:val="00A77727"/>
    <w:rsid w:val="00A777A3"/>
    <w:rsid w:val="00A777E5"/>
    <w:rsid w:val="00A778E6"/>
    <w:rsid w:val="00A77932"/>
    <w:rsid w:val="00A7793E"/>
    <w:rsid w:val="00A7797D"/>
    <w:rsid w:val="00A77C34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C1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DAC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487"/>
    <w:rsid w:val="00A84685"/>
    <w:rsid w:val="00A8482B"/>
    <w:rsid w:val="00A84867"/>
    <w:rsid w:val="00A848AC"/>
    <w:rsid w:val="00A848B7"/>
    <w:rsid w:val="00A849F6"/>
    <w:rsid w:val="00A84ACF"/>
    <w:rsid w:val="00A84C69"/>
    <w:rsid w:val="00A84CAB"/>
    <w:rsid w:val="00A84CF6"/>
    <w:rsid w:val="00A84CF8"/>
    <w:rsid w:val="00A84D1B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44"/>
    <w:rsid w:val="00A865D5"/>
    <w:rsid w:val="00A868D3"/>
    <w:rsid w:val="00A86AF3"/>
    <w:rsid w:val="00A86BE4"/>
    <w:rsid w:val="00A86CE1"/>
    <w:rsid w:val="00A86E2E"/>
    <w:rsid w:val="00A86EC7"/>
    <w:rsid w:val="00A86FBC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62C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0A"/>
    <w:rsid w:val="00A90967"/>
    <w:rsid w:val="00A909A6"/>
    <w:rsid w:val="00A90A25"/>
    <w:rsid w:val="00A90B04"/>
    <w:rsid w:val="00A90B9F"/>
    <w:rsid w:val="00A90C28"/>
    <w:rsid w:val="00A90D33"/>
    <w:rsid w:val="00A90D6D"/>
    <w:rsid w:val="00A90D78"/>
    <w:rsid w:val="00A90D7B"/>
    <w:rsid w:val="00A90DD1"/>
    <w:rsid w:val="00A90E52"/>
    <w:rsid w:val="00A90F6A"/>
    <w:rsid w:val="00A9105A"/>
    <w:rsid w:val="00A9112C"/>
    <w:rsid w:val="00A914E6"/>
    <w:rsid w:val="00A91561"/>
    <w:rsid w:val="00A91650"/>
    <w:rsid w:val="00A91788"/>
    <w:rsid w:val="00A918E7"/>
    <w:rsid w:val="00A91931"/>
    <w:rsid w:val="00A91934"/>
    <w:rsid w:val="00A91BDE"/>
    <w:rsid w:val="00A91EB1"/>
    <w:rsid w:val="00A91FF2"/>
    <w:rsid w:val="00A921C8"/>
    <w:rsid w:val="00A922DB"/>
    <w:rsid w:val="00A92309"/>
    <w:rsid w:val="00A9238F"/>
    <w:rsid w:val="00A923AB"/>
    <w:rsid w:val="00A92506"/>
    <w:rsid w:val="00A9253F"/>
    <w:rsid w:val="00A92654"/>
    <w:rsid w:val="00A92664"/>
    <w:rsid w:val="00A926D4"/>
    <w:rsid w:val="00A92772"/>
    <w:rsid w:val="00A928EC"/>
    <w:rsid w:val="00A92A11"/>
    <w:rsid w:val="00A92A65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16"/>
    <w:rsid w:val="00A9548D"/>
    <w:rsid w:val="00A95654"/>
    <w:rsid w:val="00A9574A"/>
    <w:rsid w:val="00A957D7"/>
    <w:rsid w:val="00A958C7"/>
    <w:rsid w:val="00A959D4"/>
    <w:rsid w:val="00A95B38"/>
    <w:rsid w:val="00A95BBF"/>
    <w:rsid w:val="00A95FF4"/>
    <w:rsid w:val="00A9616B"/>
    <w:rsid w:val="00A962AE"/>
    <w:rsid w:val="00A962F7"/>
    <w:rsid w:val="00A96364"/>
    <w:rsid w:val="00A965A0"/>
    <w:rsid w:val="00A965DD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35C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44A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499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4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23E"/>
    <w:rsid w:val="00AA47C7"/>
    <w:rsid w:val="00AA47FF"/>
    <w:rsid w:val="00AA4CAD"/>
    <w:rsid w:val="00AA4D03"/>
    <w:rsid w:val="00AA4FD9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8A8"/>
    <w:rsid w:val="00AA694E"/>
    <w:rsid w:val="00AA69BF"/>
    <w:rsid w:val="00AA69E6"/>
    <w:rsid w:val="00AA6A1F"/>
    <w:rsid w:val="00AA6B7C"/>
    <w:rsid w:val="00AA6BCF"/>
    <w:rsid w:val="00AA6C0A"/>
    <w:rsid w:val="00AA700A"/>
    <w:rsid w:val="00AA72B3"/>
    <w:rsid w:val="00AA72EA"/>
    <w:rsid w:val="00AA7395"/>
    <w:rsid w:val="00AA73F0"/>
    <w:rsid w:val="00AA74EB"/>
    <w:rsid w:val="00AA76A1"/>
    <w:rsid w:val="00AA7775"/>
    <w:rsid w:val="00AA7B76"/>
    <w:rsid w:val="00AA7C45"/>
    <w:rsid w:val="00AA7C49"/>
    <w:rsid w:val="00AA7ED4"/>
    <w:rsid w:val="00AB00B9"/>
    <w:rsid w:val="00AB011B"/>
    <w:rsid w:val="00AB017F"/>
    <w:rsid w:val="00AB01A7"/>
    <w:rsid w:val="00AB0262"/>
    <w:rsid w:val="00AB0584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85"/>
    <w:rsid w:val="00AB10F9"/>
    <w:rsid w:val="00AB1233"/>
    <w:rsid w:val="00AB146A"/>
    <w:rsid w:val="00AB1716"/>
    <w:rsid w:val="00AB1734"/>
    <w:rsid w:val="00AB1758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224"/>
    <w:rsid w:val="00AB231C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140"/>
    <w:rsid w:val="00AB35F8"/>
    <w:rsid w:val="00AB3607"/>
    <w:rsid w:val="00AB37C2"/>
    <w:rsid w:val="00AB3947"/>
    <w:rsid w:val="00AB3AAA"/>
    <w:rsid w:val="00AB3CAC"/>
    <w:rsid w:val="00AB3D46"/>
    <w:rsid w:val="00AB3EDB"/>
    <w:rsid w:val="00AB43B8"/>
    <w:rsid w:val="00AB4504"/>
    <w:rsid w:val="00AB4723"/>
    <w:rsid w:val="00AB48E2"/>
    <w:rsid w:val="00AB4980"/>
    <w:rsid w:val="00AB4B91"/>
    <w:rsid w:val="00AB4B96"/>
    <w:rsid w:val="00AB4C44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1B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A72"/>
    <w:rsid w:val="00AB7AE8"/>
    <w:rsid w:val="00AB7D58"/>
    <w:rsid w:val="00AB7EC0"/>
    <w:rsid w:val="00AB7FC6"/>
    <w:rsid w:val="00AC0281"/>
    <w:rsid w:val="00AC0312"/>
    <w:rsid w:val="00AC0409"/>
    <w:rsid w:val="00AC042E"/>
    <w:rsid w:val="00AC0571"/>
    <w:rsid w:val="00AC0614"/>
    <w:rsid w:val="00AC0701"/>
    <w:rsid w:val="00AC077C"/>
    <w:rsid w:val="00AC07F0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4B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033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ED"/>
    <w:rsid w:val="00AC4FFE"/>
    <w:rsid w:val="00AC5018"/>
    <w:rsid w:val="00AC5306"/>
    <w:rsid w:val="00AC530F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9E2"/>
    <w:rsid w:val="00AC6BC7"/>
    <w:rsid w:val="00AC6CE2"/>
    <w:rsid w:val="00AC6F44"/>
    <w:rsid w:val="00AC6FC3"/>
    <w:rsid w:val="00AC707B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719"/>
    <w:rsid w:val="00AD07B0"/>
    <w:rsid w:val="00AD08FB"/>
    <w:rsid w:val="00AD09AF"/>
    <w:rsid w:val="00AD09B7"/>
    <w:rsid w:val="00AD0B41"/>
    <w:rsid w:val="00AD0BF1"/>
    <w:rsid w:val="00AD0CC0"/>
    <w:rsid w:val="00AD0E71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1E42"/>
    <w:rsid w:val="00AD2023"/>
    <w:rsid w:val="00AD20DF"/>
    <w:rsid w:val="00AD21B0"/>
    <w:rsid w:val="00AD2236"/>
    <w:rsid w:val="00AD2374"/>
    <w:rsid w:val="00AD23BF"/>
    <w:rsid w:val="00AD23C5"/>
    <w:rsid w:val="00AD28AD"/>
    <w:rsid w:val="00AD2914"/>
    <w:rsid w:val="00AD2C07"/>
    <w:rsid w:val="00AD2C77"/>
    <w:rsid w:val="00AD3047"/>
    <w:rsid w:val="00AD309A"/>
    <w:rsid w:val="00AD309B"/>
    <w:rsid w:val="00AD30ED"/>
    <w:rsid w:val="00AD317F"/>
    <w:rsid w:val="00AD31D6"/>
    <w:rsid w:val="00AD3700"/>
    <w:rsid w:val="00AD392C"/>
    <w:rsid w:val="00AD3CF7"/>
    <w:rsid w:val="00AD3EC8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9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BF6"/>
    <w:rsid w:val="00AD6CAF"/>
    <w:rsid w:val="00AD6CFB"/>
    <w:rsid w:val="00AD6F53"/>
    <w:rsid w:val="00AD7276"/>
    <w:rsid w:val="00AD72A9"/>
    <w:rsid w:val="00AD744F"/>
    <w:rsid w:val="00AD74A6"/>
    <w:rsid w:val="00AD751B"/>
    <w:rsid w:val="00AD7584"/>
    <w:rsid w:val="00AD7697"/>
    <w:rsid w:val="00AD76B5"/>
    <w:rsid w:val="00AD778A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4D"/>
    <w:rsid w:val="00AE0CB8"/>
    <w:rsid w:val="00AE0D99"/>
    <w:rsid w:val="00AE0E73"/>
    <w:rsid w:val="00AE0FF5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AB6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27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219"/>
    <w:rsid w:val="00AE4377"/>
    <w:rsid w:val="00AE4430"/>
    <w:rsid w:val="00AE448F"/>
    <w:rsid w:val="00AE44B7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0E"/>
    <w:rsid w:val="00AE674A"/>
    <w:rsid w:val="00AE6812"/>
    <w:rsid w:val="00AE6871"/>
    <w:rsid w:val="00AE6A66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3A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247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41D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F3D"/>
    <w:rsid w:val="00AF70A8"/>
    <w:rsid w:val="00AF70A9"/>
    <w:rsid w:val="00AF715E"/>
    <w:rsid w:val="00AF71B7"/>
    <w:rsid w:val="00AF744A"/>
    <w:rsid w:val="00AF7655"/>
    <w:rsid w:val="00AF765C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303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575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53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5CB"/>
    <w:rsid w:val="00B04670"/>
    <w:rsid w:val="00B047C9"/>
    <w:rsid w:val="00B04896"/>
    <w:rsid w:val="00B04BAE"/>
    <w:rsid w:val="00B04DAF"/>
    <w:rsid w:val="00B04E5C"/>
    <w:rsid w:val="00B04E84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2F2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BD7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27C"/>
    <w:rsid w:val="00B1042B"/>
    <w:rsid w:val="00B1069E"/>
    <w:rsid w:val="00B10923"/>
    <w:rsid w:val="00B10CE9"/>
    <w:rsid w:val="00B10D0A"/>
    <w:rsid w:val="00B10D37"/>
    <w:rsid w:val="00B10DE9"/>
    <w:rsid w:val="00B11187"/>
    <w:rsid w:val="00B11685"/>
    <w:rsid w:val="00B11701"/>
    <w:rsid w:val="00B1170B"/>
    <w:rsid w:val="00B1182F"/>
    <w:rsid w:val="00B11AD2"/>
    <w:rsid w:val="00B11E98"/>
    <w:rsid w:val="00B121D2"/>
    <w:rsid w:val="00B12243"/>
    <w:rsid w:val="00B1225C"/>
    <w:rsid w:val="00B12260"/>
    <w:rsid w:val="00B122F4"/>
    <w:rsid w:val="00B1235F"/>
    <w:rsid w:val="00B1283D"/>
    <w:rsid w:val="00B128DA"/>
    <w:rsid w:val="00B129CA"/>
    <w:rsid w:val="00B12A35"/>
    <w:rsid w:val="00B12AB7"/>
    <w:rsid w:val="00B12B0F"/>
    <w:rsid w:val="00B12B48"/>
    <w:rsid w:val="00B12CB3"/>
    <w:rsid w:val="00B12E80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4F9"/>
    <w:rsid w:val="00B146A9"/>
    <w:rsid w:val="00B146DD"/>
    <w:rsid w:val="00B1478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83"/>
    <w:rsid w:val="00B153E8"/>
    <w:rsid w:val="00B153EC"/>
    <w:rsid w:val="00B1569A"/>
    <w:rsid w:val="00B156D5"/>
    <w:rsid w:val="00B156D6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299"/>
    <w:rsid w:val="00B163C6"/>
    <w:rsid w:val="00B16452"/>
    <w:rsid w:val="00B166DB"/>
    <w:rsid w:val="00B16904"/>
    <w:rsid w:val="00B16B49"/>
    <w:rsid w:val="00B16B6E"/>
    <w:rsid w:val="00B16C0C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526"/>
    <w:rsid w:val="00B216F2"/>
    <w:rsid w:val="00B21704"/>
    <w:rsid w:val="00B217FA"/>
    <w:rsid w:val="00B21A1D"/>
    <w:rsid w:val="00B21DC9"/>
    <w:rsid w:val="00B21DD6"/>
    <w:rsid w:val="00B220A2"/>
    <w:rsid w:val="00B223C4"/>
    <w:rsid w:val="00B225FD"/>
    <w:rsid w:val="00B2264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164"/>
    <w:rsid w:val="00B2332D"/>
    <w:rsid w:val="00B23356"/>
    <w:rsid w:val="00B23544"/>
    <w:rsid w:val="00B23593"/>
    <w:rsid w:val="00B235FE"/>
    <w:rsid w:val="00B237CB"/>
    <w:rsid w:val="00B238FC"/>
    <w:rsid w:val="00B239E1"/>
    <w:rsid w:val="00B239E4"/>
    <w:rsid w:val="00B239F0"/>
    <w:rsid w:val="00B23A5B"/>
    <w:rsid w:val="00B23BFF"/>
    <w:rsid w:val="00B23D13"/>
    <w:rsid w:val="00B23F2D"/>
    <w:rsid w:val="00B24313"/>
    <w:rsid w:val="00B24396"/>
    <w:rsid w:val="00B24471"/>
    <w:rsid w:val="00B244D3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551"/>
    <w:rsid w:val="00B257BA"/>
    <w:rsid w:val="00B257C9"/>
    <w:rsid w:val="00B25921"/>
    <w:rsid w:val="00B25B8B"/>
    <w:rsid w:val="00B25FC8"/>
    <w:rsid w:val="00B25FDD"/>
    <w:rsid w:val="00B2634C"/>
    <w:rsid w:val="00B26470"/>
    <w:rsid w:val="00B26518"/>
    <w:rsid w:val="00B2670B"/>
    <w:rsid w:val="00B268F0"/>
    <w:rsid w:val="00B268FD"/>
    <w:rsid w:val="00B26A50"/>
    <w:rsid w:val="00B26CF8"/>
    <w:rsid w:val="00B26D1F"/>
    <w:rsid w:val="00B26FC5"/>
    <w:rsid w:val="00B27376"/>
    <w:rsid w:val="00B27753"/>
    <w:rsid w:val="00B279D6"/>
    <w:rsid w:val="00B27AF9"/>
    <w:rsid w:val="00B27C13"/>
    <w:rsid w:val="00B30381"/>
    <w:rsid w:val="00B30475"/>
    <w:rsid w:val="00B304A6"/>
    <w:rsid w:val="00B304E1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4A9"/>
    <w:rsid w:val="00B325E1"/>
    <w:rsid w:val="00B32789"/>
    <w:rsid w:val="00B32887"/>
    <w:rsid w:val="00B328F5"/>
    <w:rsid w:val="00B32B65"/>
    <w:rsid w:val="00B32C3A"/>
    <w:rsid w:val="00B32C41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E1"/>
    <w:rsid w:val="00B35193"/>
    <w:rsid w:val="00B351C8"/>
    <w:rsid w:val="00B3538E"/>
    <w:rsid w:val="00B35676"/>
    <w:rsid w:val="00B358FC"/>
    <w:rsid w:val="00B35B1D"/>
    <w:rsid w:val="00B35C46"/>
    <w:rsid w:val="00B35C55"/>
    <w:rsid w:val="00B35C88"/>
    <w:rsid w:val="00B35FE0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25D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8C6"/>
    <w:rsid w:val="00B418FB"/>
    <w:rsid w:val="00B41AE5"/>
    <w:rsid w:val="00B41CB8"/>
    <w:rsid w:val="00B41D2B"/>
    <w:rsid w:val="00B41E98"/>
    <w:rsid w:val="00B41EFE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2F4E"/>
    <w:rsid w:val="00B4300E"/>
    <w:rsid w:val="00B43073"/>
    <w:rsid w:val="00B431A2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1FA"/>
    <w:rsid w:val="00B442F2"/>
    <w:rsid w:val="00B4437F"/>
    <w:rsid w:val="00B443C8"/>
    <w:rsid w:val="00B44525"/>
    <w:rsid w:val="00B44621"/>
    <w:rsid w:val="00B44712"/>
    <w:rsid w:val="00B4475D"/>
    <w:rsid w:val="00B447DC"/>
    <w:rsid w:val="00B44A2D"/>
    <w:rsid w:val="00B44BBF"/>
    <w:rsid w:val="00B44C29"/>
    <w:rsid w:val="00B44C79"/>
    <w:rsid w:val="00B44D81"/>
    <w:rsid w:val="00B44F79"/>
    <w:rsid w:val="00B45233"/>
    <w:rsid w:val="00B45310"/>
    <w:rsid w:val="00B45402"/>
    <w:rsid w:val="00B4548A"/>
    <w:rsid w:val="00B45550"/>
    <w:rsid w:val="00B457C0"/>
    <w:rsid w:val="00B45917"/>
    <w:rsid w:val="00B45B3F"/>
    <w:rsid w:val="00B45B4C"/>
    <w:rsid w:val="00B45C46"/>
    <w:rsid w:val="00B45CB3"/>
    <w:rsid w:val="00B45EBE"/>
    <w:rsid w:val="00B46183"/>
    <w:rsid w:val="00B46248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31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077"/>
    <w:rsid w:val="00B5128C"/>
    <w:rsid w:val="00B512A8"/>
    <w:rsid w:val="00B5132B"/>
    <w:rsid w:val="00B51348"/>
    <w:rsid w:val="00B513BD"/>
    <w:rsid w:val="00B5148B"/>
    <w:rsid w:val="00B51671"/>
    <w:rsid w:val="00B51914"/>
    <w:rsid w:val="00B5191A"/>
    <w:rsid w:val="00B519A4"/>
    <w:rsid w:val="00B51A0D"/>
    <w:rsid w:val="00B51C91"/>
    <w:rsid w:val="00B51CC6"/>
    <w:rsid w:val="00B51D06"/>
    <w:rsid w:val="00B5213F"/>
    <w:rsid w:val="00B52278"/>
    <w:rsid w:val="00B5227F"/>
    <w:rsid w:val="00B52305"/>
    <w:rsid w:val="00B52589"/>
    <w:rsid w:val="00B525F3"/>
    <w:rsid w:val="00B5285D"/>
    <w:rsid w:val="00B528EF"/>
    <w:rsid w:val="00B52E8C"/>
    <w:rsid w:val="00B52F50"/>
    <w:rsid w:val="00B53063"/>
    <w:rsid w:val="00B533D0"/>
    <w:rsid w:val="00B53963"/>
    <w:rsid w:val="00B53ABE"/>
    <w:rsid w:val="00B53B6C"/>
    <w:rsid w:val="00B53E3C"/>
    <w:rsid w:val="00B540BA"/>
    <w:rsid w:val="00B540F2"/>
    <w:rsid w:val="00B541AF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5C7"/>
    <w:rsid w:val="00B566A4"/>
    <w:rsid w:val="00B56725"/>
    <w:rsid w:val="00B5681B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197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492"/>
    <w:rsid w:val="00B6057C"/>
    <w:rsid w:val="00B6059B"/>
    <w:rsid w:val="00B606C0"/>
    <w:rsid w:val="00B6074F"/>
    <w:rsid w:val="00B60A98"/>
    <w:rsid w:val="00B60B12"/>
    <w:rsid w:val="00B60B2B"/>
    <w:rsid w:val="00B60BB4"/>
    <w:rsid w:val="00B61034"/>
    <w:rsid w:val="00B6104F"/>
    <w:rsid w:val="00B61257"/>
    <w:rsid w:val="00B6129E"/>
    <w:rsid w:val="00B61358"/>
    <w:rsid w:val="00B61481"/>
    <w:rsid w:val="00B61559"/>
    <w:rsid w:val="00B61668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95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BBD"/>
    <w:rsid w:val="00B64E96"/>
    <w:rsid w:val="00B6508C"/>
    <w:rsid w:val="00B651D9"/>
    <w:rsid w:val="00B65468"/>
    <w:rsid w:val="00B65522"/>
    <w:rsid w:val="00B65625"/>
    <w:rsid w:val="00B656EA"/>
    <w:rsid w:val="00B65751"/>
    <w:rsid w:val="00B65822"/>
    <w:rsid w:val="00B65859"/>
    <w:rsid w:val="00B658FD"/>
    <w:rsid w:val="00B65994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B4D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99"/>
    <w:rsid w:val="00B70DDF"/>
    <w:rsid w:val="00B70F41"/>
    <w:rsid w:val="00B710BC"/>
    <w:rsid w:val="00B7113E"/>
    <w:rsid w:val="00B7116B"/>
    <w:rsid w:val="00B712A7"/>
    <w:rsid w:val="00B71480"/>
    <w:rsid w:val="00B7172E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1E3"/>
    <w:rsid w:val="00B73215"/>
    <w:rsid w:val="00B73330"/>
    <w:rsid w:val="00B7354D"/>
    <w:rsid w:val="00B73553"/>
    <w:rsid w:val="00B736A7"/>
    <w:rsid w:val="00B73768"/>
    <w:rsid w:val="00B73A0E"/>
    <w:rsid w:val="00B73B2B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9FD"/>
    <w:rsid w:val="00B74C78"/>
    <w:rsid w:val="00B74DCB"/>
    <w:rsid w:val="00B74F0E"/>
    <w:rsid w:val="00B74F25"/>
    <w:rsid w:val="00B74FD0"/>
    <w:rsid w:val="00B74FF0"/>
    <w:rsid w:val="00B750BB"/>
    <w:rsid w:val="00B7537F"/>
    <w:rsid w:val="00B753E8"/>
    <w:rsid w:val="00B755BE"/>
    <w:rsid w:val="00B755E3"/>
    <w:rsid w:val="00B75A7D"/>
    <w:rsid w:val="00B75B2A"/>
    <w:rsid w:val="00B75BFC"/>
    <w:rsid w:val="00B75DB8"/>
    <w:rsid w:val="00B75E47"/>
    <w:rsid w:val="00B76177"/>
    <w:rsid w:val="00B76318"/>
    <w:rsid w:val="00B76766"/>
    <w:rsid w:val="00B76896"/>
    <w:rsid w:val="00B76BA1"/>
    <w:rsid w:val="00B771FA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022"/>
    <w:rsid w:val="00B8017C"/>
    <w:rsid w:val="00B801D2"/>
    <w:rsid w:val="00B8027C"/>
    <w:rsid w:val="00B80288"/>
    <w:rsid w:val="00B802D0"/>
    <w:rsid w:val="00B803BA"/>
    <w:rsid w:val="00B8069D"/>
    <w:rsid w:val="00B80AC2"/>
    <w:rsid w:val="00B80ACA"/>
    <w:rsid w:val="00B80AEE"/>
    <w:rsid w:val="00B80BB5"/>
    <w:rsid w:val="00B80C07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4DC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6A0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CFA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79"/>
    <w:rsid w:val="00B8769E"/>
    <w:rsid w:val="00B876D7"/>
    <w:rsid w:val="00B87B53"/>
    <w:rsid w:val="00B87B87"/>
    <w:rsid w:val="00B87C3F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5DD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A5"/>
    <w:rsid w:val="00B927EC"/>
    <w:rsid w:val="00B92905"/>
    <w:rsid w:val="00B9295E"/>
    <w:rsid w:val="00B92A40"/>
    <w:rsid w:val="00B92A5F"/>
    <w:rsid w:val="00B92A80"/>
    <w:rsid w:val="00B92AAD"/>
    <w:rsid w:val="00B92C53"/>
    <w:rsid w:val="00B92D03"/>
    <w:rsid w:val="00B92D0A"/>
    <w:rsid w:val="00B92D77"/>
    <w:rsid w:val="00B92E61"/>
    <w:rsid w:val="00B92E65"/>
    <w:rsid w:val="00B92E92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456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C29"/>
    <w:rsid w:val="00B95DF9"/>
    <w:rsid w:val="00B95E18"/>
    <w:rsid w:val="00B95E54"/>
    <w:rsid w:val="00B95F7F"/>
    <w:rsid w:val="00B95F97"/>
    <w:rsid w:val="00B961DE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754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1BF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1D3E"/>
    <w:rsid w:val="00BA1DAD"/>
    <w:rsid w:val="00BA2061"/>
    <w:rsid w:val="00BA207D"/>
    <w:rsid w:val="00BA209B"/>
    <w:rsid w:val="00BA21B3"/>
    <w:rsid w:val="00BA21BB"/>
    <w:rsid w:val="00BA22AD"/>
    <w:rsid w:val="00BA24DB"/>
    <w:rsid w:val="00BA2668"/>
    <w:rsid w:val="00BA2732"/>
    <w:rsid w:val="00BA2809"/>
    <w:rsid w:val="00BA297A"/>
    <w:rsid w:val="00BA2A0D"/>
    <w:rsid w:val="00BA2A44"/>
    <w:rsid w:val="00BA2AF2"/>
    <w:rsid w:val="00BA2B6C"/>
    <w:rsid w:val="00BA2C06"/>
    <w:rsid w:val="00BA2CB7"/>
    <w:rsid w:val="00BA2ED8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B7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0E"/>
    <w:rsid w:val="00BA5B28"/>
    <w:rsid w:val="00BA5C91"/>
    <w:rsid w:val="00BA60D3"/>
    <w:rsid w:val="00BA60DB"/>
    <w:rsid w:val="00BA62F5"/>
    <w:rsid w:val="00BA6785"/>
    <w:rsid w:val="00BA686E"/>
    <w:rsid w:val="00BA69EC"/>
    <w:rsid w:val="00BA6A8C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51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99F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D0"/>
    <w:rsid w:val="00BB30F5"/>
    <w:rsid w:val="00BB3176"/>
    <w:rsid w:val="00BB3472"/>
    <w:rsid w:val="00BB3516"/>
    <w:rsid w:val="00BB389C"/>
    <w:rsid w:val="00BB3A60"/>
    <w:rsid w:val="00BB3D54"/>
    <w:rsid w:val="00BB3E37"/>
    <w:rsid w:val="00BB4226"/>
    <w:rsid w:val="00BB4263"/>
    <w:rsid w:val="00BB42C3"/>
    <w:rsid w:val="00BB44CB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24F"/>
    <w:rsid w:val="00BB561C"/>
    <w:rsid w:val="00BB5663"/>
    <w:rsid w:val="00BB5679"/>
    <w:rsid w:val="00BB573C"/>
    <w:rsid w:val="00BB5841"/>
    <w:rsid w:val="00BB59C1"/>
    <w:rsid w:val="00BB59FF"/>
    <w:rsid w:val="00BB5A33"/>
    <w:rsid w:val="00BB5B18"/>
    <w:rsid w:val="00BB5B84"/>
    <w:rsid w:val="00BB5BF9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EF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B3A"/>
    <w:rsid w:val="00BC1E2D"/>
    <w:rsid w:val="00BC1F34"/>
    <w:rsid w:val="00BC1F63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25"/>
    <w:rsid w:val="00BC2D5F"/>
    <w:rsid w:val="00BC2FCE"/>
    <w:rsid w:val="00BC308B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7BF"/>
    <w:rsid w:val="00BC4946"/>
    <w:rsid w:val="00BC4957"/>
    <w:rsid w:val="00BC4B55"/>
    <w:rsid w:val="00BC5120"/>
    <w:rsid w:val="00BC517B"/>
    <w:rsid w:val="00BC524E"/>
    <w:rsid w:val="00BC5293"/>
    <w:rsid w:val="00BC5502"/>
    <w:rsid w:val="00BC55FA"/>
    <w:rsid w:val="00BC5716"/>
    <w:rsid w:val="00BC58FC"/>
    <w:rsid w:val="00BC5953"/>
    <w:rsid w:val="00BC5963"/>
    <w:rsid w:val="00BC597B"/>
    <w:rsid w:val="00BC5ABD"/>
    <w:rsid w:val="00BC5B91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59"/>
    <w:rsid w:val="00BC718A"/>
    <w:rsid w:val="00BC7331"/>
    <w:rsid w:val="00BC73EF"/>
    <w:rsid w:val="00BC746B"/>
    <w:rsid w:val="00BC751E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BB6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AA9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4B0"/>
    <w:rsid w:val="00BD4676"/>
    <w:rsid w:val="00BD478A"/>
    <w:rsid w:val="00BD47C4"/>
    <w:rsid w:val="00BD47C9"/>
    <w:rsid w:val="00BD488F"/>
    <w:rsid w:val="00BD48A3"/>
    <w:rsid w:val="00BD4B7D"/>
    <w:rsid w:val="00BD4D9F"/>
    <w:rsid w:val="00BD4E51"/>
    <w:rsid w:val="00BD4E7D"/>
    <w:rsid w:val="00BD4ED1"/>
    <w:rsid w:val="00BD5078"/>
    <w:rsid w:val="00BD50A8"/>
    <w:rsid w:val="00BD5538"/>
    <w:rsid w:val="00BD5558"/>
    <w:rsid w:val="00BD55A7"/>
    <w:rsid w:val="00BD5636"/>
    <w:rsid w:val="00BD58A1"/>
    <w:rsid w:val="00BD5995"/>
    <w:rsid w:val="00BD59AB"/>
    <w:rsid w:val="00BD59E8"/>
    <w:rsid w:val="00BD5A65"/>
    <w:rsid w:val="00BD5B59"/>
    <w:rsid w:val="00BD5BBD"/>
    <w:rsid w:val="00BD5CB2"/>
    <w:rsid w:val="00BD5E77"/>
    <w:rsid w:val="00BD5E81"/>
    <w:rsid w:val="00BD5F04"/>
    <w:rsid w:val="00BD5F39"/>
    <w:rsid w:val="00BD5F9B"/>
    <w:rsid w:val="00BD6010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A62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2C"/>
    <w:rsid w:val="00BD7452"/>
    <w:rsid w:val="00BD748C"/>
    <w:rsid w:val="00BD753A"/>
    <w:rsid w:val="00BD7585"/>
    <w:rsid w:val="00BD76FB"/>
    <w:rsid w:val="00BD7760"/>
    <w:rsid w:val="00BD77B1"/>
    <w:rsid w:val="00BD78B6"/>
    <w:rsid w:val="00BD78DB"/>
    <w:rsid w:val="00BD7943"/>
    <w:rsid w:val="00BD7B38"/>
    <w:rsid w:val="00BD7BEA"/>
    <w:rsid w:val="00BD7CDE"/>
    <w:rsid w:val="00BD7CE0"/>
    <w:rsid w:val="00BD7D0F"/>
    <w:rsid w:val="00BD7DE1"/>
    <w:rsid w:val="00BD7EB0"/>
    <w:rsid w:val="00BE0002"/>
    <w:rsid w:val="00BE01DA"/>
    <w:rsid w:val="00BE0407"/>
    <w:rsid w:val="00BE0607"/>
    <w:rsid w:val="00BE077C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1D92"/>
    <w:rsid w:val="00BE2013"/>
    <w:rsid w:val="00BE207F"/>
    <w:rsid w:val="00BE2189"/>
    <w:rsid w:val="00BE2303"/>
    <w:rsid w:val="00BE24BD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90C"/>
    <w:rsid w:val="00BE3AA8"/>
    <w:rsid w:val="00BE3B6A"/>
    <w:rsid w:val="00BE3B91"/>
    <w:rsid w:val="00BE3BB6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281"/>
    <w:rsid w:val="00BE5392"/>
    <w:rsid w:val="00BE53E9"/>
    <w:rsid w:val="00BE5567"/>
    <w:rsid w:val="00BE5623"/>
    <w:rsid w:val="00BE579D"/>
    <w:rsid w:val="00BE5BFA"/>
    <w:rsid w:val="00BE5C48"/>
    <w:rsid w:val="00BE5CF9"/>
    <w:rsid w:val="00BE5EC9"/>
    <w:rsid w:val="00BE5EE6"/>
    <w:rsid w:val="00BE6000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8EB"/>
    <w:rsid w:val="00BE79D7"/>
    <w:rsid w:val="00BE7AE9"/>
    <w:rsid w:val="00BF004A"/>
    <w:rsid w:val="00BF0081"/>
    <w:rsid w:val="00BF0218"/>
    <w:rsid w:val="00BF0270"/>
    <w:rsid w:val="00BF03F6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1FA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DB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47"/>
    <w:rsid w:val="00BF349B"/>
    <w:rsid w:val="00BF36CF"/>
    <w:rsid w:val="00BF3901"/>
    <w:rsid w:val="00BF3946"/>
    <w:rsid w:val="00BF3947"/>
    <w:rsid w:val="00BF3983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687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787"/>
    <w:rsid w:val="00BF580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01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53"/>
    <w:rsid w:val="00C003A9"/>
    <w:rsid w:val="00C003F9"/>
    <w:rsid w:val="00C00500"/>
    <w:rsid w:val="00C005C4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5E8"/>
    <w:rsid w:val="00C0273F"/>
    <w:rsid w:val="00C02768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117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97"/>
    <w:rsid w:val="00C043A0"/>
    <w:rsid w:val="00C0440B"/>
    <w:rsid w:val="00C044A7"/>
    <w:rsid w:val="00C04514"/>
    <w:rsid w:val="00C04559"/>
    <w:rsid w:val="00C04649"/>
    <w:rsid w:val="00C0467A"/>
    <w:rsid w:val="00C04911"/>
    <w:rsid w:val="00C04A0E"/>
    <w:rsid w:val="00C04A4C"/>
    <w:rsid w:val="00C04AC4"/>
    <w:rsid w:val="00C04B83"/>
    <w:rsid w:val="00C04BF9"/>
    <w:rsid w:val="00C04DB5"/>
    <w:rsid w:val="00C051BC"/>
    <w:rsid w:val="00C052A7"/>
    <w:rsid w:val="00C052C1"/>
    <w:rsid w:val="00C0554E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1F9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A58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B62"/>
    <w:rsid w:val="00C07CD9"/>
    <w:rsid w:val="00C07EB9"/>
    <w:rsid w:val="00C07F52"/>
    <w:rsid w:val="00C101A7"/>
    <w:rsid w:val="00C101F6"/>
    <w:rsid w:val="00C10214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0CD"/>
    <w:rsid w:val="00C11280"/>
    <w:rsid w:val="00C11799"/>
    <w:rsid w:val="00C11A21"/>
    <w:rsid w:val="00C11A59"/>
    <w:rsid w:val="00C11B81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9A"/>
    <w:rsid w:val="00C126A0"/>
    <w:rsid w:val="00C126AB"/>
    <w:rsid w:val="00C126D7"/>
    <w:rsid w:val="00C1287C"/>
    <w:rsid w:val="00C1297A"/>
    <w:rsid w:val="00C12B32"/>
    <w:rsid w:val="00C12B73"/>
    <w:rsid w:val="00C12E20"/>
    <w:rsid w:val="00C12E96"/>
    <w:rsid w:val="00C12F71"/>
    <w:rsid w:val="00C13044"/>
    <w:rsid w:val="00C13059"/>
    <w:rsid w:val="00C13222"/>
    <w:rsid w:val="00C132D1"/>
    <w:rsid w:val="00C13420"/>
    <w:rsid w:val="00C1345F"/>
    <w:rsid w:val="00C134EA"/>
    <w:rsid w:val="00C1362E"/>
    <w:rsid w:val="00C136E2"/>
    <w:rsid w:val="00C137D8"/>
    <w:rsid w:val="00C13BBF"/>
    <w:rsid w:val="00C13D0C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4F06"/>
    <w:rsid w:val="00C15085"/>
    <w:rsid w:val="00C15348"/>
    <w:rsid w:val="00C154AD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D08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3E9"/>
    <w:rsid w:val="00C2045A"/>
    <w:rsid w:val="00C20542"/>
    <w:rsid w:val="00C20766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23E"/>
    <w:rsid w:val="00C2144F"/>
    <w:rsid w:val="00C21494"/>
    <w:rsid w:val="00C2173C"/>
    <w:rsid w:val="00C21757"/>
    <w:rsid w:val="00C2189B"/>
    <w:rsid w:val="00C21CE5"/>
    <w:rsid w:val="00C21F00"/>
    <w:rsid w:val="00C21FE6"/>
    <w:rsid w:val="00C2211B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65D"/>
    <w:rsid w:val="00C23724"/>
    <w:rsid w:val="00C2383B"/>
    <w:rsid w:val="00C23AA7"/>
    <w:rsid w:val="00C23C85"/>
    <w:rsid w:val="00C23D62"/>
    <w:rsid w:val="00C23E6A"/>
    <w:rsid w:val="00C23EBA"/>
    <w:rsid w:val="00C23ECE"/>
    <w:rsid w:val="00C24053"/>
    <w:rsid w:val="00C2444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769"/>
    <w:rsid w:val="00C27922"/>
    <w:rsid w:val="00C2795D"/>
    <w:rsid w:val="00C27C57"/>
    <w:rsid w:val="00C27CC3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D6C"/>
    <w:rsid w:val="00C30F9C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CA9"/>
    <w:rsid w:val="00C31D1C"/>
    <w:rsid w:val="00C31DB8"/>
    <w:rsid w:val="00C31FD5"/>
    <w:rsid w:val="00C3235E"/>
    <w:rsid w:val="00C32427"/>
    <w:rsid w:val="00C3272E"/>
    <w:rsid w:val="00C32839"/>
    <w:rsid w:val="00C32885"/>
    <w:rsid w:val="00C32B2E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16"/>
    <w:rsid w:val="00C34073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3BB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E19"/>
    <w:rsid w:val="00C36EA1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D23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CA4"/>
    <w:rsid w:val="00C41D07"/>
    <w:rsid w:val="00C41D97"/>
    <w:rsid w:val="00C422C6"/>
    <w:rsid w:val="00C423F0"/>
    <w:rsid w:val="00C424B0"/>
    <w:rsid w:val="00C4267D"/>
    <w:rsid w:val="00C42887"/>
    <w:rsid w:val="00C428BD"/>
    <w:rsid w:val="00C4293E"/>
    <w:rsid w:val="00C4297E"/>
    <w:rsid w:val="00C42BCE"/>
    <w:rsid w:val="00C42EB1"/>
    <w:rsid w:val="00C42F6A"/>
    <w:rsid w:val="00C43140"/>
    <w:rsid w:val="00C4317E"/>
    <w:rsid w:val="00C43205"/>
    <w:rsid w:val="00C4334D"/>
    <w:rsid w:val="00C4340F"/>
    <w:rsid w:val="00C4364D"/>
    <w:rsid w:val="00C43968"/>
    <w:rsid w:val="00C43A21"/>
    <w:rsid w:val="00C43BF1"/>
    <w:rsid w:val="00C43F3D"/>
    <w:rsid w:val="00C4426E"/>
    <w:rsid w:val="00C44461"/>
    <w:rsid w:val="00C44534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1F"/>
    <w:rsid w:val="00C45E72"/>
    <w:rsid w:val="00C45EC3"/>
    <w:rsid w:val="00C45F3D"/>
    <w:rsid w:val="00C46003"/>
    <w:rsid w:val="00C46104"/>
    <w:rsid w:val="00C46131"/>
    <w:rsid w:val="00C4627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B14"/>
    <w:rsid w:val="00C47D8C"/>
    <w:rsid w:val="00C47FBB"/>
    <w:rsid w:val="00C47FCC"/>
    <w:rsid w:val="00C47FE2"/>
    <w:rsid w:val="00C500B6"/>
    <w:rsid w:val="00C500E1"/>
    <w:rsid w:val="00C500EF"/>
    <w:rsid w:val="00C5011C"/>
    <w:rsid w:val="00C501BB"/>
    <w:rsid w:val="00C50241"/>
    <w:rsid w:val="00C502C7"/>
    <w:rsid w:val="00C5034E"/>
    <w:rsid w:val="00C5045C"/>
    <w:rsid w:val="00C5053A"/>
    <w:rsid w:val="00C5057B"/>
    <w:rsid w:val="00C50602"/>
    <w:rsid w:val="00C5060E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0F40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36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7E9"/>
    <w:rsid w:val="00C528D2"/>
    <w:rsid w:val="00C52939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163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655"/>
    <w:rsid w:val="00C55995"/>
    <w:rsid w:val="00C5599B"/>
    <w:rsid w:val="00C55A19"/>
    <w:rsid w:val="00C55AAF"/>
    <w:rsid w:val="00C55B24"/>
    <w:rsid w:val="00C55BE7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90A"/>
    <w:rsid w:val="00C56A5B"/>
    <w:rsid w:val="00C56D59"/>
    <w:rsid w:val="00C56DC9"/>
    <w:rsid w:val="00C56E83"/>
    <w:rsid w:val="00C56F44"/>
    <w:rsid w:val="00C57040"/>
    <w:rsid w:val="00C57072"/>
    <w:rsid w:val="00C57286"/>
    <w:rsid w:val="00C5741B"/>
    <w:rsid w:val="00C574BC"/>
    <w:rsid w:val="00C5757F"/>
    <w:rsid w:val="00C577BE"/>
    <w:rsid w:val="00C5789B"/>
    <w:rsid w:val="00C578C4"/>
    <w:rsid w:val="00C578FC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DA5"/>
    <w:rsid w:val="00C60E56"/>
    <w:rsid w:val="00C60F38"/>
    <w:rsid w:val="00C60FA1"/>
    <w:rsid w:val="00C61130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C2F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29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B36"/>
    <w:rsid w:val="00C65C24"/>
    <w:rsid w:val="00C65C93"/>
    <w:rsid w:val="00C65EBE"/>
    <w:rsid w:val="00C65F74"/>
    <w:rsid w:val="00C6612A"/>
    <w:rsid w:val="00C661F9"/>
    <w:rsid w:val="00C662C4"/>
    <w:rsid w:val="00C6636E"/>
    <w:rsid w:val="00C6664E"/>
    <w:rsid w:val="00C66734"/>
    <w:rsid w:val="00C66771"/>
    <w:rsid w:val="00C669A8"/>
    <w:rsid w:val="00C66A36"/>
    <w:rsid w:val="00C66C4E"/>
    <w:rsid w:val="00C66CF5"/>
    <w:rsid w:val="00C66FF0"/>
    <w:rsid w:val="00C67322"/>
    <w:rsid w:val="00C67396"/>
    <w:rsid w:val="00C6741C"/>
    <w:rsid w:val="00C67439"/>
    <w:rsid w:val="00C6754D"/>
    <w:rsid w:val="00C67571"/>
    <w:rsid w:val="00C6781F"/>
    <w:rsid w:val="00C67831"/>
    <w:rsid w:val="00C6788E"/>
    <w:rsid w:val="00C67C7B"/>
    <w:rsid w:val="00C67C9B"/>
    <w:rsid w:val="00C67DFA"/>
    <w:rsid w:val="00C67DFE"/>
    <w:rsid w:val="00C67E49"/>
    <w:rsid w:val="00C67F5C"/>
    <w:rsid w:val="00C70151"/>
    <w:rsid w:val="00C70329"/>
    <w:rsid w:val="00C703D8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489"/>
    <w:rsid w:val="00C7157C"/>
    <w:rsid w:val="00C71631"/>
    <w:rsid w:val="00C718C3"/>
    <w:rsid w:val="00C71A12"/>
    <w:rsid w:val="00C71AF6"/>
    <w:rsid w:val="00C71B0D"/>
    <w:rsid w:val="00C71C7D"/>
    <w:rsid w:val="00C71D5F"/>
    <w:rsid w:val="00C71F68"/>
    <w:rsid w:val="00C72085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39"/>
    <w:rsid w:val="00C73974"/>
    <w:rsid w:val="00C73AB3"/>
    <w:rsid w:val="00C73ADB"/>
    <w:rsid w:val="00C73C27"/>
    <w:rsid w:val="00C73DFB"/>
    <w:rsid w:val="00C73E72"/>
    <w:rsid w:val="00C73E89"/>
    <w:rsid w:val="00C73F5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688"/>
    <w:rsid w:val="00C7688D"/>
    <w:rsid w:val="00C76C08"/>
    <w:rsid w:val="00C76D39"/>
    <w:rsid w:val="00C76DBE"/>
    <w:rsid w:val="00C76E0D"/>
    <w:rsid w:val="00C76FE5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21"/>
    <w:rsid w:val="00C77D8F"/>
    <w:rsid w:val="00C77DD0"/>
    <w:rsid w:val="00C77EEC"/>
    <w:rsid w:val="00C77FC2"/>
    <w:rsid w:val="00C800F6"/>
    <w:rsid w:val="00C80100"/>
    <w:rsid w:val="00C80184"/>
    <w:rsid w:val="00C8019E"/>
    <w:rsid w:val="00C80721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27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BA8"/>
    <w:rsid w:val="00C83C48"/>
    <w:rsid w:val="00C83F18"/>
    <w:rsid w:val="00C84094"/>
    <w:rsid w:val="00C84133"/>
    <w:rsid w:val="00C84565"/>
    <w:rsid w:val="00C845F7"/>
    <w:rsid w:val="00C84605"/>
    <w:rsid w:val="00C84679"/>
    <w:rsid w:val="00C84814"/>
    <w:rsid w:val="00C84895"/>
    <w:rsid w:val="00C849E3"/>
    <w:rsid w:val="00C84ACD"/>
    <w:rsid w:val="00C84C24"/>
    <w:rsid w:val="00C84DBE"/>
    <w:rsid w:val="00C84DD4"/>
    <w:rsid w:val="00C84FE9"/>
    <w:rsid w:val="00C85061"/>
    <w:rsid w:val="00C8511F"/>
    <w:rsid w:val="00C85150"/>
    <w:rsid w:val="00C854AC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4D2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06"/>
    <w:rsid w:val="00C87E6C"/>
    <w:rsid w:val="00C87F43"/>
    <w:rsid w:val="00C87F69"/>
    <w:rsid w:val="00C87FDB"/>
    <w:rsid w:val="00C9011D"/>
    <w:rsid w:val="00C901BA"/>
    <w:rsid w:val="00C901D0"/>
    <w:rsid w:val="00C90456"/>
    <w:rsid w:val="00C90477"/>
    <w:rsid w:val="00C90526"/>
    <w:rsid w:val="00C9095F"/>
    <w:rsid w:val="00C90BB9"/>
    <w:rsid w:val="00C90C20"/>
    <w:rsid w:val="00C90CDE"/>
    <w:rsid w:val="00C90D21"/>
    <w:rsid w:val="00C90EE1"/>
    <w:rsid w:val="00C90FB8"/>
    <w:rsid w:val="00C90FDF"/>
    <w:rsid w:val="00C91005"/>
    <w:rsid w:val="00C912B3"/>
    <w:rsid w:val="00C9144A"/>
    <w:rsid w:val="00C914BF"/>
    <w:rsid w:val="00C9152F"/>
    <w:rsid w:val="00C9172F"/>
    <w:rsid w:val="00C919E1"/>
    <w:rsid w:val="00C91E87"/>
    <w:rsid w:val="00C91E9D"/>
    <w:rsid w:val="00C91F5A"/>
    <w:rsid w:val="00C92299"/>
    <w:rsid w:val="00C925BA"/>
    <w:rsid w:val="00C926B2"/>
    <w:rsid w:val="00C926DD"/>
    <w:rsid w:val="00C92796"/>
    <w:rsid w:val="00C9289D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7BC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1AF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747"/>
    <w:rsid w:val="00C96875"/>
    <w:rsid w:val="00C96935"/>
    <w:rsid w:val="00C96954"/>
    <w:rsid w:val="00C96C06"/>
    <w:rsid w:val="00C96C42"/>
    <w:rsid w:val="00C96C53"/>
    <w:rsid w:val="00C96CE2"/>
    <w:rsid w:val="00C96D06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18A"/>
    <w:rsid w:val="00CA1367"/>
    <w:rsid w:val="00CA158F"/>
    <w:rsid w:val="00CA1648"/>
    <w:rsid w:val="00CA16D5"/>
    <w:rsid w:val="00CA1700"/>
    <w:rsid w:val="00CA1905"/>
    <w:rsid w:val="00CA1AC0"/>
    <w:rsid w:val="00CA1AFD"/>
    <w:rsid w:val="00CA1B40"/>
    <w:rsid w:val="00CA1CD6"/>
    <w:rsid w:val="00CA1D3C"/>
    <w:rsid w:val="00CA1DE4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235"/>
    <w:rsid w:val="00CA360F"/>
    <w:rsid w:val="00CA372C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98E"/>
    <w:rsid w:val="00CA4B90"/>
    <w:rsid w:val="00CA4D07"/>
    <w:rsid w:val="00CA4D5C"/>
    <w:rsid w:val="00CA4E06"/>
    <w:rsid w:val="00CA4ED9"/>
    <w:rsid w:val="00CA4F7E"/>
    <w:rsid w:val="00CA4FAE"/>
    <w:rsid w:val="00CA5043"/>
    <w:rsid w:val="00CA50BC"/>
    <w:rsid w:val="00CA51DD"/>
    <w:rsid w:val="00CA5267"/>
    <w:rsid w:val="00CA52F8"/>
    <w:rsid w:val="00CA5368"/>
    <w:rsid w:val="00CA5998"/>
    <w:rsid w:val="00CA59B4"/>
    <w:rsid w:val="00CA5A0A"/>
    <w:rsid w:val="00CA5B08"/>
    <w:rsid w:val="00CA5F2C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59"/>
    <w:rsid w:val="00CA65FC"/>
    <w:rsid w:val="00CA664D"/>
    <w:rsid w:val="00CA6727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62B"/>
    <w:rsid w:val="00CB1732"/>
    <w:rsid w:val="00CB1757"/>
    <w:rsid w:val="00CB19D0"/>
    <w:rsid w:val="00CB1C00"/>
    <w:rsid w:val="00CB1C6C"/>
    <w:rsid w:val="00CB1D3D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9CD"/>
    <w:rsid w:val="00CB3AAC"/>
    <w:rsid w:val="00CB3EA6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55C"/>
    <w:rsid w:val="00CB462D"/>
    <w:rsid w:val="00CB4719"/>
    <w:rsid w:val="00CB4724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6D0"/>
    <w:rsid w:val="00CB672D"/>
    <w:rsid w:val="00CB67AE"/>
    <w:rsid w:val="00CB684B"/>
    <w:rsid w:val="00CB69A8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4EF"/>
    <w:rsid w:val="00CC08AA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6FE"/>
    <w:rsid w:val="00CC17FE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5D2"/>
    <w:rsid w:val="00CC3640"/>
    <w:rsid w:val="00CC39D6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372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11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AA2"/>
    <w:rsid w:val="00CC6BE5"/>
    <w:rsid w:val="00CC6DF1"/>
    <w:rsid w:val="00CC6E00"/>
    <w:rsid w:val="00CC6E3E"/>
    <w:rsid w:val="00CC6E70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642"/>
    <w:rsid w:val="00CD0690"/>
    <w:rsid w:val="00CD0769"/>
    <w:rsid w:val="00CD07BD"/>
    <w:rsid w:val="00CD0940"/>
    <w:rsid w:val="00CD0B0F"/>
    <w:rsid w:val="00CD0CF0"/>
    <w:rsid w:val="00CD0F2B"/>
    <w:rsid w:val="00CD0F5D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7A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ACB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34E"/>
    <w:rsid w:val="00CD4512"/>
    <w:rsid w:val="00CD4531"/>
    <w:rsid w:val="00CD46F3"/>
    <w:rsid w:val="00CD4804"/>
    <w:rsid w:val="00CD48D3"/>
    <w:rsid w:val="00CD49A6"/>
    <w:rsid w:val="00CD4B25"/>
    <w:rsid w:val="00CD4C00"/>
    <w:rsid w:val="00CD4C3E"/>
    <w:rsid w:val="00CD4D04"/>
    <w:rsid w:val="00CD4DC1"/>
    <w:rsid w:val="00CD4E66"/>
    <w:rsid w:val="00CD4EAF"/>
    <w:rsid w:val="00CD4F63"/>
    <w:rsid w:val="00CD50BB"/>
    <w:rsid w:val="00CD51DE"/>
    <w:rsid w:val="00CD5263"/>
    <w:rsid w:val="00CD5271"/>
    <w:rsid w:val="00CD52BE"/>
    <w:rsid w:val="00CD5382"/>
    <w:rsid w:val="00CD57ED"/>
    <w:rsid w:val="00CD5887"/>
    <w:rsid w:val="00CD58DD"/>
    <w:rsid w:val="00CD5B86"/>
    <w:rsid w:val="00CD5BD1"/>
    <w:rsid w:val="00CD5D2C"/>
    <w:rsid w:val="00CD5EBE"/>
    <w:rsid w:val="00CD5F29"/>
    <w:rsid w:val="00CD6035"/>
    <w:rsid w:val="00CD6213"/>
    <w:rsid w:val="00CD62A4"/>
    <w:rsid w:val="00CD633D"/>
    <w:rsid w:val="00CD6513"/>
    <w:rsid w:val="00CD6518"/>
    <w:rsid w:val="00CD6546"/>
    <w:rsid w:val="00CD6584"/>
    <w:rsid w:val="00CD66D3"/>
    <w:rsid w:val="00CD6742"/>
    <w:rsid w:val="00CD67D9"/>
    <w:rsid w:val="00CD69AB"/>
    <w:rsid w:val="00CD6AB0"/>
    <w:rsid w:val="00CD6ACA"/>
    <w:rsid w:val="00CD6C44"/>
    <w:rsid w:val="00CD6C79"/>
    <w:rsid w:val="00CD6E87"/>
    <w:rsid w:val="00CD6F9C"/>
    <w:rsid w:val="00CD72B7"/>
    <w:rsid w:val="00CD7397"/>
    <w:rsid w:val="00CD7A0C"/>
    <w:rsid w:val="00CD7B3B"/>
    <w:rsid w:val="00CD7C5F"/>
    <w:rsid w:val="00CD7D6F"/>
    <w:rsid w:val="00CD7DAD"/>
    <w:rsid w:val="00CD7DD1"/>
    <w:rsid w:val="00CE0035"/>
    <w:rsid w:val="00CE0133"/>
    <w:rsid w:val="00CE0255"/>
    <w:rsid w:val="00CE0685"/>
    <w:rsid w:val="00CE0728"/>
    <w:rsid w:val="00CE0A8B"/>
    <w:rsid w:val="00CE0BE3"/>
    <w:rsid w:val="00CE0D16"/>
    <w:rsid w:val="00CE1029"/>
    <w:rsid w:val="00CE10EC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265"/>
    <w:rsid w:val="00CE3652"/>
    <w:rsid w:val="00CE36BB"/>
    <w:rsid w:val="00CE371B"/>
    <w:rsid w:val="00CE3AA9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3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757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725"/>
    <w:rsid w:val="00CE78EE"/>
    <w:rsid w:val="00CE7960"/>
    <w:rsid w:val="00CE7BFE"/>
    <w:rsid w:val="00CE7DDA"/>
    <w:rsid w:val="00CE7F0E"/>
    <w:rsid w:val="00CE7FA6"/>
    <w:rsid w:val="00CF001D"/>
    <w:rsid w:val="00CF0070"/>
    <w:rsid w:val="00CF0261"/>
    <w:rsid w:val="00CF026D"/>
    <w:rsid w:val="00CF0321"/>
    <w:rsid w:val="00CF0559"/>
    <w:rsid w:val="00CF0568"/>
    <w:rsid w:val="00CF07CA"/>
    <w:rsid w:val="00CF07FC"/>
    <w:rsid w:val="00CF08C1"/>
    <w:rsid w:val="00CF0D53"/>
    <w:rsid w:val="00CF0D64"/>
    <w:rsid w:val="00CF1138"/>
    <w:rsid w:val="00CF152F"/>
    <w:rsid w:val="00CF157A"/>
    <w:rsid w:val="00CF15AF"/>
    <w:rsid w:val="00CF16A0"/>
    <w:rsid w:val="00CF16EF"/>
    <w:rsid w:val="00CF18E2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658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6B3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080"/>
    <w:rsid w:val="00CF6270"/>
    <w:rsid w:val="00CF6315"/>
    <w:rsid w:val="00CF6368"/>
    <w:rsid w:val="00CF6398"/>
    <w:rsid w:val="00CF664E"/>
    <w:rsid w:val="00CF6771"/>
    <w:rsid w:val="00CF67CD"/>
    <w:rsid w:val="00CF67E3"/>
    <w:rsid w:val="00CF67FA"/>
    <w:rsid w:val="00CF6987"/>
    <w:rsid w:val="00CF69E9"/>
    <w:rsid w:val="00CF6C8F"/>
    <w:rsid w:val="00CF6D11"/>
    <w:rsid w:val="00CF6D38"/>
    <w:rsid w:val="00CF6F12"/>
    <w:rsid w:val="00CF6F7E"/>
    <w:rsid w:val="00CF716E"/>
    <w:rsid w:val="00CF71E1"/>
    <w:rsid w:val="00CF72FE"/>
    <w:rsid w:val="00CF74C7"/>
    <w:rsid w:val="00CF7565"/>
    <w:rsid w:val="00CF770B"/>
    <w:rsid w:val="00CF7822"/>
    <w:rsid w:val="00CF7880"/>
    <w:rsid w:val="00CF7B41"/>
    <w:rsid w:val="00CF7B74"/>
    <w:rsid w:val="00CF7C79"/>
    <w:rsid w:val="00CF7C90"/>
    <w:rsid w:val="00CF7E2B"/>
    <w:rsid w:val="00CF7E60"/>
    <w:rsid w:val="00CF7F46"/>
    <w:rsid w:val="00CF7FD6"/>
    <w:rsid w:val="00D00009"/>
    <w:rsid w:val="00D00020"/>
    <w:rsid w:val="00D00032"/>
    <w:rsid w:val="00D00339"/>
    <w:rsid w:val="00D0042D"/>
    <w:rsid w:val="00D0043F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491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35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58A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D30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62"/>
    <w:rsid w:val="00D054DE"/>
    <w:rsid w:val="00D056AE"/>
    <w:rsid w:val="00D05743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13D"/>
    <w:rsid w:val="00D07537"/>
    <w:rsid w:val="00D075C0"/>
    <w:rsid w:val="00D07B02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4ED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835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44"/>
    <w:rsid w:val="00D12B68"/>
    <w:rsid w:val="00D12BFB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05D"/>
    <w:rsid w:val="00D140F7"/>
    <w:rsid w:val="00D1412D"/>
    <w:rsid w:val="00D14204"/>
    <w:rsid w:val="00D14213"/>
    <w:rsid w:val="00D1436C"/>
    <w:rsid w:val="00D144C9"/>
    <w:rsid w:val="00D144CB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05"/>
    <w:rsid w:val="00D1518A"/>
    <w:rsid w:val="00D1525F"/>
    <w:rsid w:val="00D152F1"/>
    <w:rsid w:val="00D1533B"/>
    <w:rsid w:val="00D15366"/>
    <w:rsid w:val="00D153DA"/>
    <w:rsid w:val="00D1553D"/>
    <w:rsid w:val="00D15549"/>
    <w:rsid w:val="00D15651"/>
    <w:rsid w:val="00D158B4"/>
    <w:rsid w:val="00D15926"/>
    <w:rsid w:val="00D15CB4"/>
    <w:rsid w:val="00D15D8F"/>
    <w:rsid w:val="00D15E17"/>
    <w:rsid w:val="00D15E3B"/>
    <w:rsid w:val="00D1603C"/>
    <w:rsid w:val="00D16058"/>
    <w:rsid w:val="00D16090"/>
    <w:rsid w:val="00D16155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693"/>
    <w:rsid w:val="00D17870"/>
    <w:rsid w:val="00D178D9"/>
    <w:rsid w:val="00D17981"/>
    <w:rsid w:val="00D17C41"/>
    <w:rsid w:val="00D17C4F"/>
    <w:rsid w:val="00D17EA2"/>
    <w:rsid w:val="00D17F9E"/>
    <w:rsid w:val="00D2012D"/>
    <w:rsid w:val="00D2024A"/>
    <w:rsid w:val="00D20B50"/>
    <w:rsid w:val="00D20C35"/>
    <w:rsid w:val="00D20CFA"/>
    <w:rsid w:val="00D20E7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2F4"/>
    <w:rsid w:val="00D22358"/>
    <w:rsid w:val="00D224DA"/>
    <w:rsid w:val="00D22582"/>
    <w:rsid w:val="00D2258D"/>
    <w:rsid w:val="00D22648"/>
    <w:rsid w:val="00D22869"/>
    <w:rsid w:val="00D229E6"/>
    <w:rsid w:val="00D22A0A"/>
    <w:rsid w:val="00D22A74"/>
    <w:rsid w:val="00D22B4A"/>
    <w:rsid w:val="00D22D4F"/>
    <w:rsid w:val="00D22D6F"/>
    <w:rsid w:val="00D22DF5"/>
    <w:rsid w:val="00D22E2B"/>
    <w:rsid w:val="00D22E3A"/>
    <w:rsid w:val="00D22F1A"/>
    <w:rsid w:val="00D22F72"/>
    <w:rsid w:val="00D23024"/>
    <w:rsid w:val="00D2304D"/>
    <w:rsid w:val="00D232AD"/>
    <w:rsid w:val="00D232DD"/>
    <w:rsid w:val="00D232E2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3FBD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2F"/>
    <w:rsid w:val="00D24D9D"/>
    <w:rsid w:val="00D24E20"/>
    <w:rsid w:val="00D24E32"/>
    <w:rsid w:val="00D24EAD"/>
    <w:rsid w:val="00D24EF8"/>
    <w:rsid w:val="00D24F08"/>
    <w:rsid w:val="00D2506E"/>
    <w:rsid w:val="00D2506F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268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6EF"/>
    <w:rsid w:val="00D308D9"/>
    <w:rsid w:val="00D30A7D"/>
    <w:rsid w:val="00D30B60"/>
    <w:rsid w:val="00D30CC5"/>
    <w:rsid w:val="00D30EB9"/>
    <w:rsid w:val="00D30F39"/>
    <w:rsid w:val="00D31287"/>
    <w:rsid w:val="00D314DB"/>
    <w:rsid w:val="00D3151C"/>
    <w:rsid w:val="00D316B9"/>
    <w:rsid w:val="00D319D2"/>
    <w:rsid w:val="00D31A0D"/>
    <w:rsid w:val="00D31BE7"/>
    <w:rsid w:val="00D31C0A"/>
    <w:rsid w:val="00D31DB4"/>
    <w:rsid w:val="00D3211D"/>
    <w:rsid w:val="00D321B7"/>
    <w:rsid w:val="00D321E2"/>
    <w:rsid w:val="00D3227E"/>
    <w:rsid w:val="00D322A4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B92"/>
    <w:rsid w:val="00D32E9B"/>
    <w:rsid w:val="00D32F6B"/>
    <w:rsid w:val="00D32FED"/>
    <w:rsid w:val="00D33013"/>
    <w:rsid w:val="00D33163"/>
    <w:rsid w:val="00D33185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06A"/>
    <w:rsid w:val="00D3528F"/>
    <w:rsid w:val="00D353EA"/>
    <w:rsid w:val="00D353FA"/>
    <w:rsid w:val="00D35472"/>
    <w:rsid w:val="00D355A7"/>
    <w:rsid w:val="00D35753"/>
    <w:rsid w:val="00D357F1"/>
    <w:rsid w:val="00D359E0"/>
    <w:rsid w:val="00D35CAC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3B5"/>
    <w:rsid w:val="00D37591"/>
    <w:rsid w:val="00D3763B"/>
    <w:rsid w:val="00D37676"/>
    <w:rsid w:val="00D376C8"/>
    <w:rsid w:val="00D3771E"/>
    <w:rsid w:val="00D3790B"/>
    <w:rsid w:val="00D37ADA"/>
    <w:rsid w:val="00D37B6B"/>
    <w:rsid w:val="00D37B73"/>
    <w:rsid w:val="00D37BEA"/>
    <w:rsid w:val="00D37CE3"/>
    <w:rsid w:val="00D37E29"/>
    <w:rsid w:val="00D37E9F"/>
    <w:rsid w:val="00D4001F"/>
    <w:rsid w:val="00D40057"/>
    <w:rsid w:val="00D4005D"/>
    <w:rsid w:val="00D400DE"/>
    <w:rsid w:val="00D40106"/>
    <w:rsid w:val="00D401B5"/>
    <w:rsid w:val="00D403DE"/>
    <w:rsid w:val="00D4050B"/>
    <w:rsid w:val="00D40517"/>
    <w:rsid w:val="00D406B7"/>
    <w:rsid w:val="00D406E1"/>
    <w:rsid w:val="00D40701"/>
    <w:rsid w:val="00D40734"/>
    <w:rsid w:val="00D407F4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3EC"/>
    <w:rsid w:val="00D454B1"/>
    <w:rsid w:val="00D4578A"/>
    <w:rsid w:val="00D45931"/>
    <w:rsid w:val="00D45CC6"/>
    <w:rsid w:val="00D45D3F"/>
    <w:rsid w:val="00D45E69"/>
    <w:rsid w:val="00D45F1F"/>
    <w:rsid w:val="00D46100"/>
    <w:rsid w:val="00D46128"/>
    <w:rsid w:val="00D4634E"/>
    <w:rsid w:val="00D46558"/>
    <w:rsid w:val="00D465BE"/>
    <w:rsid w:val="00D467D3"/>
    <w:rsid w:val="00D46A3F"/>
    <w:rsid w:val="00D46A73"/>
    <w:rsid w:val="00D46B50"/>
    <w:rsid w:val="00D46C44"/>
    <w:rsid w:val="00D46D54"/>
    <w:rsid w:val="00D46E6A"/>
    <w:rsid w:val="00D46EE5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99"/>
    <w:rsid w:val="00D501FD"/>
    <w:rsid w:val="00D50329"/>
    <w:rsid w:val="00D50394"/>
    <w:rsid w:val="00D504CB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80C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170"/>
    <w:rsid w:val="00D52269"/>
    <w:rsid w:val="00D524CB"/>
    <w:rsid w:val="00D5272C"/>
    <w:rsid w:val="00D52730"/>
    <w:rsid w:val="00D52817"/>
    <w:rsid w:val="00D52B10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180"/>
    <w:rsid w:val="00D54233"/>
    <w:rsid w:val="00D5439B"/>
    <w:rsid w:val="00D54530"/>
    <w:rsid w:val="00D5486F"/>
    <w:rsid w:val="00D54A7E"/>
    <w:rsid w:val="00D54BBE"/>
    <w:rsid w:val="00D54CEE"/>
    <w:rsid w:val="00D54CF5"/>
    <w:rsid w:val="00D54DEC"/>
    <w:rsid w:val="00D54E28"/>
    <w:rsid w:val="00D54E4E"/>
    <w:rsid w:val="00D54E54"/>
    <w:rsid w:val="00D5523A"/>
    <w:rsid w:val="00D55329"/>
    <w:rsid w:val="00D55555"/>
    <w:rsid w:val="00D55686"/>
    <w:rsid w:val="00D558D5"/>
    <w:rsid w:val="00D559AD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BFE"/>
    <w:rsid w:val="00D56C13"/>
    <w:rsid w:val="00D56D4A"/>
    <w:rsid w:val="00D56E07"/>
    <w:rsid w:val="00D56F81"/>
    <w:rsid w:val="00D571C4"/>
    <w:rsid w:val="00D572CB"/>
    <w:rsid w:val="00D57420"/>
    <w:rsid w:val="00D5753D"/>
    <w:rsid w:val="00D5759A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2C5"/>
    <w:rsid w:val="00D603D2"/>
    <w:rsid w:val="00D60447"/>
    <w:rsid w:val="00D6083E"/>
    <w:rsid w:val="00D608A9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C8A"/>
    <w:rsid w:val="00D61E3E"/>
    <w:rsid w:val="00D61EC8"/>
    <w:rsid w:val="00D62278"/>
    <w:rsid w:val="00D62304"/>
    <w:rsid w:val="00D62357"/>
    <w:rsid w:val="00D623BD"/>
    <w:rsid w:val="00D623BF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EBA"/>
    <w:rsid w:val="00D63F7B"/>
    <w:rsid w:val="00D64234"/>
    <w:rsid w:val="00D64507"/>
    <w:rsid w:val="00D645CB"/>
    <w:rsid w:val="00D647AF"/>
    <w:rsid w:val="00D64D2F"/>
    <w:rsid w:val="00D64FE7"/>
    <w:rsid w:val="00D65222"/>
    <w:rsid w:val="00D657BB"/>
    <w:rsid w:val="00D658D6"/>
    <w:rsid w:val="00D659FA"/>
    <w:rsid w:val="00D65A0A"/>
    <w:rsid w:val="00D65A73"/>
    <w:rsid w:val="00D65A9B"/>
    <w:rsid w:val="00D65C68"/>
    <w:rsid w:val="00D65EC0"/>
    <w:rsid w:val="00D65FD4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8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C61"/>
    <w:rsid w:val="00D70CB5"/>
    <w:rsid w:val="00D70E03"/>
    <w:rsid w:val="00D70E13"/>
    <w:rsid w:val="00D71168"/>
    <w:rsid w:val="00D711F3"/>
    <w:rsid w:val="00D71214"/>
    <w:rsid w:val="00D71247"/>
    <w:rsid w:val="00D7140E"/>
    <w:rsid w:val="00D71414"/>
    <w:rsid w:val="00D71464"/>
    <w:rsid w:val="00D715AB"/>
    <w:rsid w:val="00D71631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1C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27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04"/>
    <w:rsid w:val="00D74DE1"/>
    <w:rsid w:val="00D7500E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0A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AF0"/>
    <w:rsid w:val="00D76C1D"/>
    <w:rsid w:val="00D76C3D"/>
    <w:rsid w:val="00D76D4C"/>
    <w:rsid w:val="00D76EF0"/>
    <w:rsid w:val="00D76EFD"/>
    <w:rsid w:val="00D76F4C"/>
    <w:rsid w:val="00D76F81"/>
    <w:rsid w:val="00D77134"/>
    <w:rsid w:val="00D77282"/>
    <w:rsid w:val="00D77349"/>
    <w:rsid w:val="00D7749A"/>
    <w:rsid w:val="00D77559"/>
    <w:rsid w:val="00D775CD"/>
    <w:rsid w:val="00D7769B"/>
    <w:rsid w:val="00D77732"/>
    <w:rsid w:val="00D77759"/>
    <w:rsid w:val="00D777A1"/>
    <w:rsid w:val="00D77A63"/>
    <w:rsid w:val="00D77C25"/>
    <w:rsid w:val="00D77C68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8FE"/>
    <w:rsid w:val="00D80997"/>
    <w:rsid w:val="00D80B10"/>
    <w:rsid w:val="00D80C18"/>
    <w:rsid w:val="00D811FF"/>
    <w:rsid w:val="00D8138F"/>
    <w:rsid w:val="00D8155A"/>
    <w:rsid w:val="00D815EE"/>
    <w:rsid w:val="00D81673"/>
    <w:rsid w:val="00D8177B"/>
    <w:rsid w:val="00D818FE"/>
    <w:rsid w:val="00D81D5F"/>
    <w:rsid w:val="00D81E81"/>
    <w:rsid w:val="00D81F55"/>
    <w:rsid w:val="00D81FB2"/>
    <w:rsid w:val="00D81FCE"/>
    <w:rsid w:val="00D8204C"/>
    <w:rsid w:val="00D82098"/>
    <w:rsid w:val="00D821B4"/>
    <w:rsid w:val="00D8221D"/>
    <w:rsid w:val="00D82309"/>
    <w:rsid w:val="00D82508"/>
    <w:rsid w:val="00D825B8"/>
    <w:rsid w:val="00D82680"/>
    <w:rsid w:val="00D82685"/>
    <w:rsid w:val="00D827BE"/>
    <w:rsid w:val="00D82912"/>
    <w:rsid w:val="00D82B84"/>
    <w:rsid w:val="00D82C2E"/>
    <w:rsid w:val="00D82D78"/>
    <w:rsid w:val="00D82FDB"/>
    <w:rsid w:val="00D83113"/>
    <w:rsid w:val="00D832B8"/>
    <w:rsid w:val="00D8338C"/>
    <w:rsid w:val="00D8347D"/>
    <w:rsid w:val="00D83570"/>
    <w:rsid w:val="00D8369B"/>
    <w:rsid w:val="00D83730"/>
    <w:rsid w:val="00D83769"/>
    <w:rsid w:val="00D83955"/>
    <w:rsid w:val="00D83AB8"/>
    <w:rsid w:val="00D83EAD"/>
    <w:rsid w:val="00D84315"/>
    <w:rsid w:val="00D8485C"/>
    <w:rsid w:val="00D84C47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761"/>
    <w:rsid w:val="00D868BC"/>
    <w:rsid w:val="00D86ABB"/>
    <w:rsid w:val="00D86C53"/>
    <w:rsid w:val="00D86CE2"/>
    <w:rsid w:val="00D86D42"/>
    <w:rsid w:val="00D86F82"/>
    <w:rsid w:val="00D87095"/>
    <w:rsid w:val="00D870F3"/>
    <w:rsid w:val="00D8719E"/>
    <w:rsid w:val="00D871C2"/>
    <w:rsid w:val="00D871D8"/>
    <w:rsid w:val="00D873C0"/>
    <w:rsid w:val="00D87536"/>
    <w:rsid w:val="00D8767F"/>
    <w:rsid w:val="00D8797D"/>
    <w:rsid w:val="00D87B3D"/>
    <w:rsid w:val="00D87D33"/>
    <w:rsid w:val="00D87DB8"/>
    <w:rsid w:val="00D87EC2"/>
    <w:rsid w:val="00D87F0E"/>
    <w:rsid w:val="00D87F4C"/>
    <w:rsid w:val="00D9016C"/>
    <w:rsid w:val="00D90193"/>
    <w:rsid w:val="00D90282"/>
    <w:rsid w:val="00D902CD"/>
    <w:rsid w:val="00D90307"/>
    <w:rsid w:val="00D9053B"/>
    <w:rsid w:val="00D9069C"/>
    <w:rsid w:val="00D9071A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265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8D0"/>
    <w:rsid w:val="00D94A54"/>
    <w:rsid w:val="00D94AD6"/>
    <w:rsid w:val="00D94B96"/>
    <w:rsid w:val="00D94BCB"/>
    <w:rsid w:val="00D94BF0"/>
    <w:rsid w:val="00D94D01"/>
    <w:rsid w:val="00D94F08"/>
    <w:rsid w:val="00D95112"/>
    <w:rsid w:val="00D951FD"/>
    <w:rsid w:val="00D952B1"/>
    <w:rsid w:val="00D952D4"/>
    <w:rsid w:val="00D952D9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536"/>
    <w:rsid w:val="00DA05B8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40"/>
    <w:rsid w:val="00DA2B67"/>
    <w:rsid w:val="00DA2B75"/>
    <w:rsid w:val="00DA3233"/>
    <w:rsid w:val="00DA33D2"/>
    <w:rsid w:val="00DA3667"/>
    <w:rsid w:val="00DA3686"/>
    <w:rsid w:val="00DA389C"/>
    <w:rsid w:val="00DA38EC"/>
    <w:rsid w:val="00DA3941"/>
    <w:rsid w:val="00DA3980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5CE"/>
    <w:rsid w:val="00DA4814"/>
    <w:rsid w:val="00DA485B"/>
    <w:rsid w:val="00DA4967"/>
    <w:rsid w:val="00DA49EB"/>
    <w:rsid w:val="00DA4ACD"/>
    <w:rsid w:val="00DA4B0A"/>
    <w:rsid w:val="00DA4B2B"/>
    <w:rsid w:val="00DA4C45"/>
    <w:rsid w:val="00DA4C4C"/>
    <w:rsid w:val="00DA4C6C"/>
    <w:rsid w:val="00DA4ED4"/>
    <w:rsid w:val="00DA4F2C"/>
    <w:rsid w:val="00DA51C1"/>
    <w:rsid w:val="00DA557E"/>
    <w:rsid w:val="00DA55AC"/>
    <w:rsid w:val="00DA55EC"/>
    <w:rsid w:val="00DA5668"/>
    <w:rsid w:val="00DA5760"/>
    <w:rsid w:val="00DA5887"/>
    <w:rsid w:val="00DA5A14"/>
    <w:rsid w:val="00DA5B69"/>
    <w:rsid w:val="00DA5BA1"/>
    <w:rsid w:val="00DA5CB0"/>
    <w:rsid w:val="00DA5D2D"/>
    <w:rsid w:val="00DA5DE6"/>
    <w:rsid w:val="00DA5E29"/>
    <w:rsid w:val="00DA5EA0"/>
    <w:rsid w:val="00DA5EF1"/>
    <w:rsid w:val="00DA5F8B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2D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B7"/>
    <w:rsid w:val="00DB01D3"/>
    <w:rsid w:val="00DB02F8"/>
    <w:rsid w:val="00DB0423"/>
    <w:rsid w:val="00DB056A"/>
    <w:rsid w:val="00DB0701"/>
    <w:rsid w:val="00DB0862"/>
    <w:rsid w:val="00DB08B8"/>
    <w:rsid w:val="00DB08EB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2E15"/>
    <w:rsid w:val="00DB300D"/>
    <w:rsid w:val="00DB3162"/>
    <w:rsid w:val="00DB31F2"/>
    <w:rsid w:val="00DB341E"/>
    <w:rsid w:val="00DB35F4"/>
    <w:rsid w:val="00DB3B10"/>
    <w:rsid w:val="00DB3BF2"/>
    <w:rsid w:val="00DB3D62"/>
    <w:rsid w:val="00DB3D68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0B6"/>
    <w:rsid w:val="00DB541D"/>
    <w:rsid w:val="00DB5472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E42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6F44"/>
    <w:rsid w:val="00DB7011"/>
    <w:rsid w:val="00DB71C1"/>
    <w:rsid w:val="00DB720C"/>
    <w:rsid w:val="00DB7275"/>
    <w:rsid w:val="00DB73D7"/>
    <w:rsid w:val="00DB74A4"/>
    <w:rsid w:val="00DB74C2"/>
    <w:rsid w:val="00DB7591"/>
    <w:rsid w:val="00DB7611"/>
    <w:rsid w:val="00DB7842"/>
    <w:rsid w:val="00DB78CF"/>
    <w:rsid w:val="00DB7AB8"/>
    <w:rsid w:val="00DB7B81"/>
    <w:rsid w:val="00DB7CAC"/>
    <w:rsid w:val="00DB7D29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06F"/>
    <w:rsid w:val="00DC1280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7CB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2F78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66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8CD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AC"/>
    <w:rsid w:val="00DC63BA"/>
    <w:rsid w:val="00DC647D"/>
    <w:rsid w:val="00DC6496"/>
    <w:rsid w:val="00DC652E"/>
    <w:rsid w:val="00DC65EE"/>
    <w:rsid w:val="00DC67CC"/>
    <w:rsid w:val="00DC6B6F"/>
    <w:rsid w:val="00DC6D8F"/>
    <w:rsid w:val="00DC712A"/>
    <w:rsid w:val="00DC7306"/>
    <w:rsid w:val="00DC73BC"/>
    <w:rsid w:val="00DC743A"/>
    <w:rsid w:val="00DC7526"/>
    <w:rsid w:val="00DC76BA"/>
    <w:rsid w:val="00DC7AD0"/>
    <w:rsid w:val="00DC7CB6"/>
    <w:rsid w:val="00DC7F8D"/>
    <w:rsid w:val="00DD003F"/>
    <w:rsid w:val="00DD0169"/>
    <w:rsid w:val="00DD02B7"/>
    <w:rsid w:val="00DD033C"/>
    <w:rsid w:val="00DD048C"/>
    <w:rsid w:val="00DD0563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0FA9"/>
    <w:rsid w:val="00DD1067"/>
    <w:rsid w:val="00DD11C4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65"/>
    <w:rsid w:val="00DD21CE"/>
    <w:rsid w:val="00DD22B9"/>
    <w:rsid w:val="00DD23E1"/>
    <w:rsid w:val="00DD259A"/>
    <w:rsid w:val="00DD25C0"/>
    <w:rsid w:val="00DD269D"/>
    <w:rsid w:val="00DD29F2"/>
    <w:rsid w:val="00DD2C19"/>
    <w:rsid w:val="00DD2E9C"/>
    <w:rsid w:val="00DD2F00"/>
    <w:rsid w:val="00DD3021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48"/>
    <w:rsid w:val="00DD4195"/>
    <w:rsid w:val="00DD42A5"/>
    <w:rsid w:val="00DD42C1"/>
    <w:rsid w:val="00DD45D9"/>
    <w:rsid w:val="00DD47CA"/>
    <w:rsid w:val="00DD47CB"/>
    <w:rsid w:val="00DD4822"/>
    <w:rsid w:val="00DD4910"/>
    <w:rsid w:val="00DD4B65"/>
    <w:rsid w:val="00DD4D95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B37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33"/>
    <w:rsid w:val="00DE09E6"/>
    <w:rsid w:val="00DE0A37"/>
    <w:rsid w:val="00DE0ABE"/>
    <w:rsid w:val="00DE0D81"/>
    <w:rsid w:val="00DE0DBA"/>
    <w:rsid w:val="00DE0DD3"/>
    <w:rsid w:val="00DE0F63"/>
    <w:rsid w:val="00DE117E"/>
    <w:rsid w:val="00DE122E"/>
    <w:rsid w:val="00DE130C"/>
    <w:rsid w:val="00DE131A"/>
    <w:rsid w:val="00DE1348"/>
    <w:rsid w:val="00DE1452"/>
    <w:rsid w:val="00DE14EC"/>
    <w:rsid w:val="00DE17BA"/>
    <w:rsid w:val="00DE17F8"/>
    <w:rsid w:val="00DE19AB"/>
    <w:rsid w:val="00DE1A22"/>
    <w:rsid w:val="00DE1BD4"/>
    <w:rsid w:val="00DE1C7D"/>
    <w:rsid w:val="00DE1CEE"/>
    <w:rsid w:val="00DE1DC8"/>
    <w:rsid w:val="00DE200F"/>
    <w:rsid w:val="00DE20F4"/>
    <w:rsid w:val="00DE23C3"/>
    <w:rsid w:val="00DE2832"/>
    <w:rsid w:val="00DE286C"/>
    <w:rsid w:val="00DE29F7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1C"/>
    <w:rsid w:val="00DE3728"/>
    <w:rsid w:val="00DE38CA"/>
    <w:rsid w:val="00DE3998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DFD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516"/>
    <w:rsid w:val="00DE659F"/>
    <w:rsid w:val="00DE6780"/>
    <w:rsid w:val="00DE680D"/>
    <w:rsid w:val="00DE6AC6"/>
    <w:rsid w:val="00DE6C2C"/>
    <w:rsid w:val="00DE6C79"/>
    <w:rsid w:val="00DE6E38"/>
    <w:rsid w:val="00DE73C2"/>
    <w:rsid w:val="00DE74A8"/>
    <w:rsid w:val="00DE753D"/>
    <w:rsid w:val="00DE75E5"/>
    <w:rsid w:val="00DE77F3"/>
    <w:rsid w:val="00DE78F0"/>
    <w:rsid w:val="00DE7CF5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BEE"/>
    <w:rsid w:val="00DF0D68"/>
    <w:rsid w:val="00DF0F78"/>
    <w:rsid w:val="00DF10EE"/>
    <w:rsid w:val="00DF12AD"/>
    <w:rsid w:val="00DF15CC"/>
    <w:rsid w:val="00DF168A"/>
    <w:rsid w:val="00DF178B"/>
    <w:rsid w:val="00DF17BF"/>
    <w:rsid w:val="00DF1886"/>
    <w:rsid w:val="00DF19D5"/>
    <w:rsid w:val="00DF1C60"/>
    <w:rsid w:val="00DF1D06"/>
    <w:rsid w:val="00DF1FAC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4AA"/>
    <w:rsid w:val="00DF3579"/>
    <w:rsid w:val="00DF3667"/>
    <w:rsid w:val="00DF36E8"/>
    <w:rsid w:val="00DF3847"/>
    <w:rsid w:val="00DF3903"/>
    <w:rsid w:val="00DF3927"/>
    <w:rsid w:val="00DF39E7"/>
    <w:rsid w:val="00DF3B82"/>
    <w:rsid w:val="00DF3F3E"/>
    <w:rsid w:val="00DF3F91"/>
    <w:rsid w:val="00DF3FB6"/>
    <w:rsid w:val="00DF3FF0"/>
    <w:rsid w:val="00DF4245"/>
    <w:rsid w:val="00DF42C4"/>
    <w:rsid w:val="00DF44E4"/>
    <w:rsid w:val="00DF4631"/>
    <w:rsid w:val="00DF4908"/>
    <w:rsid w:val="00DF4983"/>
    <w:rsid w:val="00DF4AFE"/>
    <w:rsid w:val="00DF4D97"/>
    <w:rsid w:val="00DF4D99"/>
    <w:rsid w:val="00DF4E82"/>
    <w:rsid w:val="00DF4F5D"/>
    <w:rsid w:val="00DF501B"/>
    <w:rsid w:val="00DF51B7"/>
    <w:rsid w:val="00DF51CF"/>
    <w:rsid w:val="00DF53D2"/>
    <w:rsid w:val="00DF5974"/>
    <w:rsid w:val="00DF5A57"/>
    <w:rsid w:val="00DF5A76"/>
    <w:rsid w:val="00DF5B5A"/>
    <w:rsid w:val="00DF5DAA"/>
    <w:rsid w:val="00DF5E2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20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967"/>
    <w:rsid w:val="00E00C96"/>
    <w:rsid w:val="00E00CE3"/>
    <w:rsid w:val="00E00D94"/>
    <w:rsid w:val="00E00E08"/>
    <w:rsid w:val="00E00E97"/>
    <w:rsid w:val="00E01113"/>
    <w:rsid w:val="00E01357"/>
    <w:rsid w:val="00E014DD"/>
    <w:rsid w:val="00E01556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4C9"/>
    <w:rsid w:val="00E0460C"/>
    <w:rsid w:val="00E0469C"/>
    <w:rsid w:val="00E046FB"/>
    <w:rsid w:val="00E04715"/>
    <w:rsid w:val="00E04777"/>
    <w:rsid w:val="00E0484B"/>
    <w:rsid w:val="00E0498E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3AD"/>
    <w:rsid w:val="00E0647C"/>
    <w:rsid w:val="00E06A9B"/>
    <w:rsid w:val="00E06AF7"/>
    <w:rsid w:val="00E06C05"/>
    <w:rsid w:val="00E06C4B"/>
    <w:rsid w:val="00E06C9B"/>
    <w:rsid w:val="00E06D98"/>
    <w:rsid w:val="00E06F3E"/>
    <w:rsid w:val="00E07138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2A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19E"/>
    <w:rsid w:val="00E112A2"/>
    <w:rsid w:val="00E113C9"/>
    <w:rsid w:val="00E113EE"/>
    <w:rsid w:val="00E11437"/>
    <w:rsid w:val="00E115A8"/>
    <w:rsid w:val="00E115B7"/>
    <w:rsid w:val="00E1163F"/>
    <w:rsid w:val="00E1168F"/>
    <w:rsid w:val="00E11712"/>
    <w:rsid w:val="00E11905"/>
    <w:rsid w:val="00E11931"/>
    <w:rsid w:val="00E11B7F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5B6"/>
    <w:rsid w:val="00E15689"/>
    <w:rsid w:val="00E15B24"/>
    <w:rsid w:val="00E15B42"/>
    <w:rsid w:val="00E15BED"/>
    <w:rsid w:val="00E16010"/>
    <w:rsid w:val="00E1602E"/>
    <w:rsid w:val="00E16073"/>
    <w:rsid w:val="00E161B2"/>
    <w:rsid w:val="00E162D1"/>
    <w:rsid w:val="00E1631A"/>
    <w:rsid w:val="00E164C0"/>
    <w:rsid w:val="00E16519"/>
    <w:rsid w:val="00E1668A"/>
    <w:rsid w:val="00E16711"/>
    <w:rsid w:val="00E16769"/>
    <w:rsid w:val="00E16B4C"/>
    <w:rsid w:val="00E16CE6"/>
    <w:rsid w:val="00E16E27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A33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7D2"/>
    <w:rsid w:val="00E20890"/>
    <w:rsid w:val="00E20A6B"/>
    <w:rsid w:val="00E20B2C"/>
    <w:rsid w:val="00E20C38"/>
    <w:rsid w:val="00E20E63"/>
    <w:rsid w:val="00E20F08"/>
    <w:rsid w:val="00E20F56"/>
    <w:rsid w:val="00E211A2"/>
    <w:rsid w:val="00E21255"/>
    <w:rsid w:val="00E213ED"/>
    <w:rsid w:val="00E2160C"/>
    <w:rsid w:val="00E2176D"/>
    <w:rsid w:val="00E217BA"/>
    <w:rsid w:val="00E21D18"/>
    <w:rsid w:val="00E21DDA"/>
    <w:rsid w:val="00E22009"/>
    <w:rsid w:val="00E22017"/>
    <w:rsid w:val="00E22064"/>
    <w:rsid w:val="00E2208A"/>
    <w:rsid w:val="00E22135"/>
    <w:rsid w:val="00E22306"/>
    <w:rsid w:val="00E22704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ABC"/>
    <w:rsid w:val="00E24E5E"/>
    <w:rsid w:val="00E2504D"/>
    <w:rsid w:val="00E2504F"/>
    <w:rsid w:val="00E2518F"/>
    <w:rsid w:val="00E2527E"/>
    <w:rsid w:val="00E2531C"/>
    <w:rsid w:val="00E2539A"/>
    <w:rsid w:val="00E259AD"/>
    <w:rsid w:val="00E25A1B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4A2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C8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3"/>
    <w:rsid w:val="00E3151C"/>
    <w:rsid w:val="00E316A9"/>
    <w:rsid w:val="00E31791"/>
    <w:rsid w:val="00E31B3C"/>
    <w:rsid w:val="00E31FB7"/>
    <w:rsid w:val="00E3203D"/>
    <w:rsid w:val="00E320DA"/>
    <w:rsid w:val="00E322E9"/>
    <w:rsid w:val="00E322FA"/>
    <w:rsid w:val="00E323B6"/>
    <w:rsid w:val="00E324FC"/>
    <w:rsid w:val="00E3252F"/>
    <w:rsid w:val="00E32591"/>
    <w:rsid w:val="00E325B4"/>
    <w:rsid w:val="00E326BA"/>
    <w:rsid w:val="00E327F5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3CF7"/>
    <w:rsid w:val="00E340A3"/>
    <w:rsid w:val="00E3436A"/>
    <w:rsid w:val="00E344BF"/>
    <w:rsid w:val="00E344C3"/>
    <w:rsid w:val="00E34570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78"/>
    <w:rsid w:val="00E36EDC"/>
    <w:rsid w:val="00E36F19"/>
    <w:rsid w:val="00E36FFA"/>
    <w:rsid w:val="00E37216"/>
    <w:rsid w:val="00E373E5"/>
    <w:rsid w:val="00E37489"/>
    <w:rsid w:val="00E376B4"/>
    <w:rsid w:val="00E377CF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3A0"/>
    <w:rsid w:val="00E41513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5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39"/>
    <w:rsid w:val="00E43258"/>
    <w:rsid w:val="00E436FB"/>
    <w:rsid w:val="00E43702"/>
    <w:rsid w:val="00E43843"/>
    <w:rsid w:val="00E4387D"/>
    <w:rsid w:val="00E439F9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4A3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766"/>
    <w:rsid w:val="00E46836"/>
    <w:rsid w:val="00E469AF"/>
    <w:rsid w:val="00E469C7"/>
    <w:rsid w:val="00E46C81"/>
    <w:rsid w:val="00E46CF1"/>
    <w:rsid w:val="00E46DD5"/>
    <w:rsid w:val="00E46E5C"/>
    <w:rsid w:val="00E46E96"/>
    <w:rsid w:val="00E46F22"/>
    <w:rsid w:val="00E46F23"/>
    <w:rsid w:val="00E47078"/>
    <w:rsid w:val="00E4718D"/>
    <w:rsid w:val="00E47214"/>
    <w:rsid w:val="00E47439"/>
    <w:rsid w:val="00E474FA"/>
    <w:rsid w:val="00E477A7"/>
    <w:rsid w:val="00E47937"/>
    <w:rsid w:val="00E4795F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282"/>
    <w:rsid w:val="00E5039C"/>
    <w:rsid w:val="00E505F7"/>
    <w:rsid w:val="00E506CF"/>
    <w:rsid w:val="00E506DD"/>
    <w:rsid w:val="00E5072A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13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2CD"/>
    <w:rsid w:val="00E54391"/>
    <w:rsid w:val="00E54623"/>
    <w:rsid w:val="00E5472D"/>
    <w:rsid w:val="00E547F5"/>
    <w:rsid w:val="00E54849"/>
    <w:rsid w:val="00E548D2"/>
    <w:rsid w:val="00E5490D"/>
    <w:rsid w:val="00E54931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BB"/>
    <w:rsid w:val="00E558E2"/>
    <w:rsid w:val="00E55A0D"/>
    <w:rsid w:val="00E55A4C"/>
    <w:rsid w:val="00E55B32"/>
    <w:rsid w:val="00E55B4C"/>
    <w:rsid w:val="00E55B78"/>
    <w:rsid w:val="00E55E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330"/>
    <w:rsid w:val="00E575F8"/>
    <w:rsid w:val="00E57A17"/>
    <w:rsid w:val="00E57A29"/>
    <w:rsid w:val="00E57A7F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C2"/>
    <w:rsid w:val="00E609F2"/>
    <w:rsid w:val="00E60A1F"/>
    <w:rsid w:val="00E60B26"/>
    <w:rsid w:val="00E60B9C"/>
    <w:rsid w:val="00E60BD4"/>
    <w:rsid w:val="00E60CC6"/>
    <w:rsid w:val="00E60D1B"/>
    <w:rsid w:val="00E60E10"/>
    <w:rsid w:val="00E60E4A"/>
    <w:rsid w:val="00E60ECE"/>
    <w:rsid w:val="00E60FA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CEA"/>
    <w:rsid w:val="00E62DBE"/>
    <w:rsid w:val="00E62DC6"/>
    <w:rsid w:val="00E62E97"/>
    <w:rsid w:val="00E62EF5"/>
    <w:rsid w:val="00E62EFC"/>
    <w:rsid w:val="00E62F2D"/>
    <w:rsid w:val="00E6309A"/>
    <w:rsid w:val="00E632BF"/>
    <w:rsid w:val="00E634D8"/>
    <w:rsid w:val="00E63682"/>
    <w:rsid w:val="00E6383E"/>
    <w:rsid w:val="00E638B2"/>
    <w:rsid w:val="00E638F1"/>
    <w:rsid w:val="00E6393C"/>
    <w:rsid w:val="00E6398B"/>
    <w:rsid w:val="00E63B67"/>
    <w:rsid w:val="00E63B78"/>
    <w:rsid w:val="00E63BEC"/>
    <w:rsid w:val="00E63C89"/>
    <w:rsid w:val="00E63D3F"/>
    <w:rsid w:val="00E63E2E"/>
    <w:rsid w:val="00E63E4F"/>
    <w:rsid w:val="00E641E3"/>
    <w:rsid w:val="00E64373"/>
    <w:rsid w:val="00E64401"/>
    <w:rsid w:val="00E6449B"/>
    <w:rsid w:val="00E644D4"/>
    <w:rsid w:val="00E646C1"/>
    <w:rsid w:val="00E6479F"/>
    <w:rsid w:val="00E64871"/>
    <w:rsid w:val="00E64A7C"/>
    <w:rsid w:val="00E64AD2"/>
    <w:rsid w:val="00E64B90"/>
    <w:rsid w:val="00E64C16"/>
    <w:rsid w:val="00E64C9A"/>
    <w:rsid w:val="00E64DE7"/>
    <w:rsid w:val="00E64E39"/>
    <w:rsid w:val="00E6507E"/>
    <w:rsid w:val="00E6523F"/>
    <w:rsid w:val="00E65285"/>
    <w:rsid w:val="00E657AA"/>
    <w:rsid w:val="00E65934"/>
    <w:rsid w:val="00E6593E"/>
    <w:rsid w:val="00E65A5E"/>
    <w:rsid w:val="00E65E66"/>
    <w:rsid w:val="00E65F9A"/>
    <w:rsid w:val="00E65FA2"/>
    <w:rsid w:val="00E65FC4"/>
    <w:rsid w:val="00E66137"/>
    <w:rsid w:val="00E66176"/>
    <w:rsid w:val="00E661EF"/>
    <w:rsid w:val="00E6627B"/>
    <w:rsid w:val="00E662D8"/>
    <w:rsid w:val="00E6631A"/>
    <w:rsid w:val="00E663C5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4B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67DF2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AC4"/>
    <w:rsid w:val="00E71C79"/>
    <w:rsid w:val="00E71CB7"/>
    <w:rsid w:val="00E71F99"/>
    <w:rsid w:val="00E72294"/>
    <w:rsid w:val="00E7236C"/>
    <w:rsid w:val="00E724AD"/>
    <w:rsid w:val="00E725CF"/>
    <w:rsid w:val="00E72A58"/>
    <w:rsid w:val="00E72BCC"/>
    <w:rsid w:val="00E72C0A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76A"/>
    <w:rsid w:val="00E73827"/>
    <w:rsid w:val="00E738CA"/>
    <w:rsid w:val="00E738FE"/>
    <w:rsid w:val="00E7394E"/>
    <w:rsid w:val="00E73AEF"/>
    <w:rsid w:val="00E73D6B"/>
    <w:rsid w:val="00E73DA3"/>
    <w:rsid w:val="00E73F79"/>
    <w:rsid w:val="00E7413E"/>
    <w:rsid w:val="00E74256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42"/>
    <w:rsid w:val="00E74F93"/>
    <w:rsid w:val="00E75019"/>
    <w:rsid w:val="00E750AF"/>
    <w:rsid w:val="00E750C2"/>
    <w:rsid w:val="00E75194"/>
    <w:rsid w:val="00E753BA"/>
    <w:rsid w:val="00E75435"/>
    <w:rsid w:val="00E75690"/>
    <w:rsid w:val="00E756A6"/>
    <w:rsid w:val="00E75A08"/>
    <w:rsid w:val="00E75BF6"/>
    <w:rsid w:val="00E75CE0"/>
    <w:rsid w:val="00E75D7A"/>
    <w:rsid w:val="00E75DB3"/>
    <w:rsid w:val="00E75E91"/>
    <w:rsid w:val="00E761CA"/>
    <w:rsid w:val="00E76229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13"/>
    <w:rsid w:val="00E77121"/>
    <w:rsid w:val="00E7713F"/>
    <w:rsid w:val="00E7722F"/>
    <w:rsid w:val="00E773BF"/>
    <w:rsid w:val="00E774A0"/>
    <w:rsid w:val="00E775AA"/>
    <w:rsid w:val="00E7769A"/>
    <w:rsid w:val="00E7772A"/>
    <w:rsid w:val="00E7779F"/>
    <w:rsid w:val="00E77A17"/>
    <w:rsid w:val="00E77AB1"/>
    <w:rsid w:val="00E77C79"/>
    <w:rsid w:val="00E77D7D"/>
    <w:rsid w:val="00E77E76"/>
    <w:rsid w:val="00E80071"/>
    <w:rsid w:val="00E80321"/>
    <w:rsid w:val="00E80352"/>
    <w:rsid w:val="00E80385"/>
    <w:rsid w:val="00E803DD"/>
    <w:rsid w:val="00E80416"/>
    <w:rsid w:val="00E806AF"/>
    <w:rsid w:val="00E808A9"/>
    <w:rsid w:val="00E808C8"/>
    <w:rsid w:val="00E80AB0"/>
    <w:rsid w:val="00E80BA1"/>
    <w:rsid w:val="00E80C99"/>
    <w:rsid w:val="00E80D09"/>
    <w:rsid w:val="00E80D0F"/>
    <w:rsid w:val="00E80D89"/>
    <w:rsid w:val="00E80DC3"/>
    <w:rsid w:val="00E80E85"/>
    <w:rsid w:val="00E80E8D"/>
    <w:rsid w:val="00E80F44"/>
    <w:rsid w:val="00E80F8F"/>
    <w:rsid w:val="00E81019"/>
    <w:rsid w:val="00E8111A"/>
    <w:rsid w:val="00E81265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3"/>
    <w:rsid w:val="00E823EB"/>
    <w:rsid w:val="00E8247E"/>
    <w:rsid w:val="00E82602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708"/>
    <w:rsid w:val="00E83802"/>
    <w:rsid w:val="00E838C1"/>
    <w:rsid w:val="00E8390B"/>
    <w:rsid w:val="00E839F3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3F53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A0C"/>
    <w:rsid w:val="00E84D1E"/>
    <w:rsid w:val="00E850D5"/>
    <w:rsid w:val="00E8513D"/>
    <w:rsid w:val="00E8535F"/>
    <w:rsid w:val="00E855CF"/>
    <w:rsid w:val="00E85692"/>
    <w:rsid w:val="00E85854"/>
    <w:rsid w:val="00E85C62"/>
    <w:rsid w:val="00E85D33"/>
    <w:rsid w:val="00E85E25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10"/>
    <w:rsid w:val="00E86D24"/>
    <w:rsid w:val="00E86D9D"/>
    <w:rsid w:val="00E86DF0"/>
    <w:rsid w:val="00E86E00"/>
    <w:rsid w:val="00E86FD4"/>
    <w:rsid w:val="00E86FDA"/>
    <w:rsid w:val="00E8711A"/>
    <w:rsid w:val="00E87207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E30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D74"/>
    <w:rsid w:val="00E90E5F"/>
    <w:rsid w:val="00E90E7C"/>
    <w:rsid w:val="00E90ECF"/>
    <w:rsid w:val="00E90F31"/>
    <w:rsid w:val="00E90FA8"/>
    <w:rsid w:val="00E910BB"/>
    <w:rsid w:val="00E910C6"/>
    <w:rsid w:val="00E91241"/>
    <w:rsid w:val="00E91373"/>
    <w:rsid w:val="00E914F1"/>
    <w:rsid w:val="00E91556"/>
    <w:rsid w:val="00E915CE"/>
    <w:rsid w:val="00E916E7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06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26"/>
    <w:rsid w:val="00E9797A"/>
    <w:rsid w:val="00E97C7E"/>
    <w:rsid w:val="00E97CC1"/>
    <w:rsid w:val="00E97E2B"/>
    <w:rsid w:val="00EA00D4"/>
    <w:rsid w:val="00EA00E6"/>
    <w:rsid w:val="00EA01FA"/>
    <w:rsid w:val="00EA0222"/>
    <w:rsid w:val="00EA0286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5CA"/>
    <w:rsid w:val="00EA16EC"/>
    <w:rsid w:val="00EA1BA0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7A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42D"/>
    <w:rsid w:val="00EA34D7"/>
    <w:rsid w:val="00EA36EC"/>
    <w:rsid w:val="00EA372C"/>
    <w:rsid w:val="00EA375F"/>
    <w:rsid w:val="00EA3960"/>
    <w:rsid w:val="00EA3A83"/>
    <w:rsid w:val="00EA3B25"/>
    <w:rsid w:val="00EA3B87"/>
    <w:rsid w:val="00EA3B95"/>
    <w:rsid w:val="00EA3C11"/>
    <w:rsid w:val="00EA3C4C"/>
    <w:rsid w:val="00EA3E52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3D5"/>
    <w:rsid w:val="00EA465A"/>
    <w:rsid w:val="00EA4777"/>
    <w:rsid w:val="00EA4889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74C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11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7A2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63"/>
    <w:rsid w:val="00EB108E"/>
    <w:rsid w:val="00EB143F"/>
    <w:rsid w:val="00EB14B6"/>
    <w:rsid w:val="00EB14D2"/>
    <w:rsid w:val="00EB14DC"/>
    <w:rsid w:val="00EB18A1"/>
    <w:rsid w:val="00EB1A0B"/>
    <w:rsid w:val="00EB1A3E"/>
    <w:rsid w:val="00EB1A46"/>
    <w:rsid w:val="00EB215D"/>
    <w:rsid w:val="00EB22BC"/>
    <w:rsid w:val="00EB23E0"/>
    <w:rsid w:val="00EB23ED"/>
    <w:rsid w:val="00EB246F"/>
    <w:rsid w:val="00EB24FD"/>
    <w:rsid w:val="00EB256B"/>
    <w:rsid w:val="00EB26A3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04F"/>
    <w:rsid w:val="00EB31A4"/>
    <w:rsid w:val="00EB355F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0BE"/>
    <w:rsid w:val="00EB414F"/>
    <w:rsid w:val="00EB4156"/>
    <w:rsid w:val="00EB415D"/>
    <w:rsid w:val="00EB41B6"/>
    <w:rsid w:val="00EB429C"/>
    <w:rsid w:val="00EB460E"/>
    <w:rsid w:val="00EB4A39"/>
    <w:rsid w:val="00EB4A74"/>
    <w:rsid w:val="00EB4BCD"/>
    <w:rsid w:val="00EB4C56"/>
    <w:rsid w:val="00EB4D94"/>
    <w:rsid w:val="00EB4E68"/>
    <w:rsid w:val="00EB4F0F"/>
    <w:rsid w:val="00EB5023"/>
    <w:rsid w:val="00EB5051"/>
    <w:rsid w:val="00EB51A3"/>
    <w:rsid w:val="00EB51AC"/>
    <w:rsid w:val="00EB51F5"/>
    <w:rsid w:val="00EB536F"/>
    <w:rsid w:val="00EB545E"/>
    <w:rsid w:val="00EB548D"/>
    <w:rsid w:val="00EB5808"/>
    <w:rsid w:val="00EB59AA"/>
    <w:rsid w:val="00EB59C0"/>
    <w:rsid w:val="00EB5A68"/>
    <w:rsid w:val="00EB5ACA"/>
    <w:rsid w:val="00EB5AF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5A1"/>
    <w:rsid w:val="00EC1737"/>
    <w:rsid w:val="00EC1944"/>
    <w:rsid w:val="00EC1BB7"/>
    <w:rsid w:val="00EC1E4E"/>
    <w:rsid w:val="00EC20B4"/>
    <w:rsid w:val="00EC20C1"/>
    <w:rsid w:val="00EC2135"/>
    <w:rsid w:val="00EC23E5"/>
    <w:rsid w:val="00EC244B"/>
    <w:rsid w:val="00EC29E1"/>
    <w:rsid w:val="00EC2B25"/>
    <w:rsid w:val="00EC2B5E"/>
    <w:rsid w:val="00EC2BA2"/>
    <w:rsid w:val="00EC2BEA"/>
    <w:rsid w:val="00EC2DFB"/>
    <w:rsid w:val="00EC2DFD"/>
    <w:rsid w:val="00EC2EDC"/>
    <w:rsid w:val="00EC2F2E"/>
    <w:rsid w:val="00EC2F56"/>
    <w:rsid w:val="00EC32B1"/>
    <w:rsid w:val="00EC338F"/>
    <w:rsid w:val="00EC3570"/>
    <w:rsid w:val="00EC35A5"/>
    <w:rsid w:val="00EC35E8"/>
    <w:rsid w:val="00EC365A"/>
    <w:rsid w:val="00EC3875"/>
    <w:rsid w:val="00EC3AFE"/>
    <w:rsid w:val="00EC3B62"/>
    <w:rsid w:val="00EC3C87"/>
    <w:rsid w:val="00EC3D2D"/>
    <w:rsid w:val="00EC40B2"/>
    <w:rsid w:val="00EC42F0"/>
    <w:rsid w:val="00EC44AC"/>
    <w:rsid w:val="00EC4521"/>
    <w:rsid w:val="00EC45F6"/>
    <w:rsid w:val="00EC46DC"/>
    <w:rsid w:val="00EC48C7"/>
    <w:rsid w:val="00EC4946"/>
    <w:rsid w:val="00EC4B39"/>
    <w:rsid w:val="00EC4DA2"/>
    <w:rsid w:val="00EC4EBF"/>
    <w:rsid w:val="00EC4F2D"/>
    <w:rsid w:val="00EC4FC8"/>
    <w:rsid w:val="00EC5071"/>
    <w:rsid w:val="00EC5175"/>
    <w:rsid w:val="00EC5284"/>
    <w:rsid w:val="00EC52E0"/>
    <w:rsid w:val="00EC566A"/>
    <w:rsid w:val="00EC5740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0F8"/>
    <w:rsid w:val="00EC716C"/>
    <w:rsid w:val="00EC71CB"/>
    <w:rsid w:val="00EC7319"/>
    <w:rsid w:val="00EC74B8"/>
    <w:rsid w:val="00EC774B"/>
    <w:rsid w:val="00EC7894"/>
    <w:rsid w:val="00EC7B09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AF7"/>
    <w:rsid w:val="00ED0C6F"/>
    <w:rsid w:val="00ED0C8D"/>
    <w:rsid w:val="00ED11AF"/>
    <w:rsid w:val="00ED11C4"/>
    <w:rsid w:val="00ED11CA"/>
    <w:rsid w:val="00ED12EE"/>
    <w:rsid w:val="00ED14D4"/>
    <w:rsid w:val="00ED150D"/>
    <w:rsid w:val="00ED15A8"/>
    <w:rsid w:val="00ED15B4"/>
    <w:rsid w:val="00ED16D7"/>
    <w:rsid w:val="00ED1870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991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241"/>
    <w:rsid w:val="00ED56BB"/>
    <w:rsid w:val="00ED59BA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6B1"/>
    <w:rsid w:val="00EE0790"/>
    <w:rsid w:val="00EE0B36"/>
    <w:rsid w:val="00EE0B57"/>
    <w:rsid w:val="00EE0C66"/>
    <w:rsid w:val="00EE0CBF"/>
    <w:rsid w:val="00EE1142"/>
    <w:rsid w:val="00EE1166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7E7"/>
    <w:rsid w:val="00EE386C"/>
    <w:rsid w:val="00EE38E1"/>
    <w:rsid w:val="00EE39DA"/>
    <w:rsid w:val="00EE3ADE"/>
    <w:rsid w:val="00EE3C56"/>
    <w:rsid w:val="00EE3DE4"/>
    <w:rsid w:val="00EE4011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ED9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68C"/>
    <w:rsid w:val="00EE67B5"/>
    <w:rsid w:val="00EE6A1D"/>
    <w:rsid w:val="00EE6C2D"/>
    <w:rsid w:val="00EE6C99"/>
    <w:rsid w:val="00EE6DC9"/>
    <w:rsid w:val="00EE70DA"/>
    <w:rsid w:val="00EE7233"/>
    <w:rsid w:val="00EE7244"/>
    <w:rsid w:val="00EE729D"/>
    <w:rsid w:val="00EE7333"/>
    <w:rsid w:val="00EE75BF"/>
    <w:rsid w:val="00EE7615"/>
    <w:rsid w:val="00EE772D"/>
    <w:rsid w:val="00EE7A77"/>
    <w:rsid w:val="00EE7B0B"/>
    <w:rsid w:val="00EE7C78"/>
    <w:rsid w:val="00EE7D4D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7D"/>
    <w:rsid w:val="00EF0EA9"/>
    <w:rsid w:val="00EF1049"/>
    <w:rsid w:val="00EF1502"/>
    <w:rsid w:val="00EF181E"/>
    <w:rsid w:val="00EF18B5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BE4"/>
    <w:rsid w:val="00EF2D4A"/>
    <w:rsid w:val="00EF2F7D"/>
    <w:rsid w:val="00EF2FB0"/>
    <w:rsid w:val="00EF310B"/>
    <w:rsid w:val="00EF3270"/>
    <w:rsid w:val="00EF335B"/>
    <w:rsid w:val="00EF3382"/>
    <w:rsid w:val="00EF338A"/>
    <w:rsid w:val="00EF339F"/>
    <w:rsid w:val="00EF33C0"/>
    <w:rsid w:val="00EF3414"/>
    <w:rsid w:val="00EF35B4"/>
    <w:rsid w:val="00EF363F"/>
    <w:rsid w:val="00EF36B7"/>
    <w:rsid w:val="00EF3ACF"/>
    <w:rsid w:val="00EF3C2B"/>
    <w:rsid w:val="00EF3DCF"/>
    <w:rsid w:val="00EF3EC5"/>
    <w:rsid w:val="00EF3F15"/>
    <w:rsid w:val="00EF3FEF"/>
    <w:rsid w:val="00EF4008"/>
    <w:rsid w:val="00EF40C7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47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642"/>
    <w:rsid w:val="00EF6781"/>
    <w:rsid w:val="00EF67E4"/>
    <w:rsid w:val="00EF6970"/>
    <w:rsid w:val="00EF6994"/>
    <w:rsid w:val="00EF6A6E"/>
    <w:rsid w:val="00EF6BA5"/>
    <w:rsid w:val="00EF6D51"/>
    <w:rsid w:val="00EF70E8"/>
    <w:rsid w:val="00EF7124"/>
    <w:rsid w:val="00EF71C5"/>
    <w:rsid w:val="00EF730D"/>
    <w:rsid w:val="00EF73C8"/>
    <w:rsid w:val="00EF73DE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0E5"/>
    <w:rsid w:val="00F0211D"/>
    <w:rsid w:val="00F021B3"/>
    <w:rsid w:val="00F0237F"/>
    <w:rsid w:val="00F02525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5F6"/>
    <w:rsid w:val="00F037D5"/>
    <w:rsid w:val="00F03907"/>
    <w:rsid w:val="00F03A07"/>
    <w:rsid w:val="00F03B7B"/>
    <w:rsid w:val="00F03D5B"/>
    <w:rsid w:val="00F03EA6"/>
    <w:rsid w:val="00F03EAB"/>
    <w:rsid w:val="00F03FE9"/>
    <w:rsid w:val="00F04147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78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190"/>
    <w:rsid w:val="00F063EA"/>
    <w:rsid w:val="00F0642E"/>
    <w:rsid w:val="00F0655B"/>
    <w:rsid w:val="00F066AB"/>
    <w:rsid w:val="00F06877"/>
    <w:rsid w:val="00F069A6"/>
    <w:rsid w:val="00F06A30"/>
    <w:rsid w:val="00F06CAC"/>
    <w:rsid w:val="00F06DA1"/>
    <w:rsid w:val="00F06DBC"/>
    <w:rsid w:val="00F06DF2"/>
    <w:rsid w:val="00F06E01"/>
    <w:rsid w:val="00F06E78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622"/>
    <w:rsid w:val="00F10829"/>
    <w:rsid w:val="00F1084E"/>
    <w:rsid w:val="00F1087C"/>
    <w:rsid w:val="00F10A2A"/>
    <w:rsid w:val="00F10A4E"/>
    <w:rsid w:val="00F10B36"/>
    <w:rsid w:val="00F10C1A"/>
    <w:rsid w:val="00F10D82"/>
    <w:rsid w:val="00F10D92"/>
    <w:rsid w:val="00F10DF7"/>
    <w:rsid w:val="00F10F5A"/>
    <w:rsid w:val="00F10F81"/>
    <w:rsid w:val="00F1102B"/>
    <w:rsid w:val="00F1112C"/>
    <w:rsid w:val="00F11395"/>
    <w:rsid w:val="00F11430"/>
    <w:rsid w:val="00F1155B"/>
    <w:rsid w:val="00F1166A"/>
    <w:rsid w:val="00F1175B"/>
    <w:rsid w:val="00F119B2"/>
    <w:rsid w:val="00F11B5F"/>
    <w:rsid w:val="00F11C5F"/>
    <w:rsid w:val="00F11C94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58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B39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273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C80"/>
    <w:rsid w:val="00F16E40"/>
    <w:rsid w:val="00F16E61"/>
    <w:rsid w:val="00F16FE5"/>
    <w:rsid w:val="00F17224"/>
    <w:rsid w:val="00F173A5"/>
    <w:rsid w:val="00F175C3"/>
    <w:rsid w:val="00F1777E"/>
    <w:rsid w:val="00F177BC"/>
    <w:rsid w:val="00F177D8"/>
    <w:rsid w:val="00F1790E"/>
    <w:rsid w:val="00F179C5"/>
    <w:rsid w:val="00F179D4"/>
    <w:rsid w:val="00F17A3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4A5"/>
    <w:rsid w:val="00F2053D"/>
    <w:rsid w:val="00F20783"/>
    <w:rsid w:val="00F207EC"/>
    <w:rsid w:val="00F208C2"/>
    <w:rsid w:val="00F20A44"/>
    <w:rsid w:val="00F20B6D"/>
    <w:rsid w:val="00F20C51"/>
    <w:rsid w:val="00F20D53"/>
    <w:rsid w:val="00F20DA8"/>
    <w:rsid w:val="00F20EB4"/>
    <w:rsid w:val="00F21190"/>
    <w:rsid w:val="00F212AC"/>
    <w:rsid w:val="00F2150F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CD3"/>
    <w:rsid w:val="00F22D04"/>
    <w:rsid w:val="00F22D4A"/>
    <w:rsid w:val="00F22E04"/>
    <w:rsid w:val="00F22E4D"/>
    <w:rsid w:val="00F22E68"/>
    <w:rsid w:val="00F22EAC"/>
    <w:rsid w:val="00F22EF7"/>
    <w:rsid w:val="00F22F4E"/>
    <w:rsid w:val="00F230C2"/>
    <w:rsid w:val="00F23273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5BB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A62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DB6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1CCB"/>
    <w:rsid w:val="00F31FD3"/>
    <w:rsid w:val="00F3220E"/>
    <w:rsid w:val="00F3234D"/>
    <w:rsid w:val="00F324F4"/>
    <w:rsid w:val="00F3256E"/>
    <w:rsid w:val="00F32837"/>
    <w:rsid w:val="00F32942"/>
    <w:rsid w:val="00F3299E"/>
    <w:rsid w:val="00F32A4A"/>
    <w:rsid w:val="00F32B0D"/>
    <w:rsid w:val="00F32B92"/>
    <w:rsid w:val="00F32D3F"/>
    <w:rsid w:val="00F32EE2"/>
    <w:rsid w:val="00F32F83"/>
    <w:rsid w:val="00F32F8D"/>
    <w:rsid w:val="00F331D1"/>
    <w:rsid w:val="00F332FC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31"/>
    <w:rsid w:val="00F34BCE"/>
    <w:rsid w:val="00F34C91"/>
    <w:rsid w:val="00F34CE1"/>
    <w:rsid w:val="00F34FB6"/>
    <w:rsid w:val="00F34FC8"/>
    <w:rsid w:val="00F35656"/>
    <w:rsid w:val="00F3566F"/>
    <w:rsid w:val="00F35E97"/>
    <w:rsid w:val="00F35FB5"/>
    <w:rsid w:val="00F3613C"/>
    <w:rsid w:val="00F36497"/>
    <w:rsid w:val="00F36728"/>
    <w:rsid w:val="00F36906"/>
    <w:rsid w:val="00F36926"/>
    <w:rsid w:val="00F369DF"/>
    <w:rsid w:val="00F36AB0"/>
    <w:rsid w:val="00F36AB6"/>
    <w:rsid w:val="00F36B2C"/>
    <w:rsid w:val="00F36D26"/>
    <w:rsid w:val="00F36D2D"/>
    <w:rsid w:val="00F36DD7"/>
    <w:rsid w:val="00F36DF7"/>
    <w:rsid w:val="00F371DE"/>
    <w:rsid w:val="00F37296"/>
    <w:rsid w:val="00F37315"/>
    <w:rsid w:val="00F37377"/>
    <w:rsid w:val="00F373A5"/>
    <w:rsid w:val="00F37448"/>
    <w:rsid w:val="00F37490"/>
    <w:rsid w:val="00F37B15"/>
    <w:rsid w:val="00F37CF5"/>
    <w:rsid w:val="00F37D54"/>
    <w:rsid w:val="00F37E60"/>
    <w:rsid w:val="00F37F51"/>
    <w:rsid w:val="00F37FA3"/>
    <w:rsid w:val="00F400F3"/>
    <w:rsid w:val="00F4021F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97C"/>
    <w:rsid w:val="00F41B4B"/>
    <w:rsid w:val="00F41C0C"/>
    <w:rsid w:val="00F41DDD"/>
    <w:rsid w:val="00F41F3C"/>
    <w:rsid w:val="00F41FFD"/>
    <w:rsid w:val="00F4201D"/>
    <w:rsid w:val="00F4210D"/>
    <w:rsid w:val="00F42136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9E5"/>
    <w:rsid w:val="00F42A27"/>
    <w:rsid w:val="00F42A51"/>
    <w:rsid w:val="00F42A6F"/>
    <w:rsid w:val="00F42AB9"/>
    <w:rsid w:val="00F42AC8"/>
    <w:rsid w:val="00F42ACB"/>
    <w:rsid w:val="00F42B68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378"/>
    <w:rsid w:val="00F44431"/>
    <w:rsid w:val="00F44487"/>
    <w:rsid w:val="00F446B3"/>
    <w:rsid w:val="00F446CF"/>
    <w:rsid w:val="00F447A1"/>
    <w:rsid w:val="00F447A2"/>
    <w:rsid w:val="00F44967"/>
    <w:rsid w:val="00F449DC"/>
    <w:rsid w:val="00F44E82"/>
    <w:rsid w:val="00F4507A"/>
    <w:rsid w:val="00F453FA"/>
    <w:rsid w:val="00F4544C"/>
    <w:rsid w:val="00F455EE"/>
    <w:rsid w:val="00F4565D"/>
    <w:rsid w:val="00F45729"/>
    <w:rsid w:val="00F45772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47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3F"/>
    <w:rsid w:val="00F510F9"/>
    <w:rsid w:val="00F5111B"/>
    <w:rsid w:val="00F51120"/>
    <w:rsid w:val="00F5139A"/>
    <w:rsid w:val="00F513F7"/>
    <w:rsid w:val="00F5147F"/>
    <w:rsid w:val="00F51887"/>
    <w:rsid w:val="00F51AAE"/>
    <w:rsid w:val="00F51AD6"/>
    <w:rsid w:val="00F51B25"/>
    <w:rsid w:val="00F51B77"/>
    <w:rsid w:val="00F51B7F"/>
    <w:rsid w:val="00F51F24"/>
    <w:rsid w:val="00F51FF2"/>
    <w:rsid w:val="00F52011"/>
    <w:rsid w:val="00F5204B"/>
    <w:rsid w:val="00F52238"/>
    <w:rsid w:val="00F522CB"/>
    <w:rsid w:val="00F52554"/>
    <w:rsid w:val="00F52728"/>
    <w:rsid w:val="00F52737"/>
    <w:rsid w:val="00F527D7"/>
    <w:rsid w:val="00F5290A"/>
    <w:rsid w:val="00F52A64"/>
    <w:rsid w:val="00F52CF4"/>
    <w:rsid w:val="00F52ECD"/>
    <w:rsid w:val="00F52F00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987"/>
    <w:rsid w:val="00F53AC2"/>
    <w:rsid w:val="00F53D1D"/>
    <w:rsid w:val="00F53D9A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1F"/>
    <w:rsid w:val="00F55228"/>
    <w:rsid w:val="00F55240"/>
    <w:rsid w:val="00F5562E"/>
    <w:rsid w:val="00F55765"/>
    <w:rsid w:val="00F559BD"/>
    <w:rsid w:val="00F55B05"/>
    <w:rsid w:val="00F55E85"/>
    <w:rsid w:val="00F55F95"/>
    <w:rsid w:val="00F5619D"/>
    <w:rsid w:val="00F561EC"/>
    <w:rsid w:val="00F5630D"/>
    <w:rsid w:val="00F563A7"/>
    <w:rsid w:val="00F56405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3D8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BE6"/>
    <w:rsid w:val="00F60CB1"/>
    <w:rsid w:val="00F60D6E"/>
    <w:rsid w:val="00F60E58"/>
    <w:rsid w:val="00F60EA8"/>
    <w:rsid w:val="00F60F7F"/>
    <w:rsid w:val="00F61380"/>
    <w:rsid w:val="00F6149C"/>
    <w:rsid w:val="00F614EE"/>
    <w:rsid w:val="00F6154E"/>
    <w:rsid w:val="00F6190F"/>
    <w:rsid w:val="00F61AF4"/>
    <w:rsid w:val="00F61B00"/>
    <w:rsid w:val="00F61B21"/>
    <w:rsid w:val="00F61BD2"/>
    <w:rsid w:val="00F61F8D"/>
    <w:rsid w:val="00F61FF0"/>
    <w:rsid w:val="00F621A6"/>
    <w:rsid w:val="00F625EF"/>
    <w:rsid w:val="00F6267E"/>
    <w:rsid w:val="00F6276C"/>
    <w:rsid w:val="00F62BCC"/>
    <w:rsid w:val="00F62D80"/>
    <w:rsid w:val="00F62E81"/>
    <w:rsid w:val="00F62F13"/>
    <w:rsid w:val="00F62F64"/>
    <w:rsid w:val="00F62F8B"/>
    <w:rsid w:val="00F63173"/>
    <w:rsid w:val="00F63408"/>
    <w:rsid w:val="00F63421"/>
    <w:rsid w:val="00F635BC"/>
    <w:rsid w:val="00F63690"/>
    <w:rsid w:val="00F6393E"/>
    <w:rsid w:val="00F63967"/>
    <w:rsid w:val="00F63A43"/>
    <w:rsid w:val="00F63B58"/>
    <w:rsid w:val="00F63B5B"/>
    <w:rsid w:val="00F63C0E"/>
    <w:rsid w:val="00F63C77"/>
    <w:rsid w:val="00F63E9C"/>
    <w:rsid w:val="00F64004"/>
    <w:rsid w:val="00F641E8"/>
    <w:rsid w:val="00F6424A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4BB"/>
    <w:rsid w:val="00F67654"/>
    <w:rsid w:val="00F67703"/>
    <w:rsid w:val="00F678DB"/>
    <w:rsid w:val="00F679A7"/>
    <w:rsid w:val="00F679F4"/>
    <w:rsid w:val="00F67B2F"/>
    <w:rsid w:val="00F67BD9"/>
    <w:rsid w:val="00F67C84"/>
    <w:rsid w:val="00F67C9B"/>
    <w:rsid w:val="00F67E04"/>
    <w:rsid w:val="00F67E50"/>
    <w:rsid w:val="00F67E75"/>
    <w:rsid w:val="00F67E79"/>
    <w:rsid w:val="00F67FBB"/>
    <w:rsid w:val="00F67FBC"/>
    <w:rsid w:val="00F70000"/>
    <w:rsid w:val="00F700E3"/>
    <w:rsid w:val="00F7010A"/>
    <w:rsid w:val="00F701EC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242"/>
    <w:rsid w:val="00F71384"/>
    <w:rsid w:val="00F7144E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32"/>
    <w:rsid w:val="00F728C3"/>
    <w:rsid w:val="00F72A56"/>
    <w:rsid w:val="00F72AA4"/>
    <w:rsid w:val="00F72B45"/>
    <w:rsid w:val="00F72C14"/>
    <w:rsid w:val="00F72C86"/>
    <w:rsid w:val="00F72CDB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C2D"/>
    <w:rsid w:val="00F73ED6"/>
    <w:rsid w:val="00F73F84"/>
    <w:rsid w:val="00F740CF"/>
    <w:rsid w:val="00F741FC"/>
    <w:rsid w:val="00F7429E"/>
    <w:rsid w:val="00F74382"/>
    <w:rsid w:val="00F744AA"/>
    <w:rsid w:val="00F74514"/>
    <w:rsid w:val="00F745A8"/>
    <w:rsid w:val="00F745CC"/>
    <w:rsid w:val="00F7468A"/>
    <w:rsid w:val="00F746D3"/>
    <w:rsid w:val="00F74AA7"/>
    <w:rsid w:val="00F74ADC"/>
    <w:rsid w:val="00F74C3D"/>
    <w:rsid w:val="00F74E8B"/>
    <w:rsid w:val="00F74EDC"/>
    <w:rsid w:val="00F751C5"/>
    <w:rsid w:val="00F7527C"/>
    <w:rsid w:val="00F752CF"/>
    <w:rsid w:val="00F75698"/>
    <w:rsid w:val="00F756FB"/>
    <w:rsid w:val="00F75934"/>
    <w:rsid w:val="00F759A1"/>
    <w:rsid w:val="00F75C05"/>
    <w:rsid w:val="00F75D59"/>
    <w:rsid w:val="00F76155"/>
    <w:rsid w:val="00F76389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DDE"/>
    <w:rsid w:val="00F76F48"/>
    <w:rsid w:val="00F76FE2"/>
    <w:rsid w:val="00F771C1"/>
    <w:rsid w:val="00F771FD"/>
    <w:rsid w:val="00F771FF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383"/>
    <w:rsid w:val="00F80523"/>
    <w:rsid w:val="00F80644"/>
    <w:rsid w:val="00F8068D"/>
    <w:rsid w:val="00F8092F"/>
    <w:rsid w:val="00F809B4"/>
    <w:rsid w:val="00F80B37"/>
    <w:rsid w:val="00F80BDB"/>
    <w:rsid w:val="00F80EBB"/>
    <w:rsid w:val="00F81026"/>
    <w:rsid w:val="00F8102C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1FB6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4E"/>
    <w:rsid w:val="00F8298C"/>
    <w:rsid w:val="00F829F8"/>
    <w:rsid w:val="00F82AB8"/>
    <w:rsid w:val="00F82B01"/>
    <w:rsid w:val="00F82BF8"/>
    <w:rsid w:val="00F82CB6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35"/>
    <w:rsid w:val="00F8449D"/>
    <w:rsid w:val="00F844C0"/>
    <w:rsid w:val="00F844E2"/>
    <w:rsid w:val="00F8479A"/>
    <w:rsid w:val="00F84B34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3BC"/>
    <w:rsid w:val="00F8552D"/>
    <w:rsid w:val="00F855EE"/>
    <w:rsid w:val="00F85607"/>
    <w:rsid w:val="00F8566A"/>
    <w:rsid w:val="00F8572B"/>
    <w:rsid w:val="00F85768"/>
    <w:rsid w:val="00F857FB"/>
    <w:rsid w:val="00F85826"/>
    <w:rsid w:val="00F85A60"/>
    <w:rsid w:val="00F85BFF"/>
    <w:rsid w:val="00F85C68"/>
    <w:rsid w:val="00F85CE2"/>
    <w:rsid w:val="00F86004"/>
    <w:rsid w:val="00F8606D"/>
    <w:rsid w:val="00F860CC"/>
    <w:rsid w:val="00F860CE"/>
    <w:rsid w:val="00F8612A"/>
    <w:rsid w:val="00F86135"/>
    <w:rsid w:val="00F862EA"/>
    <w:rsid w:val="00F863CE"/>
    <w:rsid w:val="00F864B5"/>
    <w:rsid w:val="00F86548"/>
    <w:rsid w:val="00F8655A"/>
    <w:rsid w:val="00F867D2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720"/>
    <w:rsid w:val="00F87944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687"/>
    <w:rsid w:val="00F90756"/>
    <w:rsid w:val="00F907AB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38E"/>
    <w:rsid w:val="00F91ABD"/>
    <w:rsid w:val="00F91C86"/>
    <w:rsid w:val="00F91C8C"/>
    <w:rsid w:val="00F91CE7"/>
    <w:rsid w:val="00F91DFD"/>
    <w:rsid w:val="00F91EC8"/>
    <w:rsid w:val="00F91F49"/>
    <w:rsid w:val="00F9223B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BC6"/>
    <w:rsid w:val="00F92C18"/>
    <w:rsid w:val="00F92DF6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D96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AB3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7F9"/>
    <w:rsid w:val="00F95A3E"/>
    <w:rsid w:val="00F95AE0"/>
    <w:rsid w:val="00F95DBF"/>
    <w:rsid w:val="00F95E5C"/>
    <w:rsid w:val="00F95E85"/>
    <w:rsid w:val="00F95EBB"/>
    <w:rsid w:val="00F960DB"/>
    <w:rsid w:val="00F9614B"/>
    <w:rsid w:val="00F96177"/>
    <w:rsid w:val="00F963AC"/>
    <w:rsid w:val="00F9654F"/>
    <w:rsid w:val="00F9670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7B"/>
    <w:rsid w:val="00F97B89"/>
    <w:rsid w:val="00F97B8E"/>
    <w:rsid w:val="00F97C22"/>
    <w:rsid w:val="00F97C9A"/>
    <w:rsid w:val="00F97CCA"/>
    <w:rsid w:val="00F97E7D"/>
    <w:rsid w:val="00F97FCC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16"/>
    <w:rsid w:val="00FA0DF7"/>
    <w:rsid w:val="00FA0E1E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4"/>
    <w:rsid w:val="00FA3106"/>
    <w:rsid w:val="00FA31AD"/>
    <w:rsid w:val="00FA32D1"/>
    <w:rsid w:val="00FA32F1"/>
    <w:rsid w:val="00FA3355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A74"/>
    <w:rsid w:val="00FA4CC1"/>
    <w:rsid w:val="00FA4DF7"/>
    <w:rsid w:val="00FA4F5D"/>
    <w:rsid w:val="00FA4F9F"/>
    <w:rsid w:val="00FA50A4"/>
    <w:rsid w:val="00FA519B"/>
    <w:rsid w:val="00FA521E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1F5"/>
    <w:rsid w:val="00FA64A2"/>
    <w:rsid w:val="00FA64B5"/>
    <w:rsid w:val="00FA663B"/>
    <w:rsid w:val="00FA6768"/>
    <w:rsid w:val="00FA6817"/>
    <w:rsid w:val="00FA686B"/>
    <w:rsid w:val="00FA68E1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0B8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C4"/>
    <w:rsid w:val="00FB18F4"/>
    <w:rsid w:val="00FB1919"/>
    <w:rsid w:val="00FB1A4E"/>
    <w:rsid w:val="00FB1BB4"/>
    <w:rsid w:val="00FB1CBF"/>
    <w:rsid w:val="00FB1F6B"/>
    <w:rsid w:val="00FB20D8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BD7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4B6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141"/>
    <w:rsid w:val="00FB4237"/>
    <w:rsid w:val="00FB4312"/>
    <w:rsid w:val="00FB4467"/>
    <w:rsid w:val="00FB45ED"/>
    <w:rsid w:val="00FB485A"/>
    <w:rsid w:val="00FB49CE"/>
    <w:rsid w:val="00FB4A50"/>
    <w:rsid w:val="00FB4CBB"/>
    <w:rsid w:val="00FB4F39"/>
    <w:rsid w:val="00FB4FCA"/>
    <w:rsid w:val="00FB5091"/>
    <w:rsid w:val="00FB50A9"/>
    <w:rsid w:val="00FB5150"/>
    <w:rsid w:val="00FB54B6"/>
    <w:rsid w:val="00FB569C"/>
    <w:rsid w:val="00FB56A3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6FA6"/>
    <w:rsid w:val="00FB71FD"/>
    <w:rsid w:val="00FB7646"/>
    <w:rsid w:val="00FB7DC8"/>
    <w:rsid w:val="00FB7E5F"/>
    <w:rsid w:val="00FB7FBF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E06"/>
    <w:rsid w:val="00FC2F0F"/>
    <w:rsid w:val="00FC2F19"/>
    <w:rsid w:val="00FC2F86"/>
    <w:rsid w:val="00FC2FA6"/>
    <w:rsid w:val="00FC3142"/>
    <w:rsid w:val="00FC31A0"/>
    <w:rsid w:val="00FC31CC"/>
    <w:rsid w:val="00FC3268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DCD"/>
    <w:rsid w:val="00FC4E1B"/>
    <w:rsid w:val="00FC4E31"/>
    <w:rsid w:val="00FC4FA3"/>
    <w:rsid w:val="00FC4FEF"/>
    <w:rsid w:val="00FC51BB"/>
    <w:rsid w:val="00FC536D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E69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12"/>
    <w:rsid w:val="00FC6596"/>
    <w:rsid w:val="00FC65FA"/>
    <w:rsid w:val="00FC66AA"/>
    <w:rsid w:val="00FC66EB"/>
    <w:rsid w:val="00FC6844"/>
    <w:rsid w:val="00FC6966"/>
    <w:rsid w:val="00FC6A6A"/>
    <w:rsid w:val="00FC6DE2"/>
    <w:rsid w:val="00FC6F4E"/>
    <w:rsid w:val="00FC7105"/>
    <w:rsid w:val="00FC7277"/>
    <w:rsid w:val="00FC7468"/>
    <w:rsid w:val="00FC74B5"/>
    <w:rsid w:val="00FC74B7"/>
    <w:rsid w:val="00FC74CA"/>
    <w:rsid w:val="00FC74DE"/>
    <w:rsid w:val="00FC753B"/>
    <w:rsid w:val="00FC766B"/>
    <w:rsid w:val="00FC76D2"/>
    <w:rsid w:val="00FC788E"/>
    <w:rsid w:val="00FC7964"/>
    <w:rsid w:val="00FC796D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967"/>
    <w:rsid w:val="00FD0ADB"/>
    <w:rsid w:val="00FD0BF8"/>
    <w:rsid w:val="00FD0C2D"/>
    <w:rsid w:val="00FD0C81"/>
    <w:rsid w:val="00FD0C84"/>
    <w:rsid w:val="00FD0E63"/>
    <w:rsid w:val="00FD0EAB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0CB"/>
    <w:rsid w:val="00FD31FC"/>
    <w:rsid w:val="00FD3258"/>
    <w:rsid w:val="00FD3392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3F3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4C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547"/>
    <w:rsid w:val="00FD68F6"/>
    <w:rsid w:val="00FD69A5"/>
    <w:rsid w:val="00FD6B53"/>
    <w:rsid w:val="00FD6C96"/>
    <w:rsid w:val="00FD6D2C"/>
    <w:rsid w:val="00FD6E2F"/>
    <w:rsid w:val="00FD6E77"/>
    <w:rsid w:val="00FD6ECB"/>
    <w:rsid w:val="00FD6EFD"/>
    <w:rsid w:val="00FD7149"/>
    <w:rsid w:val="00FD727E"/>
    <w:rsid w:val="00FD72E9"/>
    <w:rsid w:val="00FD746C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9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1ECC"/>
    <w:rsid w:val="00FE21AB"/>
    <w:rsid w:val="00FE227E"/>
    <w:rsid w:val="00FE2370"/>
    <w:rsid w:val="00FE258A"/>
    <w:rsid w:val="00FE25D6"/>
    <w:rsid w:val="00FE268F"/>
    <w:rsid w:val="00FE2748"/>
    <w:rsid w:val="00FE2881"/>
    <w:rsid w:val="00FE2A6C"/>
    <w:rsid w:val="00FE2E11"/>
    <w:rsid w:val="00FE2F8E"/>
    <w:rsid w:val="00FE2FE2"/>
    <w:rsid w:val="00FE31AA"/>
    <w:rsid w:val="00FE31E8"/>
    <w:rsid w:val="00FE3487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794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6F1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784"/>
    <w:rsid w:val="00FF182F"/>
    <w:rsid w:val="00FF186D"/>
    <w:rsid w:val="00FF1915"/>
    <w:rsid w:val="00FF1CB7"/>
    <w:rsid w:val="00FF1CC0"/>
    <w:rsid w:val="00FF1D03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2DED"/>
    <w:rsid w:val="00FF3088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3B"/>
    <w:rsid w:val="00FF6B58"/>
    <w:rsid w:val="00FF6C67"/>
    <w:rsid w:val="00FF6E85"/>
    <w:rsid w:val="00FF7230"/>
    <w:rsid w:val="00FF73D7"/>
    <w:rsid w:val="00FF7419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33557D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33557D"/>
  </w:style>
  <w:style w:type="paragraph" w:styleId="a5">
    <w:name w:val="footer"/>
    <w:basedOn w:val="a"/>
    <w:link w:val="Char0"/>
    <w:uiPriority w:val="99"/>
    <w:unhideWhenUsed/>
    <w:rsid w:val="0033557D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33557D"/>
  </w:style>
  <w:style w:type="character" w:styleId="-">
    <w:name w:val="Hyperlink"/>
    <w:basedOn w:val="a0"/>
    <w:uiPriority w:val="99"/>
    <w:unhideWhenUsed/>
    <w:rsid w:val="0033557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1.wmf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image" Target="media/image18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1.wmf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477" Type="http://schemas.openxmlformats.org/officeDocument/2006/relationships/header" Target="head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9.bin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25" Type="http://schemas.openxmlformats.org/officeDocument/2006/relationships/image" Target="media/image207.wmf"/><Relationship Id="rId446" Type="http://schemas.openxmlformats.org/officeDocument/2006/relationships/oleObject" Target="embeddings/oleObject223.bin"/><Relationship Id="rId467" Type="http://schemas.openxmlformats.org/officeDocument/2006/relationships/image" Target="media/image228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0.bin"/><Relationship Id="rId415" Type="http://schemas.openxmlformats.org/officeDocument/2006/relationships/image" Target="media/image202.wmf"/><Relationship Id="rId436" Type="http://schemas.openxmlformats.org/officeDocument/2006/relationships/oleObject" Target="embeddings/oleObject218.bin"/><Relationship Id="rId457" Type="http://schemas.openxmlformats.org/officeDocument/2006/relationships/image" Target="media/image223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478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4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5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13.bin"/><Relationship Id="rId447" Type="http://schemas.openxmlformats.org/officeDocument/2006/relationships/image" Target="media/image218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3.wmf"/><Relationship Id="rId458" Type="http://schemas.openxmlformats.org/officeDocument/2006/relationships/oleObject" Target="embeddings/oleObject229.bin"/><Relationship Id="rId4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8.bin"/><Relationship Id="rId339" Type="http://schemas.openxmlformats.org/officeDocument/2006/relationships/oleObject" Target="embeddings/oleObject16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5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6.bin"/><Relationship Id="rId427" Type="http://schemas.openxmlformats.org/officeDocument/2006/relationships/image" Target="media/image208.wmf"/><Relationship Id="rId448" Type="http://schemas.openxmlformats.org/officeDocument/2006/relationships/oleObject" Target="embeddings/oleObject224.bin"/><Relationship Id="rId469" Type="http://schemas.openxmlformats.org/officeDocument/2006/relationships/image" Target="media/image22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80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9.bin"/><Relationship Id="rId459" Type="http://schemas.openxmlformats.org/officeDocument/2006/relationships/image" Target="media/image22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4.bin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4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5.bin"/><Relationship Id="rId471" Type="http://schemas.openxmlformats.org/officeDocument/2006/relationships/image" Target="media/image230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09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4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0.wmf"/><Relationship Id="rId472" Type="http://schemas.openxmlformats.org/officeDocument/2006/relationships/oleObject" Target="embeddings/oleObject23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41" Type="http://schemas.openxmlformats.org/officeDocument/2006/relationships/image" Target="media/image215.wmf"/><Relationship Id="rId462" Type="http://schemas.openxmlformats.org/officeDocument/2006/relationships/oleObject" Target="embeddings/oleObject23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5.bin"/><Relationship Id="rId431" Type="http://schemas.openxmlformats.org/officeDocument/2006/relationships/image" Target="media/image210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3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32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258" Type="http://schemas.openxmlformats.org/officeDocument/2006/relationships/image" Target="media/image126.wmf"/><Relationship Id="rId465" Type="http://schemas.openxmlformats.org/officeDocument/2006/relationships/image" Target="media/image227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17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skisopolis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611</Words>
  <Characters>19500</Characters>
  <Application>Microsoft Office Word</Application>
  <DocSecurity>0</DocSecurity>
  <Lines>162</Lines>
  <Paragraphs>4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ΣΤΕΛΙΟΣ</dc:creator>
  <cp:lastModifiedBy>ΣΤΕΛΙΟΣ</cp:lastModifiedBy>
  <cp:revision>4</cp:revision>
  <dcterms:created xsi:type="dcterms:W3CDTF">2016-01-25T04:43:00Z</dcterms:created>
  <dcterms:modified xsi:type="dcterms:W3CDTF">2016-01-25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